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1DB6" w:rsidRPr="00257A10" w:rsidRDefault="00405283" w:rsidP="00EF62B0">
      <w:pPr>
        <w:pStyle w:val="TOCHeading"/>
        <w:spacing w:line="240" w:lineRule="auto"/>
        <w:ind w:left="0"/>
        <w:jc w:val="center"/>
        <w:rPr>
          <w:rFonts w:ascii="Chu Van An" w:eastAsia="Calibri" w:hAnsi="Chu Van An" w:cs="Chu Van An"/>
          <w:szCs w:val="24"/>
        </w:rPr>
      </w:pPr>
      <w:bookmarkStart w:id="0" w:name="c1"/>
      <w:bookmarkStart w:id="1" w:name="_Toc166924663"/>
      <w:bookmarkStart w:id="2" w:name="_Toc167305582"/>
      <w:bookmarkStart w:id="3" w:name="_Toc188277345"/>
      <w:r w:rsidRPr="00257A10">
        <w:rPr>
          <w:rFonts w:ascii="Segoe UI Emoji" w:eastAsia="Yu Gothic UI Semibold" w:hAnsi="Segoe UI Emoji" w:cs="Segoe UI Emoji"/>
          <w:szCs w:val="24"/>
        </w:rPr>
        <w:t>▶</w:t>
      </w:r>
      <w:r w:rsidRPr="00257A10">
        <w:rPr>
          <w:rFonts w:ascii="Chu Van An" w:eastAsia="Calibri" w:hAnsi="Chu Van An" w:cs="Chu Van An"/>
          <w:color w:val="C00000"/>
          <w:szCs w:val="24"/>
        </w:rPr>
        <w:t>BÀI</w:t>
      </w:r>
      <w:r w:rsidR="00E41DB6" w:rsidRPr="00257A10">
        <w:rPr>
          <w:rFonts w:ascii="Chu Van An" w:eastAsia="Calibri" w:hAnsi="Chu Van An" w:cs="Chu Van An"/>
          <w:color w:val="C00000"/>
          <w:szCs w:val="24"/>
        </w:rPr>
        <w:t xml:space="preserve"> </w:t>
      </w:r>
      <w:r w:rsidR="001F3340" w:rsidRPr="00257A10">
        <w:rPr>
          <w:rFonts w:ascii="Cambria Math" w:eastAsia="Yu Gothic UI" w:hAnsi="Cambria Math" w:cs="Cambria Math"/>
          <w:color w:val="C00000"/>
          <w:szCs w:val="24"/>
        </w:rPr>
        <w:t>❶</w:t>
      </w:r>
      <w:r w:rsidR="00E41DB6" w:rsidRPr="00257A10">
        <w:rPr>
          <w:rFonts w:ascii="Chu Van An" w:eastAsia="Calibri" w:hAnsi="Chu Van An" w:cs="Chu Van An"/>
          <w:color w:val="C00000"/>
          <w:szCs w:val="24"/>
        </w:rPr>
        <w:t xml:space="preserve">. </w:t>
      </w:r>
      <w:bookmarkEnd w:id="1"/>
      <w:bookmarkEnd w:id="2"/>
      <w:r w:rsidR="00EF4626" w:rsidRPr="00257A10">
        <w:rPr>
          <w:rFonts w:ascii="Chu Van An" w:eastAsia="Calibri" w:hAnsi="Chu Van An" w:cs="Chu Van An"/>
          <w:szCs w:val="24"/>
        </w:rPr>
        <w:t>MỘT VÀI KHÁI NIỆM CƠ BẢN VỀ LÝ THUYẾT</w:t>
      </w:r>
      <w:r w:rsidR="007B2F62" w:rsidRPr="00257A10">
        <w:rPr>
          <w:rFonts w:ascii="Chu Van An" w:eastAsia="Calibri" w:hAnsi="Chu Van An" w:cs="Chu Van An"/>
          <w:szCs w:val="24"/>
        </w:rPr>
        <w:t xml:space="preserve"> </w:t>
      </w:r>
      <w:r w:rsidR="00EF4626" w:rsidRPr="00257A10">
        <w:rPr>
          <w:rFonts w:ascii="Chu Van An" w:eastAsia="Calibri" w:hAnsi="Chu Van An" w:cs="Chu Van An"/>
          <w:szCs w:val="24"/>
        </w:rPr>
        <w:t>ĐỒ THỊ</w:t>
      </w:r>
      <w:bookmarkEnd w:id="3"/>
    </w:p>
    <w:bookmarkStart w:id="4" w:name="_Toc161654915"/>
    <w:bookmarkStart w:id="5" w:name="_Toc165539264"/>
    <w:bookmarkStart w:id="6" w:name="_Toc166924664"/>
    <w:bookmarkStart w:id="7" w:name="_Toc167305583"/>
    <w:bookmarkStart w:id="8" w:name="_Toc188277346"/>
    <w:p w:rsidR="00E41DB6" w:rsidRPr="00257A10" w:rsidRDefault="009A3A28" w:rsidP="00044A65">
      <w:pPr>
        <w:pStyle w:val="Heading1"/>
        <w:ind w:left="0"/>
        <w:rPr>
          <w:rFonts w:ascii="Chu Van An" w:hAnsi="Chu Van An" w:cs="Chu Van An"/>
          <w:szCs w:val="24"/>
        </w:rPr>
      </w:pPr>
      <w:r w:rsidRPr="00257A10">
        <w:rPr>
          <w:rFonts w:ascii="Chu Van An" w:hAnsi="Chu Van An" w:cs="Chu Van An"/>
          <w:noProof/>
          <w:szCs w:val="24"/>
        </w:rPr>
        <mc:AlternateContent>
          <mc:Choice Requires="wpg">
            <w:drawing>
              <wp:anchor distT="0" distB="0" distL="114300" distR="114300" simplePos="0" relativeHeight="251658240" behindDoc="1" locked="0" layoutInCell="1" allowOverlap="1" wp14:anchorId="280671D2" wp14:editId="1A494940">
                <wp:simplePos x="0" y="0"/>
                <wp:positionH relativeFrom="column">
                  <wp:posOffset>-68390</wp:posOffset>
                </wp:positionH>
                <wp:positionV relativeFrom="paragraph">
                  <wp:posOffset>64135</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47840D8-CA86-5058-683C-88067C74AAF1}"/>
                              </a:ext>
                            </a:extLst>
                          </pic:cNvPr>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80CCBA" id="Group 41" o:spid="_x0000_s1026" style="position:absolute;margin-left:-5.4pt;margin-top:5.05pt;width:149.9pt;height:27.4pt;z-index:-251658240" coordsize="33025,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rlMWWVwQAADMNAAAOAAAAZHJzL2Uyb0RvYy54bWy8V1tv2zYUfh+w/0Do cUCjq+UL4hRDswQDui1YO6B7pCnKEiqJAknbyb/fR1KUFSeF3QzoQyxezoXn43fOYa7fP7YN2XOp atGtg/gqCgjvmCjqbrsO/vl8924REKVpV9BGdHwdPHEVvL/5+afrQ7/iiahEU3BJYKRTq0O/Diqt +1UYKlbxlqor0fMOm6WQLdWYym1YSHqA9bYJkyjKw4OQRS8F40ph9dZtBjfWfllypv8qS8U1adYB zqbtr7S/G/Mb3lzT1VbSvqrZcAz6hlO0tO7gdDR1SzUlO1m/MNXWTAolSn3FRBuKsqwZtzEgmjg6 ieZeil1vY9muDtt+hAnQnuD0ZrPsz/2DJHWxDrIkIB1tcUfWLcliA86h364gcy/7T/2DHBa2bmbi fSxla76IhDxaWJ9GWPmjJgyL8TJK5ynQZ9hLs/lyMeDOKlzOCzVW/TYopmmUzHIwyCjOk2SepuZM oXcbmtONh+lrtsLfgBJGL1A6zyZo6Z3kwWCkvchGS+XXXf8OF9pTXW/qptZPlpy4OnOobv9Qswfp JkfA4yyZLeeL5Tz1wEPMeCeTHYRrTBgtZ4OaGD8K9lWRTnyoaLflv6oePAfOFpzn4qGZPjvApqn7 u7ppzK2Z8RAqcuKEU6+g5fh6K9iu5Z12CSh5g6hFp6q6VwGRK95uOPgkfy9imxLFTmjkvvFn05p/ aCTZUyQkZQxmUiulKlpwt5zNomhgiKL6D1G45Tj16yDAaMmY7aXSo9FDVWs+0GR0DQ0Tqz2DZH8D LlMQMvByaURhT0uuWWWGJcAxEo5p44ZF8giewVUhJYzGSRLMsmSxXAYEpI0X8TyZOxc+HZL5bJnn 2DeszrIkjfPhuN4O2yl9z4VNLLr/qMxRUFoKjNxgSFQmuk4h2i/IrbJtULh+CUlEDiRd5FG8yJzf bXEi/u9z8YqAhlnua+Gp9Jd4YnwwfN7FVCki51yg9Iznv9jFVMlFcNYPMm30cwFOU/FXPIBU453Q yl8Te+yGe8KIID9NPTTX1gtlat300kAAP8WlOMJBy0ifUQa+U2WX+lbrAmUgN1VOvsszQJkq+4ps jw1E8B3Cl0OWNbbtapQGFIWAoO1uHDFRLQ1qFhsMyQHdYSAuqdbBwEqz3Yo9/yysoD7pF3B53G26 qdRoDOf16HoJ/+2tvankMRlg2ov5rxNH/sDkq4KsEYq7izTh2WY1xmngGVPb1hNXQewQBcW0WzyD lK/JmL2oyt/V6T9VtOcgnzF7bDzLBG01QyP2fedOcm6eWCRemJsZpMeGr75V6BwOQ+Hw5S3PkwUa /Ld69hQCujqpbnCOtZNUsotvIlOWRNksDwyZUHET1Pr/QSZv7DyZJpKDW0cITyL/nZLpYsFTIl9O ONcCf1DrTyzUY/+dNOxp659ZqR/X+s83+SlIeF566pvRRhRP9gls15GlSG7zAMXL3Kb58F+EefpP 51bq+L/OzX8AAAD//wMAUEsDBAoAAAAAAAAAIQCpxAIEQAkAAEAJAAAUAAAAZHJzL21lZGlhL2lt YWdlMS5wbmeJUE5HDQoaCgAAAA1JSERSAAAEJgAAAGIIAwAAALvzImQAAAABc1JHQgCuzhzpAAAA BGdBTUEAALGPC/xhBQAAAsFQTFRFAAAAAAAAAP//////gICAgP//qqqqqv//AL+/gL+/gP//v/// AMzMmczMmf//gNXVqtXVqv//ktvbkv//tv//n9/fn///AKqqjuPjquPjAKqqlerqlf//ALGxievr nevrnf//AK+vluHhpeHhpfDwnOPjnufnnvPzAKqqmevro+vrnevrAK2tm+3tnu3tmebmAKevAKqy nunpAKqqn+rqmuvrAK6um+bmoubmnufnAKiumejon+jooerqAKesmufnn+fnm+jone7um+rqAKer m+vrAKmtnefnnuzsm+npAKquAKuvmurqnujonuvrnOjoAKmsnOnpnOzsm+rqnOjoAKmsnOrqnuzs nerqAKuunejonerqAKirnenpAKqsnerqnOrqnurqm+npAKmrnuzsAKutnerqnOrqnunpAqmrnenp nOvrnevrmObmnOjonurqAqmsnevrAqiqnurqnenpnerqAqmtnuvrAqisnerqAqisnerqAqmsAqir nOvrnevrnenpnerqnuvrAaqsnerqAaisnerqAaiqnurqAamsnevrAaqsAamtnurqnenpnevrn+vr AaqsnerqAamsAamsnevrAaisnerqnOrqAamsnenpGLK1nevrAamsnurqMb3AAamsnerqnurqAams nerqnOrqAamsnenpAamsnerqAamsnerqAamsA6qtBquuCKyvC62wDa6xEK+yErCzFbGzF7K1GrO2 HLS2H7W4Ibe5I7e5KLq8K7q8Lbu9ML2/Nb7AN8DCOsDCPMHDP8PFQcPFQ8TGSMbIS8fJTcnKT8rL UMrMU8zNVc3OWs/QW8/QXtDRYdLTY9PUZtPUaNXWa9bXbdbXcNjZctnaddnad9vbetzdfNzdft7e gd/gg+DghuHhiOLji+PjjeTkkOXlkubmlefnl+jomunpm+npnOrqnerqdWZbGAAAAKx0Uk5TAAEB AQICAwMEBAQEBQUFBgYGBwcHCAgJCQkMDAwNDQ0NEBERERIVFRgZGRocHB0eICEiJCUmKSkpKiwt LTE0NTU4PD1AQEFBREVISUlMTE1QUFBXWFxfX2BhY2NkaGlrbG5zdHZ5enx+gICBgoOGiIuMjZOU lJubnJyfn6Okp6erq7Kzs7a2uLq7vsLDxcbJycvNz9PV19fZ293f4OPk5efo7O/v8PP09/f7++My UFkAAAAJcEhZcwAAFxEAABcRAcom8z8AAAVQSURBVHhe7d1lt1VVFMbxKypgAAYWdmOLHdhiB3aL rdjYjdhigqKoiCBe8N7r4QoIKjaK3S12x6fwzfP+rsV5xt1z7fH/fYA99thzzfVinjOe2eKxd/sz MLp9aX1YoDY2naTjDYuHVteHBWpjwBgdb1hM2U4fFqiP63S8YdF+4CL6sEBtnK7jDY8ze+jDArVx AONLq+u5JVA7W0/R8YbFmJX0YYHaGPCgjjcspl4yHIjlODX7wrtZxxtATd2lZl9ow/UgAHXV7DUx VM8BUFtNXhM7TdVzANRWc9fE2o/oMQDqq6lrovedegqAGmvqmrhYDwFQZ81cE0fpGQBqrYlrYten 9QxY3DpoSyCkger5fAMf1/GGxQNETKB2et+t4w2LSYP0YYH6uELHGxbt++i7AvVxoo43PE4miAa1 Q0Ku11VETKB2SMj1euyCc7vfSceimx00pFCD1fhZSMj1mvXbf0Bgh6vzs5CQa9X5g4oBhHTLCur8 HCTken2uYgAhte24qFo/Awm5Xu/+q2oAIZ3fT62fgYRcr1e5JRDa+PXV+hlIyPWa86eKAcR0aC/1 fgYScq2e/Vm1AGIatRDzSxJyrRrfqBZATNO2zZ9fkpDr9aFqAQR1Vl/1fjoScr3mMb5EbOPWUu+n IyHXa+5fqgUQ1P491fzJSMj1msl/tBHcyP5q/nQk5FpNX6BSAEG1bpU9vyQh1+tTlQKI6rQ+av5k JOR6vc34EsGNXVPNn4yEXK9X/lYpgKj2zZ1fkpDrNfsPVQKI6trl1P3JSMi16vxJlQCiat0id35J Qq5V4ytVAghr2FLq/lQk5Hq9r0IAYd2/iro/FQm5Xq/zIwei69hrcbV/IhJyvV4gYgLhXZ07vyQh 12rmryoEENbkTTJXx5CQa9X4ToUA4johc35JQq7XJ6oDENe9K6v9E5GQ6/UW40uE17F73vyShFyv l/iPNuK7fFn1fyIScq2e+111AOKauGHegnwScq1YA4gSHLOk+j8NCbleX6gMQGCjV1T/pyEh1+s9 lQEIrGOXrPklCblerAFECUYsowsgCQm5Xs/zH20UYMJ6ugDSkJBrNYM1gCjBkUvoAkhCQq4VawBR hDuyVoaSkOv1kaoARNY2eDHdAClIyPViDSCKcGE/3QApSMj1mst/tFGCR9fVDZCEhFyrWawBRBEO 66UbIAUJuVbTv1cRgNBuyplfkpDr9ZmKAIQ2bYeMyH0Scr3eURGA2M7pqysgAQm5XqwBRBnG56wM JSHXag5rAFGGgzPmlyTkWrEGEIW4cXldAQlIyLVqfK0aALG1bpM+vyQh1+sD1QAI7ow+ugO6RkKu 1xv8RxtlGLeG7oAEJORavUjEBAqxX0/dAV0jIdeKNYAoxQ3pK0NJyLVqLFAJgOBaN0+eX5KQ68Ua QJTi1OSVoSTkes1XBYDoxq6mS6BLJOR6vcx/tFGKIcmR+yTkWs1mDSBKcWXyylAScq06f1QFgOie 3LiHboGukJDr9aUqAIQ3LHV+SUKuF2sAUYz7UleGkpDr9Rr/0UYpOvZMnV+SkGvFGkCU47LU+SUJ uVYzflEBgPAmb5Q4vyQh16rxrQoAxHd84spQEnK9Ptb3B+K7JzFyn4Rcrzf1/YH4OnZLnF8OvaYq T8yrofn/qABAfCNyVoZW4ym9KoBKTNxAvRjXZnpVANU4OnF+WaFD9KoAKjE6Z2VoRc7WuwKoQtvO GStDqzJKLwugChdlrAytzMN6WQAVmLCOOjGyVfWyAKpwRMbK0MrsoZcFUIHb+qsTQztFbwug+7Vt X8D8sqXlUr0ugO53Xsb8sqXlf4mq3mq7wY0uAAAAAElFTkSuQmCCUEsDBAoAAAAAAAAAIQCb+3wJ BCkAAAQpAAAUAAAAZHJzL21lZGlhL2ltYWdlMi5wbmeJUE5HDQoaCgAAAA1JSERSAAAFbAAAAYgI BgAAANWTqa8AAAABc1JHQgCuzhzpAAAABGdBTUEAALGPC/xhBQAAAAlwSFlzAAA7DgAAOw4BzLah gwAAKJlJREFUeF7t3U+LpWd63/G8hH4Hp85pISkaj1KKEJJG3ah3A1MDbjB4odWgncCY2hitIpQY EZyINBbGcbSIEGShXS216Dp1XoJeQm+ySCDmmacbsp10uW87M5pL3V3/znXd9/P5wmfrq5oZBj+/ xbn/lfbf47P1N4+3mx968dvtwZ+3P/1amrfrv4nuVPXb0/VftD/9Wpq3m7+K7lT1ZLf+vP3pkiRJ kiRJ0ng9Plt///hs87tezGebv2x/+rX09P/mtz++UdmTs9t/3f70a+nxbvNldKeqJ7v1P7Q/XZIk SZIkSRovg63BNrpTlcFWkiRJkiRJQ2ewNdhGd6oy2EqSJEmSJGnoDLYG2+hOVQZbSZIkSZIkDZ3B 1mAb3anKYCtJkiRJkqShM9gabKM7VRlsJUmSJEmSNHQGW4NtdKcqg60kSZIkSZKGzmBrsI3uVGWw lSRJkiRJ0tAZbA220Z2qDLaSJEmSJEkaOoOtwTa6U5XBVpIkSZIkSUNnsDXYRneqMthKkiRJkiRp 6Ay2BtvoTlUGW0mSJEmSJA2dwdZgG92pymArSZIkSZKkoTPYGmyjO1UZbCVJkiRJkjR0BluDbXSn KoOtJEmSJEmShs5ga7CN7lRlsJUkSZIkSdLQGWwNttGdqgy2kiRJkiRJGjqDrcE2ulOVwVaSJEmS JElDZ7A12EZ3qjLYSpIkSZIkaegMtgbb6E5VBltJkiRJkiQNncHWYBvdqcpgK0mSJEmSpKEz2Bps oztVGWwlSZIkSZI0dAZbg210pyqDrSRJkiRJkobOYGuwje5UZbCVJEmSJEnS0BlsDbbRnaoMtpIk SZIkSRo6g63BNrpTlcFWkiRJkiRJQ2ewNdhGd6oy2EqSJEmSJGnoDLYG2+hOVQZbSZIkSZIkDZ3B 1mAb3anKYCtJkiRJkqShM9gabKM7VRlsJUmSJEmSNHQGW4NtdKcqg60kSZIkSZKGzmBrsI3uVGWw lSRJkiRJ0tAZbA220Z2qDLaSJEmSJEkaOoOtwTa6U5XBVpIkSZIkSUNnsDXYRneqMthKkiRJkiRp 6Ay2BtvoTlUGW0mSJEmSJA2dwdZgG92pymArSZIkSZKkoTPYGmyjO1UZbCVJkiRJkjR0BluDbXSn KoOtJEmSJEmShs5ga7CN7lRlsJUkSZIkSdLQGWwNttGdqgy2kiRJkiRJGjqDrcE2ulOVwVaSJEmS JElDZ7A12EZ3qjLYSpIkSZIk7bH513d3j3999wf258n/eH2OhrGq5v9w+D+jf8dlPflvP/vH6E5Z X775v6J/x6X97c//d3inqCd//7P/E/47AAAAnjrfFaZffnjQZgZJ0lV7fHRnevo/sL9jj/77vw6H sbL+3b+N/x2X9Xd/Et8p6sl/PIz/HZf1n/9NeKeqJ3/78/jfAQAA0MxHd0/azCBJumoG2wQG2/hO UQZbgy0AAPBi09EH99rUIEm6SgbbBAbb+E5RBluDLQAA8BKO7jxqU4Mk6SoZbBMYbOM7RRlsDbYA AMDLmY/uHre5QZJ02Qy2CQy28Z2iDLYGWwAA4CUd3Zk8QCZJV8xgm8BgG98pymBrsAUAAF6eB8gk 6YoZbBMYbOM7RRlsDbYAAMBF3bnfZgdJ0kUz2CYw2MZ3ijLYGmwBAIALOroztdlBknTRDLYJDLbx naIMtgZbAADg4uajDz5v04Mk6SIZbBMYbOM7RRlsDbYAAMDleIBMki6RwTaBwTa+U5TB1mALAABc zvzru7s2P0iSXjaDbQKDbXynKIOtwRYAALgKD5BJ0oUy2CYw2MZ3ijLYGmwBAIArOPIAmSRdKINt AoNtfKcog63BFgAAuBoPkEnSBTLYJjDYxneKMtgabAEAgKvzAJkkvWQG2wQG2/hOUQZbgy0AAHB1 HiCTpJfMYJvAYBvfKcpga7AFAACuiwfIJOmFGWwTGGzjO0UZbA22AADANTnyAJkkvTCDbQKDbXyn KIOtwRYAALhOdx60SUKSFGWwTWCwje8UZbA12AIAANfLA2SS9JwMtgkMtvGdogy2BlsAAOB6eYBM kp6TwTaBwTa+U5TB1mALAADcBA+QSVKYwTaBwTa+U5TB1mALAADcgCMPkElSmME2gcE2vlOUwdZg CwAA3JCjO9+0eUKS9M8ZbBMYbOM7RRlsDbYAAMDNmX71i8M2UUiSzjPYJjDYxneKMtgabAEAgBv1 Q5soJEnnGWwTGGzjO0UZbA22AADAzZp/dfc3baaQJBlsExhs4ztFGWwNtgAAwA07ujNNf/rhrTZV SNKyM9gmMNjGd4oy2BpsAQCAPfAAmSQ9y2CbwGAb3ynKYGuwBQAA9sMDZJL0NINtAoNtfKcog63B FgAA2JOjO4/aXCFJy81gm8BgG98pymBrsAUAAPbHA2SSFp/BNoHBNr5TlMHWYAsAAOzR0Z1p+uWH B222kKTlZbBNYLCN7xRlsDXYAgAA+zUf3T1ps4UkLS+DbQKDbXynKIOtwRYAANg/D5BJWmwG2wQG 2/hOUQZbgy0AAJDAA2SSlprBNoHBNr5TlMHWYAsAAOSYj+4et/lCkpaTwTaBwTa+U5TB1mALAAAk OfIAmaQFZrBNYLCN7xRlsDXYAgAAeTxAJmlxGWwTGGzjO0UZbA22AABArunog3ttxpCk8TPYJjDY xneKMtgabAEAgGQeIJO0pAy2CQy28Z2iDLYGWwAAIJ8HyCQtJoNtAoNtfKcog63BFgAAKODIA2SS FpLBNoHBNr5TlMHWYAsAANTgATJJi8hgm8BgG98pymBrsAUAACq5c79NGpI0ZgbbBAbb+E5RBluD LQAAUMjRnalNGpI0ZgbbBAbb+E5RBluDLQAAUMt89MHnbdaQpPEy2CYw2MZ3ijLYGmwBAIB6PEAm adgMtgkMtvGdogy2BlsAAKCe+dd3d23akKSxMtgmMNjGd4oy2BpsAQCAqjxAJmnADLYJDLbxnaIM tgZbAACgqCMPkEkaMINtAoNtfKcog63BFgAAqMsDZJKGy2CbwGAb3ynKYGuwBQAAavMAmaShMtgm MNjGd4oy2BpsAQCA2jxAJmmoDLYJDLbxnaIMtgZbAACgBx4gkzRIBtsEBtv4TlEGW4MtAADQgSMP kEkaJINtAoNtfKcog63BFgAA6MWdB23ukKR+M9gmMNjGd4oy2BpsAQCAfky/+sVhmzwkqc8MtgkM tvGdogy2BlsAAKAfHiCT1H0G2wQG2/hOUQZbgy0AANAbD5BJ6jiDbQKDbXynKIOtwRYAAOjMkQfI JHWcwTaBwTa+U5TB1mALAAB06OjON236kKS+MtgmMNjGd4oy2BpsAQCAPnmATFKXGWwTGGzjO0UZ bA22AABAt35o84ck9ZPBNoHBNr5TlMHWYAsAAPRr/tXd37QJRJL6yGCbwGAb3ynKYGuwBQAAOnZ0 Z5r+9MNbbQaRpPoZbBMYbOM7RRlsDbYAAEDnPEAmqacMtgkMtvGdogy2BlsAAKB/HiCT1E0G2wQG 2/hOUQZbgy0AADCAozuP2hQiSbUz2CYw2MZ3ijLYGmwBAIAxeIBMUhcZbBMYbOM7RRlsDbYAAMAg ju5M0y8/PGiTiCTVzGCbwGAb3ynKYGuwBQAAxjEf3T1pk4gk1cxgm8BgG98pymBrsAUAAMbiATJJ pTPYJjDYxneKMtgabAEAgMF4gExS5Qy2CQy28Z2iDLYGWwAAYDzz0d3jNo1IUq0MtgkMtvGdogy2 BlsAAGBARx4gk1Q0g20Cg218pyiDrcEWAAAYkwfIJJXMYJvAYBvfKcpga7AFAADGNR19cK9NJJJU I4NtAoNtfKcog63BFgAAGJgHyCRVy2CbwGAb3ynKYGuwBQAAxuYBMkmlMtgmMNjGd4oy2BpsAQCA wf3ZB797fPJq+E1ETfN2/XmbtqTxMtgmMNjGd4oy2BpsAQCABTh+J/wmoq5ptzps85Y0VgbbBAbb +E5RBluDLQAAsBBfvxF+F1HUduP3hzVmBtsEBtv4TlEGW4MtAACwEOc/jRB8F1HXfLY+aROXNE4G 2wQG2/hOUQZbgy0AALAgX/T1zcbmd9PD1b02c0ljZLBNYLCN7xRlsDXYAgAAC+MBsr5sN9O0W91q U5fUfwbbBAbb+E5RBluDLQAAsDCfvBt+H1GXn0bQUBlsExhs4ztFGWwNtgAAwAJ5gKw/p7fvt7lL 6juDbQKDbXynKIOtwRYAAFggD5D159lPIxy0yUvqN4NtAoNtfKcog63BFgAAWCgPkHVn3q53bfKS +s1gm8BgG98pymBrsAUAABbMA2T98dMI6j2DbQKDbXynKIOtwRYAAFgwD5D1x08jqPcMtgkMtvGd ogy2BlsAAGDhPEDWHT+NoK4z2CYw2MZ3ijLYGmwBAICF8wBZl+bTzXGbv6S+MtgmMNjGd4oy2Bps AQAAHn/2VvjNRG3TbnXYJjCpnwy2CQy28Z2iDLYGWwAAgHPzd6+F300Utt08ahOY1E8G2wQG2/hO UQZbgy0AAMA/8QBZp9YP2gwm9ZHBNoHBNr5TlMHWYAsAAPAvPEDWJT+NoK4y2CYw2MZ3ijLYGmwB AAD+hQfI+rTdTG0Kk+pnsE1gsI3vFGWwNdgCAAD8gU/fDr+fqG0+W5+0OUyqncE2gcE2vlOUwdZg CwAA8GMeIOvU6e37bRKT6mawTWCwje8UZbA12AIAAPzYk4/fC7+hKG67mabd6labxaSaGWwTGGzj O0UZbA22AAAAoa/6+r7lGT+NoPIZbBMYbOM7RRlsDbYAAACh8wfIvn8l/JaiOD+NoMoZbBMYbOM7 RRlsDbYAAAA/yQNkfXr20wgHbR6TamWwTWCwje8UZbA12AIAADyPB8j6NG/XuzaPSbUy2CYw2MZ3 ijLYGmwBAACe66P3w+8p6ptPN8dtIpPqZLBNYLCN7xRlsDXYAgAAvJAHyPrkpxFUMYNtAoNtfKco g63BFgAA4IXOHyA7eTX8rqK47eaHNpNJNTLYJjDYxneKMtgabAEAAF7K8TvhdxX1+WkElcpgm8Bg G98pymBrsAUAAHhZHiDr17RbHba5TMrNYJvAYBvfKcpga7AFAAB4aR4g69d286jNZVJuBtsEBtv4 TlEGW4MtAADAhXz5Zvh9RQ/WD9pkJuVlsE1gsI3vFGWwNdgCAABciAfIujY9XN1rs5mUk8E2gcE2 vlOUwdZgCwAAcGEeIOvXdjO12UzKyWCbwGAb3ynKYGuwBQAAuIz529fD7yzqm8/WJ206k/afwTaB wTa+U5TB1mALAABwKR4g69vp7fttPpP2m8E2gcE2vlOUwdZgCwAAcGkeIOvXdjNNu9WtNqFJ+8tg m8BgG98pymBrsAUAALg0D5B1bd6ud21Ck/aXwTaBwTa+U5TB1mALAABwJR4g65ufRtC+M9gmMNjG d4oy2BpsAQAAruzrN8JvLjrw7KcRDtqUJt18BtsEBtv4TlEGW4MtAADAlZ3/NELwzUUf/DSC9prB NoHBNr5TlMHWYAsAAHAtvujre5A/NJ9ujtucJt1sBtsEBtv4TlEGW4MtAADAtfEAWdem3eqwTWrS zWWwTWCwje8UZbA12AIAAFybT94Nv73oxHbzqE1q0s1lsE1gsI3vFGWwNdgCAABcKw+QdW3erj9v s5p0MxlsExhs4ztFGWwNtgAAANfKA2Td89MIutEMtgkMtvGdogy2BlsAAIBr5wGyvvlpBN1kBtsE Btv4TlEGW4MtAADAjfAAWdfms/VJm9ek681gm8BgG98pymBrsAUAALgRHiDr3vRwda9NbNL1ZbBN YLCN7xRlsDXYAgAA3BgPkPVtu5naxCZdXwbbBAbb+E5RBluDLQAAwI3xAFn3/DSCrj2DbQKDbXyn KIOtwRYAAOBGffZW+D1GR05v329Tm3T1DLYJDLbxnaIMtgZbAACAmzZ/91r4TUYntptp2q0O2twm XS2DbQKDbXynKIOtwRYAAODGeYCse/N2vWtzm3S1DLYJDLbxnaIMtgZbAACAvfAAWf/8NIKuI4Nt AoNtfKcog63BFgAAYC88QNY/P42g68hgm8BgG98pymBrsAUAANibT98Ov83oh59G0JUz2CYw2MZ3 ijLYGmwBAAD2yQNk/ZtPN8dtepMunsE2gcE2vlOUwdZgCwAAsE9PPn4v/D6jL9NuddjmN+liGWwT GGzjO0UZbA22AAAAe/dVX9/OBLabR21+ky6WwTaBwTa+U5TB1mALAACwd+cPkH3/SvidRk/WD9oE J718BtsEBtv4TlEGW4MtAABACg+QDcFPI+jCGWwTGGzjO0UZbA22AAAAWTxANoDtZmoznPRyGWwT GGzjO0UZbA22AAAAaT56P/xWoy/z2fqkTXHSizPYJjDYxneKMtgabAEAAFJ5gGwMp7fvtzlOen4G 2wQG2/hOUQZbgy0AAECq8wfITl4Nv9noyHYzTbvVrTbJST+dwTaBwTa+U5TB1mALAACQ7vid8JuN vvhpBL1UBtsEBtv4TlEGW4MtAABABR4gG4SfRtCLMtgmMNjGd4oy2BpsAQAASvAA2Rie/TTCQZvm pD/OYJvAYBvfKcpga7AFAAAo48s3w283+jJv17s2zUl/nME2gcE2vlOUwdZgCwAAUIYHyIYxn26O 2zwn/WEG2wQG2/hOUQZbgy0AAEApHiAbg59G0E9lsE1gsI3vFGWwNdgCAABUM3/7evgNR2e2mx/a RCf9/wy2CQy28Z2iDLYGWwAAgHI8QDYMP42gP8pgm8BgG98pymBrsAUAACjJA2TDmHarwzbVSQbb FAbb+E5RBluDLQAAQEkeIBvHdvOoTXWSwTaFwTa+U5TB1mALAABQlgfIBrJ+0OY6LT2DbQKDbXyn KIOtwRYAAKC0r98Iv+foz/Rwda9NdlpyBtsEBtv4TlEGW4MtAABAaec/jRB8z9Gh7WZqk52WnME2 gcE2vlOUwdZgCwAAUN4XfX1r8tPms/VJm+201Ay2CQy28Z2iDLYGWwAAgC54gGwcp7fvt+lOS8xg m8BgG98pymBrsAUAAOjCJ++G33V0aLuZpt3qVpvvtLQMtgkMtvGdogy2BlsAAIBueIBsGPN2vWvz nZaWwTaBwTa+U5TB1mALAADQDQ+QjcVPIywzg20Cg218pyiDrcEWAACgKx4gG8ezn0Y4aDOelpLB NoHBNr5TlMHWYAsAANAdD5ANw08jLDCDbQKDbXynKIOtwRYAAKA7HiAbyny6OW5TnpaQwTaBwTa+ U5TB1mALAADQJQ+QDWXarQ7bnKfRM9gmMNjGd4oy2BpsAQAAuuQBsrFsN4/anKfRM9gmMNjGd4oy 2BpsAQAAuvXZW+G3Hn3y0wgLyWCbwGAb3ynKYGuwBQAA6Nn83Wvh9x598tMIC8hgm8BgG98pymBr sAUAAOiaB8jG4qcRxs9gm8BgG98pymBrsAUAAOieB8gGs/6mTXsaMYNtAoNtfKcog63BFgAAoHse IBvO9HB1r817Gi2DbQKDbXynKIOtwRYAAGAIn74dfvfRqe1mavOeRstgm8BgG98pymBrsAUAABiF B8jGMp+tT9rEp5Ey2CYw2MZ3ijLYGmwBAABG8eTj98JvPzp2evt+m/k0SgbbBAbb+E5RBluDLQAA wFC+6uu7nBfYbqZptzpoU59GyGCbwGAb3ynKYGuwBQAAGMr5A2TfvxJ+A9KnebvetalPI2SwTWCw je8UZbA12AIAAAzHA2Tj8dMI42SwTWCwje8UZbA12AIAAIzIA2SD8dMI42SwTWCwje8UZbA12AIA AAzpo/fD70D65acRBslgm8BgG98pymBrsAUAABiWB8iGM59ujtvsp14z2CYw2MZ3ijLYGmwBAACG df4A2cmr4fcg/Zp2q8M2/anHDLYJDLbxnaIMtgZbAACAoR2/E34P0rHt5lGb/tRjBtsEBtv4TlEG W4MtAADA6DxANqL1gzb/qbcMtgkMtvGdogy2BlsAAIDheYBsSH4aodMMtgkMtvGdogy2BlsAAIBF +PLN8LuQjm03U5sA1VMG2wQG2/hOUQZbgy0AAMAieIBsSPPZ+qTNgOolg20Cg218pyiDrcEWAABg MTxANqbT2/fbFKgeMtgmMNjGd4oy2BpsAQAAlmT+9vXw+5CObTfTtFvdanOgqmewTWCwje8UZbA1 2AIAACyKB8iG5KcROspgm8BgG98pymBrsAUAAFgcD5CNyU8j9JHBNoHBNr5TlMHWYAsAALA4HiAb 07OfRjhos6CqZrBNYLCN7xRlsDXYAgAALJIHyIY0b9e7NguqagbbBAbb+E5RBluDLQAAwGJ9/Ub4 rUjf5tPNcZsGVTGDbQKDbXynKIOtwRYAAGCxzn8aIfhWpHN+GqF2BtsEBtv4TlEGW4MtAADAon3R 13csL8dPIxTOYJvAYBvfKcpga7AFAABYPA+QDclPIxTNYJvAYBvfKcpga7AFAABYvE/eDb8Z6d+0 Wx22mVBVMtgmMNjGd4oy2BpsAQAAeMoDZGPabh61mVBVMtgmMNjGd4oy2BpsAQAAeMoDZANbP2hT oSpksE1gsI3vFGWwNdgCAADQeIBsWNPD1b02Fyo7g20Cg218pyiDrcEWAACA3+MBsjFtN1ObC5Wd wTaBwTa+U5TB1mALAADA7/EA2bDms/VJmwyVmcE2gcE2vlOUwdZgCwAAwI94gGxcp7fvt9lQWRls Exhs4ztFGWwNtgAAAPyIB8jGtd1M0251q02Hyshgm8BgG98pymBrsAUAACDw2VvhdyT989MIyRls Exhs4ztFGWwNtgAAAMTm714LvyUZgJ9GyMtgm8BgG98pymBrsAUAAOAneIBsXM9+GuGgTYjaZwbb BAbb+E5RBluDLQAAAM/hAbJhzdv1rk2I2mcG2wQG2/hOUQZbgy0AAADP4QGyoc2nm+M2I2pfGWwT GGzjO0UZbA22AAAAvMCnb4fflIxh2q0O25SofWSwTWCwje8UZbA12AIAAPBiHiAb2HbzqE2J2kcG 2wQG2/hOUQZbgy0AAAAv9uTj98LvSsbgpxH2mME2gcE2vlOUwdZgCwAAwEv6qq9vfi7GTyPsKYNt AoNtfKcog63BFgAAgJd0/gDZ96+E35cMwE8j7CeDbQKDbXynKIOtwRYAAIAL8ADZ4NbftFlRN5XB NoHBNr5TlMHWYAsAAMDFeIBsbNPD1b02LeomMtgmMNjGd4oy2BpsAQAAuKCP3g+/MRnEdjO1aVE3 kcE2gcE2vlOUwdZgCwAAwCV4gGxo89n6pM2Luu4MtgkMtvGdogy2BlsAAAAu4fwBspNXw29NBnF6 +36bGHWdGWwTGGzjO0UZbA22AAAAXNLxO+G3JoPYbqZptzpoM6OuK4NtAoNtfKcog63BFgAAgMvz ANnY5u1612ZGXVcG2wQG2/hOUQZbgy0AAABX4AGy8flphOvNYJvAYBvfKcpga7AFAADgir58M/zm ZBB+GuF6M9gmMNjGd4oy2BpsAQAAuCIPkA3PTyNcYwbbBAbb+E5RBluDLQAAANfAA2TDm083x21y 1FUy2CYw2MZ3ijLYGmwBAAC4HvO3r4ffnoxj2q0O2+yoy2awTWCwje8UZbA12AIAAHBNPEA2vu3m UZsdddkMtgkMtvGdogy2BlsAAACukQfIFmD9oE2PukwG2wQG2/hOUQZbgy0AAADXyANki+CnEa6Q wTaBwTa+U5TB1mALAADANfMA2fj8NMLlM9gmMNjGd4oy2BpsAQAAuAFfvxF+hzKO+Wx90iZIXSSD bQKDbXynKIOtwRYAAIAbcP7TCMF3KIM5vX2/zZB62Qy2CQy28Z2iDLYGWwAAAG7IF319I3MJ2800 7Va32hSpl8lgm8BgG98pymBrsAUAAOAGeYBseH4a4YIZbBMYbOM7RRlsDbYAAADcoE/eDb9HGYyf Rnj5DLYJDLbxnaIMtgZbAAAAbpgHyMb37KcRDtokqedlsE1gsI3vFGWwNdgCAABwwzxAtgjzdr1r k6Sel8E2gcE2vlOUwdZgCwAAwB54gGwR5tPNcZsl9VMZbBMYbOM7RRlsDbYAAADsiQfIxuenEV6c wTaBwTa+U5TB1mALAADAnniAbBH8NMILMtgmMNjGd4oy2BpsAQAA2CMPkC2Cn0Z4TgbbBAbb+E5R BluDLQAAAHvkAbLFmHarwzZR6vcz2CYw2MZ3ijLYGmwBAADYs8/eCr9RGcx286hNlPr9DLYJDLbx naIMtgZbAAAA9m/+7rXwO5XRrB+0mVL/nME2gcE2vlOUwdZgCwAAQAIPkC3G9HB1r02VOs9gm8Bg G98pymBrsAUAACCJB8iWYbuZ2lSp8wy2CQy28Z2iDLYGWwAAAJJ4gGwx5rP1SZsrZbBNYLCN7xRl sDXYAgAAkOjTt8PvVQZ0evt+myyXncE2gcE2vlOUwdZgCwAAQC4PkC3EdjNNu9WtNlsuN4NtAoNt fKcog63BFgAAgFxPPn4v/GZlPH4a4WkG2wQG2/hOUQZbgy0AAAAFfNXXnsAVLP2nEQy2CQy28Z2i DLYGWwAAAAo4f4Ds+1fCb1cG8+ynEQ7afLm8DLYJDLbxnaIMtgZbAAAAivAA2WLM2/WuzZfLy2Cb wGAb3ynKYGuwBQAAoA4PkC3HfLo5bhPmsjLYJjDYxneKMtgabAEAACjko/fD71fGNO1Wh23GXE4G 2wQG2/hOUQZbgy0AAADFeIBsObabR23GXE4G2wQG2/hOUQZbgy0AAADFnD9AdvJq+B3LeBb30wgG 2wQG2/hOUQZbgy0AAAAFHb8TfscypkX9NILBNoHBNr5TlMHWYAsAAEBNHiBbkCX9NILBNoHBNr5T lMHWYAsAAEBRHiBbmPWDNmmOncE2gcE2vlOUwdZgCwAAQGFfvhl+zzKm6eHqXps1x81gm8BgG98p ymBrsAUAAKAwD5Aty3YztVlz3Ay2CQy28Z2iDLYGWwAAAIrzANmizGfrkzZtjpnBNoHBNr5TlMHW YAsAAEB987evh9+1DOr09v02b46XwTaBwTa+U5TB1mALAABABzxAtizbzTTtVgdt4hwrg20Cg218 pyiDrcEWAACATniAbFHm7XrXJs6xMtgmMNjGd4oy2BpsAQAA6IQHyJZnxJ9GMNgmMNjGd4oy2Bps AQAA6IgHyJZlxJ9GMNgmMNjGd4oy2BpsAQAA6MzXb4TfuIxpuJ9GMNgmMNjGd4oy2BpsAQAA6Mz5 TyME37iMaz7dHLe5s/8MtgkMtvGdogy2BlsAAAA69EVf399c3bRbHbbJs+8MtgkMtvGdogy2BlsA AAA65QGyZdluHrXJs+8MtgkMtvGdogy2BlsAAAA69cm74bcuI1s/aLNnvxlsExhs4ztFGWwNtgAA AHTMA2SL0/1PIxhsExhs4ztFGWwNtgAAAHTMA2TL0/tPIxhsExhs4ztFGWwNtgAAAHTOA2SLM5+t T9r82V8G2wQG2/hOUQZbgy0AAAAD8ADZ8pzevt8m0L4y2CYw2MZ3ijLYGmwBAAAYgAfIlme7mabd 6labQfvJYJvAYBvfKcpga7AFAABgEB4gW5wufxrBYJvAYBvfKcpga7AFAABgEB4gW6befhrBYJvA YBvfKcpga7AFAABgIJ+9FX7/MrBnP41w0ObQ+hlsExhs4ztFGWwNtgAAAIxl/u618BuYcc3b9a7N ofUz2CYw2MZ3ijLYGmwBAAAYjAfIFmk+3fymTaK1M9gmMNjGd4oy2BpsAQAAGJAHyJanl59GMNgm MNjGd4oy2BpsAQAAGJAHyBapi59GMNgmMNjGd4oy2BpsAQAAGNSnb4ffwoxtPt0ct2m0ZgbbBAbb +E5RBluDLQAAAOPyANkyTbvVYZtH62WwTWCwje8UZbA12AIAADCuJx+/F34PM7jt5lGbR+tlsE1g sI3vFGWwNdgCAAAwuK/62iq4LusHbSKtlcE2gcE2vlOUwdZgCwAAwODOHyD7/pXwu5ixTQ9X99pM WieDbQKDbXynKIOtwRYAAIAF8ADZMm03U5tJ62SwTWCwje8UZbA12AIAALAMHiBbpvlsfdKm0hoZ bBMYbOM7RRlsDbYAAAAsxEfvh9/GLMDp7fttLs3PYJvAYBvfKcpga7AFAABgQTxAtkzbzTTtVrfa ZJqbwTaBwTa+U5TB1mALAADAgpw/QHbyaviNzNjK/DSCwTaBwTa+U5TB1mALAADAwhy/E34jswAV fhrBYJvAYBvfKcpga7AFAABgeTxAtlDPfhrhoE2nORlsExhs4ztFGWwNtgAAACyQB8gWa96ud206 zenpfwF/eHx05xF79O3r/zf6L0NZ//7wH8N/x2X91z95Et4p6sl/enMK/x2X9V9+Pkd3qnrydz97 HP47qOfPfjH/0/9DAQAAwPXwANlizaeb4zafagk9Plt/H/0Xoar5bPOX7U+/lp7+3/z2xzcqe3J2 +6/bn34tPd5tvozuVPVkt/6H9qereE//t+VB9J8hAAAAcHHTbnXYPrk1egZbg210pyqDbT8ZbAEA AOAabTeP2ie3Rs9ga7CN7lRlsO0ngy0AAABcLz+NsJAMtgbb6E5VBtt+MtgCAADA9fPTCAvIYGuw je5UZbDtJ4MtAAAA3AA/jTB+BluDbXSnKoNtPxlsAQAA4KasH7TPb42YwdZgG92pymDbTwZbAAAA uDnTw9W99gmu0TLYGmyjO1UZbPvJYAsAAAA3aLuZ2ie4Rstga7CN7lRlsO0ngy0AAADcrPlsfdI+ wzVSBluDbXSnKoNtPxlsAQAAYA9Ob99vn+IaJYOtwTa6U5XBtp8MtgAAALAH28007VYH7XNcI2Sw NdhGd6oy2PaTwRYAAAD2Y96ud+1zXCNksDXYRneqMtj2k8EWAAAA9shPI4yTwdZgG92pymDbTwZb AAAA2CM/jTBOBluDbXSnKoNtPxlsAQAAYL/8NMIgGWwNttGdqgy2/WSwBQAAgP2bTzfH7dNcvWaw NdhGd6oy2PaTwRYAAAByTLvVYfs8V48ZbA220Z2qDLb9ZLAFAACAJNvNo/Z5rh4z2BpsoztVGWz7 yWALAAAAeebt+vP2ia7eMtgabKM7VRls+8lgCwAAALn8NEKnGWwNttGdqgy2/WSwBQAAgGR+GqHP DLYG2+hOVQbbfjLYAgAAQL75bH3SPtXVSwZbg210pyqDbT8ZbAEAAKCG6eHqXvtcVw8ZbA220Z2q DLb9ZLAFAACAIrabadqtbrVPdlXPYGuwje5UZbDtJ4MtAAAA1OGnETrKYGuwje5UZbDtJ4MtAAAA FHN6+377bFflDLYG2+hOVQbbfjLYAgAAQDHPfhrhoH26q2oGW4NtdKcqg20/GWwBAACgnnm73rVP d1XNYGuwje5UZbDtJ4MtAAAAFOWnEWpnsDXYRneqMtj2k8EWAAAAivLTCLUz2BpsoztVGWz7yWAL AAAAdflphMIZbA220Z2qDLb9ZLAFAACA2ubTzXH7jFelDLYG2+hOVQbbfjLYAgAAQH3TbnXYPuVV JYOtwTa6U5XBtp8MtgAAANCB7eZR+5RXlQy2BtvoTlUG234y2AIAAEAv1g/a57wqZLA12EZ3qjLY 9pPBFgAAAPoxPVzda5/0ys5ga7CN7lRlsO0ngy0AAAB0ZLuZ2ie9sjPYGmyjO1UZbPvJYAsAAAB9 mc/WJ+2zXpkZbA220Z2qDLb9ZLAFAACADp3evt8+7ZWVwdZgG92pymDbTwZbAAAA6NB2M0271a32 ea+MDLYG2+hOVQbbfjLYAgAAQJ/8NEJyBluDbXSnKoNtPxlsAQAAoGN+GiEvg63BNrpTlcG2nwy2 AAAA0LFnP41w0D7ztc8en62/efofwA+9+O324M/bn34tzdv130R3qvrt6fov2p9+Lc3bzV9Fd6p6 slt/3v50FW8+3RxH/xkCAAAAnThbP/h/kHQKstG523oAAAAASUVORK5CYIJQSwMEFAAGAAgAAAAh ADRQfd3gAAAACQEAAA8AAABkcnMvZG93bnJldi54bWxMj0FrwkAUhO+F/oflFXrT3dhWNGYjIm1P UqgWirc1+0yC2bchuybx3/f11B6HGWa+ydaja0SPXag9aUimCgRS4W1NpYavw9tkASJEQ9Y0nlDD DQOs8/u7zKTWD/SJ/T6WgksopEZDFWObShmKCp0JU98isXf2nTORZVdK25mBy10jZ0rNpTM18UJl WtxWWFz2V6fhfTDD5il57XeX8/Z2PLx8fO8S1PrxYdysQEQc418YfvEZHXJmOvkr2SAaDZNEMXpk QyUgODBbLPncScP8eQkyz+T/B/kPAAAA//8DAFBLAwQUAAYACAAAACEALmzwAMUAAAClAQAAGQAA AGRycy9fcmVscy9lMm9Eb2MueG1sLnJlbHO8kMGKwjAQhu8L+w5h7tu0PSyymPYigldxH2BIpmmw mYQkir69gWVBQfDmcWb4v/9j1uPFL+JMKbvACrqmBUGsg3FsFfwetl8rELkgG1wCk4IrZRiHz4/1 nhYsNZRnF7OoFM4K5lLij5RZz+QxNyES18sUksdSx2RlRH1ES7Jv22+Z7hkwPDDFzihIO9ODOFxj bX7NDtPkNG2CPnni8qRCOl+7KxCTpaLAk3H4t+ybyBbkc4fuPQ7dv4N8eO5wAwAA//8DAFBLAQIt ABQABgAIAAAAIQCxgme2CgEAABMCAAATAAAAAAAAAAAAAAAAAAAAAABbQ29udGVudF9UeXBlc10u eG1sUEsBAi0AFAAGAAgAAAAhADj9If/WAAAAlAEAAAsAAAAAAAAAAAAAAAAAOwEAAF9yZWxzLy5y ZWxzUEsBAi0AFAAGAAgAAAAhAKuUxZZXBAAAMw0AAA4AAAAAAAAAAAAAAAAAOgIAAGRycy9lMm9E b2MueG1sUEsBAi0ACgAAAAAAAAAhAKnEAgRACQAAQAkAABQAAAAAAAAAAAAAAAAAvQYAAGRycy9t ZWRpYS9pbWFnZTEucG5nUEsBAi0ACgAAAAAAAAAhAJv7fAkEKQAABCkAABQAAAAAAAAAAAAAAAAA LxAAAGRycy9tZWRpYS9pbWFnZTIucG5nUEsBAi0AFAAGAAgAAAAhADRQfd3gAAAACQEAAA8AAAAA AAAAAAAAAAAAZTkAAGRycy9kb3ducmV2LnhtbFBLAQItABQABgAIAAAAIQAubPAAxQAAAKUBAAAZ AAAAAAAAAAAAAAAAAHI6AABkcnMvX3JlbHMvZTJvRG9jLnhtbC5yZWxzUEsFBgAAAAAHAAcAvgEA AG47AAAAAA== ">
                <v:shape id="Picture 1425978973" o:spid="_x0000_s1027" type="#_x0000_t75" style="position:absolute;left:5428;top:1817;width:27597;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sGzkyQAAAOMAAAAPAAAAZHJzL2Rvd25yZXYueG1sRE/bTsJA EH038R82Y8KbbAW1UFgIkXiJAcLtAybdsW3szpbdpZS/d01MfJxzn+m8M7VoyfnKsoKHfgKCOLe6 4kLB8fB6PwLhA7LG2jIpuJKH+ez2ZoqZthfeUbsPhYgh7DNUUIbQZFL6vCSDvm8b4sh9WWcwxNMV Uju8xHBTy0GSPEuDFceGEht6KSn/3p+Ngs0pGeL7OXW2Xey2b2vnP5eblVK9u24xARGoC//iP/eH jvMfB0/jdDROh/D7UwRAzn4AAAD//wMAUEsBAi0AFAAGAAgAAAAhANvh9svuAAAAhQEAABMAAAAA AAAAAAAAAAAAAAAAAFtDb250ZW50X1R5cGVzXS54bWxQSwECLQAUAAYACAAAACEAWvQsW78AAAAV AQAACwAAAAAAAAAAAAAAAAAfAQAAX3JlbHMvLnJlbHNQSwECLQAUAAYACAAAACEA47Bs5MkAAADj AAAADwAAAAAAAAAAAAAAAAAHAgAAZHJzL2Rvd25yZXYueG1sUEsFBgAAAAADAAMAtwAAAP0CAAAA AA== "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yEWSywAAAOIAAAAPAAAAZHJzL2Rvd25yZXYueG1sRI/RasJA FETfC/7DcoW+1V1jqja6ShGE0oe2Rj/gmr1Ngtm7aXbV1K/vFgp9HGbmDLNc97YRF+p87VjDeKRA EBfO1FxqOOy3D3MQPiAbbByThm/ysF4N7paYGXflHV3yUIoIYZ+hhiqENpPSFxVZ9CPXEkfv03UW Q5RdKU2H1wi3jUyUmkqLNceFClvaVFSc8rPVkOaF3Lzf7OR2flNfH3l9fN2ejlrfD/vnBYhAffgP /7VfjIanRCWP6SSdwe+leAfk6gcAAP//AwBQSwECLQAUAAYACAAAACEA2+H2y+4AAACFAQAAEwAA AAAAAAAAAAAAAAAAAAAAW0NvbnRlbnRfVHlwZXNdLnhtbFBLAQItABQABgAIAAAAIQBa9CxbvwAA ABUBAAALAAAAAAAAAAAAAAAAAB8BAABfcmVscy8ucmVsc1BLAQItABQABgAIAAAAIQBKyEWSywAA AOIAAAAPAAAAAAAAAAAAAAAAAAcCAABkcnMvZG93bnJldi54bWxQSwUGAAAAAAMAAwC3AAAA/wIA AAAA " path="m,l3420456,r,966279l,966279,,xe" stroked="f">
                  <v:fill r:id="rId18" o:title="" recolor="t" rotate="t" type="frame"/>
                  <v:imagedata recolortarget="#1b456c [1448]"/>
                  <v:path arrowok="t"/>
                </v:shape>
              </v:group>
            </w:pict>
          </mc:Fallback>
        </mc:AlternateContent>
      </w:r>
      <w:r w:rsidR="00E41DB6" w:rsidRPr="00257A10">
        <w:rPr>
          <w:rFonts w:ascii="MS Gothic" w:eastAsia="MS Gothic" w:hAnsi="MS Gothic" w:cs="MS Gothic" w:hint="eastAsia"/>
          <w:szCs w:val="24"/>
        </w:rPr>
        <w:t>Ⓐ</w:t>
      </w:r>
      <w:r w:rsidR="00E41DB6" w:rsidRPr="00257A10">
        <w:rPr>
          <w:rFonts w:ascii="Chu Van An" w:hAnsi="Chu Van An" w:cs="Chu Van An"/>
          <w:szCs w:val="24"/>
        </w:rPr>
        <w:t>. Tóm tắt kiến thức</w:t>
      </w:r>
      <w:bookmarkEnd w:id="4"/>
      <w:bookmarkEnd w:id="5"/>
      <w:bookmarkEnd w:id="6"/>
      <w:bookmarkEnd w:id="7"/>
      <w:bookmarkEnd w:id="8"/>
      <w:r w:rsidR="00E41DB6" w:rsidRPr="00257A10">
        <w:rPr>
          <w:rFonts w:ascii="Chu Van An" w:hAnsi="Chu Van An" w:cs="Chu Van An"/>
          <w:szCs w:val="24"/>
        </w:rPr>
        <w:t xml:space="preserve">   </w:t>
      </w:r>
      <w:r w:rsidR="00E41DB6" w:rsidRPr="00257A10">
        <w:rPr>
          <w:rFonts w:ascii="Chu Van An" w:hAnsi="Chu Van An" w:cs="Chu Van An"/>
          <w:szCs w:val="24"/>
        </w:rPr>
        <w:tab/>
      </w:r>
    </w:p>
    <w:p w:rsidR="005B0BE3" w:rsidRPr="00257A10" w:rsidRDefault="005B0BE3" w:rsidP="00044A65">
      <w:pPr>
        <w:tabs>
          <w:tab w:val="left" w:pos="2450"/>
        </w:tabs>
        <w:spacing w:line="240" w:lineRule="auto"/>
        <w:rPr>
          <w:rFonts w:ascii="Chu Van An" w:hAnsi="Chu Van An" w:cs="Chu Van An"/>
          <w:szCs w:val="24"/>
        </w:rPr>
      </w:pPr>
      <w:r w:rsidRPr="00257A10">
        <w:rPr>
          <w:rFonts w:ascii="Chu Van An" w:hAnsi="Chu Van An" w:cs="Chu Van An"/>
          <w:noProof/>
          <w:szCs w:val="24"/>
        </w:rPr>
        <mc:AlternateContent>
          <mc:Choice Requires="wps">
            <w:drawing>
              <wp:inline distT="0" distB="0" distL="0" distR="0" wp14:anchorId="1B80BF78" wp14:editId="7C8F55F4">
                <wp:extent cx="6325986" cy="7876803"/>
                <wp:effectExtent l="38100" t="38100" r="113030" b="105410"/>
                <wp:docPr id="4" name="Rectangle: Diagonal Corners Rounded 3">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7735757-67D3-84FF-B45B-91D2B38D4FC1}"/>
                    </a:ext>
                  </a:extLst>
                </wp:docPr>
                <wp:cNvGraphicFramePr/>
                <a:graphic xmlns:a="http://schemas.openxmlformats.org/drawingml/2006/main">
                  <a:graphicData uri="http://schemas.microsoft.com/office/word/2010/wordprocessingShape">
                    <wps:wsp>
                      <wps:cNvSpPr/>
                      <wps:spPr>
                        <a:xfrm>
                          <a:off x="0" y="0"/>
                          <a:ext cx="6325986" cy="7876803"/>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rsidR="002B4EA3" w:rsidRPr="00CB1A98" w:rsidRDefault="002B4EA3" w:rsidP="00CB1A98">
                            <w:pPr>
                              <w:spacing w:line="240" w:lineRule="auto"/>
                              <w:rPr>
                                <w:rFonts w:ascii="Chu Van An" w:eastAsia="Times New Roman" w:hAnsi="Chu Van An" w:cs="Chu Van An"/>
                                <w:b/>
                                <w:color w:val="0000FF"/>
                                <w:kern w:val="0"/>
                                <w:szCs w:val="24"/>
                                <w14:ligatures w14:val="none"/>
                              </w:rPr>
                            </w:pPr>
                            <w:r>
                              <w:rPr>
                                <w:rFonts w:ascii="Cambria Math" w:eastAsia="Yu Gothic UI Light" w:hAnsi="Cambria Math" w:cs="Segoe UI Symbol"/>
                                <w:b/>
                                <w:color w:val="0000FF"/>
                                <w:kern w:val="0"/>
                                <w:szCs w:val="24"/>
                                <w14:ligatures w14:val="none"/>
                              </w:rPr>
                              <w:t>❶</w:t>
                            </w:r>
                            <w:r w:rsidRPr="00CB1A98">
                              <w:rPr>
                                <w:rFonts w:ascii="Chu Van An" w:eastAsia="Times New Roman" w:hAnsi="Chu Van An" w:cs="Chu Van An"/>
                                <w:b/>
                                <w:color w:val="0000FF"/>
                                <w:kern w:val="0"/>
                                <w:szCs w:val="24"/>
                                <w14:ligatures w14:val="none"/>
                              </w:rPr>
                              <w:t xml:space="preserve">. </w:t>
                            </w:r>
                            <w:r w:rsidRPr="00D52CC7">
                              <w:rPr>
                                <w:rFonts w:ascii="Chu Van An" w:eastAsia="Times New Roman" w:hAnsi="Chu Van An" w:cs="Chu Van An"/>
                                <w:b/>
                                <w:color w:val="3333FF"/>
                                <w:kern w:val="0"/>
                                <w:szCs w:val="24"/>
                                <w14:ligatures w14:val="none"/>
                              </w:rPr>
                              <w:t>Đồ thị</w:t>
                            </w:r>
                          </w:p>
                          <w:p w:rsidR="002B4EA3" w:rsidRPr="002432E7" w:rsidRDefault="002B4EA3" w:rsidP="00D52CC7">
                            <w:pPr>
                              <w:spacing w:line="240" w:lineRule="auto"/>
                              <w:jc w:val="left"/>
                              <w:rPr>
                                <w:rFonts w:ascii="Chu Van An" w:hAnsi="Chu Van An" w:cs="Chu Van An"/>
                                <w:color w:val="3333FF"/>
                                <w:szCs w:val="24"/>
                              </w:rPr>
                            </w:pPr>
                            <w:r w:rsidRPr="002432E7">
                              <w:rPr>
                                <w:rFonts w:ascii="Chu Van An" w:hAnsi="Chu Van An" w:cs="Chu Van An"/>
                                <w:color w:val="3333FF"/>
                                <w:szCs w:val="24"/>
                              </w:rPr>
                              <w:t>a) Khái niệm đồ thị</w:t>
                            </w:r>
                          </w:p>
                          <w:p w:rsidR="002B4EA3" w:rsidRPr="00753303" w:rsidRDefault="002B4EA3" w:rsidP="00D52CC7">
                            <w:pPr>
                              <w:spacing w:after="240" w:line="240" w:lineRule="auto"/>
                              <w:jc w:val="left"/>
                              <w:rPr>
                                <w:rFonts w:ascii="Chu Van An" w:hAnsi="Chu Van An" w:cs="Chu Van An"/>
                                <w:szCs w:val="24"/>
                              </w:rPr>
                            </w:pPr>
                            <w:r w:rsidRPr="00753303">
                              <w:rPr>
                                <w:rFonts w:ascii="Chu Van An" w:hAnsi="Chu Van An" w:cs="Chu Van An"/>
                                <w:szCs w:val="24"/>
                              </w:rPr>
                              <w:t>Một đồ thị là một tập hợp hữu hạn các điềm (gọi là các đỉnh của đồ thị) cùng với tập hợp các đoạn đường cong hay thẳng (gọi là cạnh của đồ thị) có đầu mút tại các đỉnh của đồ thị.</w:t>
                            </w:r>
                          </w:p>
                          <w:p w:rsidR="002B4EA3" w:rsidRPr="00D52CC7" w:rsidRDefault="002B4EA3" w:rsidP="0024732C">
                            <w:pPr>
                              <w:pStyle w:val="ListParagraph"/>
                              <w:numPr>
                                <w:ilvl w:val="0"/>
                                <w:numId w:val="14"/>
                              </w:numPr>
                              <w:spacing w:after="240" w:line="240" w:lineRule="auto"/>
                              <w:ind w:left="284"/>
                              <w:rPr>
                                <w:rFonts w:ascii="Chu Van An" w:hAnsi="Chu Van An" w:cs="Chu Van An"/>
                                <w:szCs w:val="24"/>
                              </w:rPr>
                            </w:pPr>
                            <w:r w:rsidRPr="00D52CC7">
                              <w:rPr>
                                <w:rFonts w:ascii="Chu Van An" w:hAnsi="Chu Van An" w:cs="Chu Van An"/>
                                <w:b/>
                                <w:bCs/>
                                <w:color w:val="3333FF"/>
                                <w:szCs w:val="24"/>
                              </w:rPr>
                              <w:t>Chú ý</w:t>
                            </w:r>
                            <w:r w:rsidRPr="00D52CC7">
                              <w:rPr>
                                <w:rFonts w:ascii="Chu Van An" w:hAnsi="Chu Van An" w:cs="Chu Van An"/>
                                <w:szCs w:val="24"/>
                              </w:rPr>
                              <w:t>. Theo định nghĩa của đồ thị, các cạnh của đồ thị thẳng hay cong, dài hay ngắn, các đỉnh ở vị trí nào đều không quan trọng, mà bản chất là đổ thị có bao nhiêu đĩnh, bao nhiêu cạnh và đïnh nào được nối với đỉnh nào.</w:t>
                            </w:r>
                          </w:p>
                          <w:p w:rsidR="002B4EA3" w:rsidRDefault="002B4EA3" w:rsidP="0024732C">
                            <w:pPr>
                              <w:pStyle w:val="ListParagraph"/>
                              <w:numPr>
                                <w:ilvl w:val="0"/>
                                <w:numId w:val="15"/>
                              </w:numPr>
                              <w:spacing w:after="240" w:line="240" w:lineRule="auto"/>
                              <w:ind w:left="567"/>
                              <w:rPr>
                                <w:rFonts w:ascii="Chu Van An" w:hAnsi="Chu Van An" w:cs="Chu Van An"/>
                                <w:szCs w:val="24"/>
                              </w:rPr>
                            </w:pPr>
                            <w:r w:rsidRPr="00D52CC7">
                              <w:rPr>
                                <w:rFonts w:ascii="Chu Van An" w:hAnsi="Chu Van An" w:cs="Chu Van An"/>
                                <w:szCs w:val="24"/>
                              </w:rPr>
                              <w:t xml:space="preserve">Ta thường kí hiệu </w:t>
                            </w:r>
                            <m:oMath>
                              <m:r>
                                <w:rPr>
                                  <w:rFonts w:ascii="Cambria Math" w:hAnsi="Cambria Math" w:cs="Chu Van An"/>
                                  <w:szCs w:val="24"/>
                                </w:rPr>
                                <m:t>V</m:t>
                              </m:r>
                              <m:r>
                                <m:rPr>
                                  <m:sty m:val="p"/>
                                </m:rPr>
                                <w:rPr>
                                  <w:rFonts w:ascii="Cambria Math" w:hAnsi="Cambria Math" w:cs="Chu Van An"/>
                                  <w:szCs w:val="24"/>
                                </w:rPr>
                                <m:t>(</m:t>
                              </m:r>
                              <m:r>
                                <w:rPr>
                                  <w:rFonts w:ascii="Cambria Math" w:hAnsi="Cambria Math" w:cs="Chu Van An"/>
                                  <w:szCs w:val="24"/>
                                </w:rPr>
                                <m:t>G</m:t>
                              </m:r>
                              <m:r>
                                <m:rPr>
                                  <m:sty m:val="p"/>
                                </m:rPr>
                                <w:rPr>
                                  <w:rFonts w:ascii="Cambria Math" w:hAnsi="Cambria Math" w:cs="Chu Van An"/>
                                  <w:szCs w:val="24"/>
                                </w:rPr>
                                <m:t>)</m:t>
                              </m:r>
                            </m:oMath>
                            <w:r w:rsidRPr="00D52CC7">
                              <w:rPr>
                                <w:rFonts w:ascii="Chu Van An" w:hAnsi="Chu Van An" w:cs="Chu Van An"/>
                                <w:szCs w:val="24"/>
                              </w:rPr>
                              <w:t xml:space="preserve"> là tập hợp các đỉnh và </w:t>
                            </w:r>
                            <m:oMath>
                              <m:r>
                                <w:rPr>
                                  <w:rFonts w:ascii="Cambria Math" w:hAnsi="Cambria Math" w:cs="Chu Van An"/>
                                  <w:szCs w:val="24"/>
                                </w:rPr>
                                <m:t>E</m:t>
                              </m:r>
                              <m:r>
                                <m:rPr>
                                  <m:sty m:val="p"/>
                                </m:rPr>
                                <w:rPr>
                                  <w:rFonts w:ascii="Cambria Math" w:hAnsi="Cambria Math" w:cs="Chu Van An"/>
                                  <w:szCs w:val="24"/>
                                </w:rPr>
                                <m:t>(</m:t>
                              </m:r>
                              <m:r>
                                <w:rPr>
                                  <w:rFonts w:ascii="Cambria Math" w:hAnsi="Cambria Math" w:cs="Chu Van An"/>
                                  <w:szCs w:val="24"/>
                                </w:rPr>
                                <m:t>G</m:t>
                              </m:r>
                              <m:r>
                                <m:rPr>
                                  <m:sty m:val="p"/>
                                </m:rPr>
                                <w:rPr>
                                  <w:rFonts w:ascii="Cambria Math" w:hAnsi="Cambria Math" w:cs="Chu Van An"/>
                                  <w:szCs w:val="24"/>
                                </w:rPr>
                                <m:t>)</m:t>
                              </m:r>
                            </m:oMath>
                            <w:r w:rsidRPr="00D52CC7">
                              <w:rPr>
                                <w:rFonts w:ascii="Chu Van An" w:hAnsi="Chu Van An" w:cs="Chu Van An"/>
                                <w:szCs w:val="24"/>
                              </w:rPr>
                              <w:t xml:space="preserve"> là tập hợp các cạnh của đồ thị </w:t>
                            </w:r>
                            <m:oMath>
                              <m:r>
                                <w:rPr>
                                  <w:rFonts w:ascii="Cambria Math" w:hAnsi="Cambria Math" w:cs="Chu Van An"/>
                                  <w:szCs w:val="24"/>
                                </w:rPr>
                                <m:t>G</m:t>
                              </m:r>
                            </m:oMath>
                            <w:r w:rsidRPr="00D52CC7">
                              <w:rPr>
                                <w:rFonts w:ascii="Chu Van An" w:hAnsi="Chu Van An" w:cs="Chu Van An"/>
                                <w:szCs w:val="24"/>
                              </w:rPr>
                              <w:t xml:space="preserve">, và viết </w:t>
                            </w:r>
                            <m:oMath>
                              <m:r>
                                <w:rPr>
                                  <w:rFonts w:ascii="Cambria Math" w:hAnsi="Cambria Math" w:cs="Chu Van An"/>
                                  <w:szCs w:val="24"/>
                                </w:rPr>
                                <m:t>G</m:t>
                              </m:r>
                              <m:r>
                                <m:rPr>
                                  <m:sty m:val="p"/>
                                </m:rPr>
                                <w:rPr>
                                  <w:rFonts w:ascii="Cambria Math" w:hAnsi="Cambria Math" w:cs="Chu Van An"/>
                                  <w:szCs w:val="24"/>
                                </w:rPr>
                                <m:t>=(</m:t>
                              </m:r>
                              <m:r>
                                <w:rPr>
                                  <w:rFonts w:ascii="Cambria Math" w:hAnsi="Cambria Math" w:cs="Chu Van An"/>
                                  <w:szCs w:val="24"/>
                                </w:rPr>
                                <m:t>V</m:t>
                              </m:r>
                              <m:r>
                                <m:rPr>
                                  <m:sty m:val="p"/>
                                </m:rPr>
                                <w:rPr>
                                  <w:rFonts w:ascii="Cambria Math" w:hAnsi="Cambria Math" w:cs="Chu Van An"/>
                                  <w:szCs w:val="24"/>
                                </w:rPr>
                                <m:t>,</m:t>
                              </m:r>
                              <m:r>
                                <w:rPr>
                                  <w:rFonts w:ascii="Cambria Math" w:hAnsi="Cambria Math" w:cs="Chu Van An"/>
                                  <w:szCs w:val="24"/>
                                </w:rPr>
                                <m:t>E</m:t>
                              </m:r>
                              <m:r>
                                <m:rPr>
                                  <m:sty m:val="p"/>
                                </m:rPr>
                                <w:rPr>
                                  <w:rFonts w:ascii="Cambria Math" w:hAnsi="Cambria Math" w:cs="Chu Van An"/>
                                  <w:szCs w:val="24"/>
                                </w:rPr>
                                <m:t>)</m:t>
                              </m:r>
                            </m:oMath>
                            <w:r w:rsidRPr="00D52CC7">
                              <w:rPr>
                                <w:rFonts w:ascii="Chu Van An" w:hAnsi="Chu Van An" w:cs="Chu Van An"/>
                                <w:szCs w:val="24"/>
                              </w:rPr>
                              <w:t xml:space="preserve">. </w:t>
                            </w:r>
                          </w:p>
                          <w:p w:rsidR="002B4EA3" w:rsidRDefault="002B4EA3" w:rsidP="0024732C">
                            <w:pPr>
                              <w:pStyle w:val="ListParagraph"/>
                              <w:numPr>
                                <w:ilvl w:val="0"/>
                                <w:numId w:val="15"/>
                              </w:numPr>
                              <w:spacing w:after="240" w:line="240" w:lineRule="auto"/>
                              <w:ind w:left="567"/>
                              <w:rPr>
                                <w:rFonts w:ascii="Chu Van An" w:hAnsi="Chu Van An" w:cs="Chu Van An"/>
                                <w:szCs w:val="24"/>
                              </w:rPr>
                            </w:pPr>
                            <w:r w:rsidRPr="00D52CC7">
                              <w:rPr>
                                <w:rFonts w:ascii="Chu Van An" w:hAnsi="Chu Van An" w:cs="Chu Van An"/>
                                <w:szCs w:val="24"/>
                              </w:rPr>
                              <w:t xml:space="preserve">Cạnh nối hai đỉnh </w:t>
                            </w:r>
                            <m:oMath>
                              <m:r>
                                <w:rPr>
                                  <w:rFonts w:ascii="Cambria Math" w:hAnsi="Cambria Math" w:cs="Chu Van An"/>
                                  <w:szCs w:val="24"/>
                                </w:rPr>
                                <m:t>A</m:t>
                              </m:r>
                            </m:oMath>
                            <w:r w:rsidRPr="00D52CC7">
                              <w:rPr>
                                <w:rFonts w:ascii="Chu Van An" w:hAnsi="Chu Van An" w:cs="Chu Van An"/>
                                <w:szCs w:val="24"/>
                              </w:rPr>
                              <w:t xml:space="preserve"> và </w:t>
                            </w:r>
                            <m:oMath>
                              <m:r>
                                <w:rPr>
                                  <w:rFonts w:ascii="Cambria Math" w:hAnsi="Cambria Math" w:cs="Chu Van An"/>
                                  <w:szCs w:val="24"/>
                                </w:rPr>
                                <m:t>B</m:t>
                              </m:r>
                            </m:oMath>
                            <w:r w:rsidRPr="00D52CC7">
                              <w:rPr>
                                <w:rFonts w:ascii="Chu Van An" w:hAnsi="Chu Van An" w:cs="Chu Van An"/>
                                <w:szCs w:val="24"/>
                              </w:rPr>
                              <w:t xml:space="preserve"> thường được kí hiệu là </w:t>
                            </w:r>
                            <m:oMath>
                              <m:r>
                                <w:rPr>
                                  <w:rFonts w:ascii="Cambria Math" w:hAnsi="Cambria Math" w:cs="Chu Van An"/>
                                  <w:szCs w:val="24"/>
                                </w:rPr>
                                <m:t>AB</m:t>
                              </m:r>
                            </m:oMath>
                            <w:r w:rsidRPr="00D52CC7">
                              <w:rPr>
                                <w:rFonts w:ascii="Chu Van An" w:hAnsi="Chu Van An" w:cs="Chu Van An"/>
                                <w:szCs w:val="24"/>
                              </w:rPr>
                              <w:t xml:space="preserve"> hoặc </w:t>
                            </w:r>
                            <m:oMath>
                              <m:r>
                                <w:rPr>
                                  <w:rFonts w:ascii="Cambria Math" w:hAnsi="Cambria Math" w:cs="Chu Van An"/>
                                  <w:szCs w:val="24"/>
                                </w:rPr>
                                <m:t>BA</m:t>
                              </m:r>
                            </m:oMath>
                            <w:r w:rsidRPr="00D52CC7">
                              <w:rPr>
                                <w:rFonts w:ascii="Chu Van An" w:hAnsi="Chu Van An" w:cs="Chu Van An"/>
                                <w:szCs w:val="24"/>
                              </w:rPr>
                              <w:t xml:space="preserve">, và khi đó </w:t>
                            </w:r>
                            <m:oMath>
                              <m:r>
                                <w:rPr>
                                  <w:rFonts w:ascii="Cambria Math" w:hAnsi="Cambria Math" w:cs="Chu Van An"/>
                                  <w:szCs w:val="24"/>
                                </w:rPr>
                                <m:t>A</m:t>
                              </m:r>
                            </m:oMath>
                            <w:r w:rsidRPr="00D52CC7">
                              <w:rPr>
                                <w:rFonts w:ascii="Chu Van An" w:hAnsi="Chu Van An" w:cs="Chu Van An"/>
                                <w:szCs w:val="24"/>
                              </w:rPr>
                              <w:t xml:space="preserve"> và </w:t>
                            </w:r>
                            <m:oMath>
                              <m:r>
                                <w:rPr>
                                  <w:rFonts w:ascii="Cambria Math" w:hAnsi="Cambria Math" w:cs="Chu Van An"/>
                                  <w:szCs w:val="24"/>
                                </w:rPr>
                                <m:t>B</m:t>
                              </m:r>
                            </m:oMath>
                            <w:r w:rsidRPr="00D52CC7">
                              <w:rPr>
                                <w:rFonts w:ascii="Chu Van An" w:hAnsi="Chu Van An" w:cs="Chu Van An"/>
                                <w:szCs w:val="24"/>
                              </w:rPr>
                              <w:t xml:space="preserve"> gọi là hai đỉnh kề nhau. Nếu hai đầu mút của cạnh trùng nhau tại đỉnh </w:t>
                            </w:r>
                            <m:oMath>
                              <m:r>
                                <w:rPr>
                                  <w:rFonts w:ascii="Cambria Math" w:hAnsi="Cambria Math" w:cs="Chu Van An"/>
                                  <w:szCs w:val="24"/>
                                </w:rPr>
                                <m:t>C</m:t>
                              </m:r>
                            </m:oMath>
                            <w:r w:rsidRPr="00D52CC7">
                              <w:rPr>
                                <w:rFonts w:ascii="Chu Van An" w:hAnsi="Chu Van An" w:cs="Chu Van An"/>
                                <w:szCs w:val="24"/>
                              </w:rPr>
                              <w:t xml:space="preserve"> thì ta gọi cạnh ấy là một khuyên, kí hiệu là CC.</w:t>
                            </w:r>
                          </w:p>
                          <w:p w:rsidR="002B4EA3" w:rsidRDefault="002B4EA3" w:rsidP="00D52CC7">
                            <w:pPr>
                              <w:pStyle w:val="ListParagraph"/>
                              <w:spacing w:after="240" w:line="240" w:lineRule="auto"/>
                              <w:ind w:left="567"/>
                              <w:jc w:val="center"/>
                              <w:rPr>
                                <w:rFonts w:ascii="Chu Van An" w:hAnsi="Chu Van An" w:cs="Chu Van An"/>
                                <w:szCs w:val="24"/>
                              </w:rPr>
                            </w:pPr>
                            <w:r>
                              <w:rPr>
                                <w:noProof/>
                              </w:rPr>
                              <w:drawing>
                                <wp:inline distT="0" distB="0" distL="0" distR="0" wp14:anchorId="6EA24BC0" wp14:editId="683CC524">
                                  <wp:extent cx="1206261" cy="1105468"/>
                                  <wp:effectExtent l="0" t="0" r="0" b="0"/>
                                  <wp:docPr id="1693509310" name="Picture 1693509310"/>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19">
                                            <a:clrChange>
                                              <a:clrFrom>
                                                <a:srgbClr val="FFFFFF"/>
                                              </a:clrFrom>
                                              <a:clrTo>
                                                <a:srgbClr val="FFFFFF">
                                                  <a:alpha val="0"/>
                                                </a:srgbClr>
                                              </a:clrTo>
                                            </a:clrChange>
                                            <a:extLst>
                                              <a:ext uri="{BEBA8EAE-BF5A-486C-A8C5-ECC9F3942E4B}">
                                                <a14:imgProps xmlns:a14="http://schemas.microsoft.com/office/drawing/2010/main">
                                                  <a14:imgLayer r:embed="rId20">
                                                    <a14:imgEffect>
                                                      <a14:sharpenSoften amount="50000"/>
                                                    </a14:imgEffect>
                                                    <a14:imgEffect>
                                                      <a14:brightnessContrast bright="20000" contrast="-40000"/>
                                                    </a14:imgEffect>
                                                  </a14:imgLayer>
                                                </a14:imgProps>
                                              </a:ext>
                                            </a:extLst>
                                          </a:blip>
                                          <a:stretch>
                                            <a:fillRect/>
                                          </a:stretch>
                                        </pic:blipFill>
                                        <pic:spPr>
                                          <a:xfrm>
                                            <a:off x="0" y="0"/>
                                            <a:ext cx="1211605" cy="1110366"/>
                                          </a:xfrm>
                                          <a:prstGeom prst="rect">
                                            <a:avLst/>
                                          </a:prstGeom>
                                        </pic:spPr>
                                      </pic:pic>
                                    </a:graphicData>
                                  </a:graphic>
                                </wp:inline>
                              </w:drawing>
                            </w:r>
                          </w:p>
                          <w:p w:rsidR="002B4EA3" w:rsidRPr="00D52CC7" w:rsidRDefault="002B4EA3" w:rsidP="0024732C">
                            <w:pPr>
                              <w:pStyle w:val="ListParagraph"/>
                              <w:numPr>
                                <w:ilvl w:val="0"/>
                                <w:numId w:val="15"/>
                              </w:numPr>
                              <w:spacing w:after="240" w:line="240" w:lineRule="auto"/>
                              <w:jc w:val="left"/>
                              <w:rPr>
                                <w:rFonts w:ascii="Chu Van An" w:hAnsi="Chu Van An" w:cs="Chu Van An"/>
                                <w:szCs w:val="24"/>
                              </w:rPr>
                            </w:pPr>
                            <w:r w:rsidRPr="00D52CC7">
                              <w:rPr>
                                <w:rFonts w:ascii="Chu Van An" w:hAnsi="Chu Van An" w:cs="Chu Van An"/>
                                <w:szCs w:val="24"/>
                              </w:rPr>
                              <w:t xml:space="preserve">Hình 2.1 cho ta một đồ thị có 4 đỉnh là </w:t>
                            </w:r>
                            <m:oMath>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C</m:t>
                              </m:r>
                              <m:r>
                                <m:rPr>
                                  <m:sty m:val="p"/>
                                </m:rPr>
                                <w:rPr>
                                  <w:rFonts w:ascii="Cambria Math" w:hAnsi="Cambria Math" w:cs="Chu Van An"/>
                                  <w:szCs w:val="24"/>
                                </w:rPr>
                                <m:t>,</m:t>
                              </m:r>
                              <m:r>
                                <w:rPr>
                                  <w:rFonts w:ascii="Cambria Math" w:hAnsi="Cambria Math" w:cs="Chu Van An"/>
                                  <w:szCs w:val="24"/>
                                </w:rPr>
                                <m:t>D</m:t>
                              </m:r>
                            </m:oMath>
                            <w:r w:rsidRPr="00D52CC7">
                              <w:rPr>
                                <w:rFonts w:ascii="Chu Van An" w:hAnsi="Chu Van An" w:cs="Chu Van An"/>
                                <w:szCs w:val="24"/>
                              </w:rPr>
                              <w:t xml:space="preserve"> và 5 cạnh là </w:t>
                            </w:r>
                            <m:oMath>
                              <m:r>
                                <w:rPr>
                                  <w:rFonts w:ascii="Cambria Math" w:hAnsi="Cambria Math" w:cs="Chu Van An"/>
                                  <w:szCs w:val="24"/>
                                </w:rPr>
                                <m:t>AB</m:t>
                              </m:r>
                              <m:r>
                                <m:rPr>
                                  <m:sty m:val="p"/>
                                </m:rPr>
                                <w:rPr>
                                  <w:rFonts w:ascii="Cambria Math" w:hAnsi="Cambria Math" w:cs="Chu Van An"/>
                                  <w:szCs w:val="24"/>
                                </w:rPr>
                                <m:t>,</m:t>
                              </m:r>
                              <m:r>
                                <w:rPr>
                                  <w:rFonts w:ascii="Cambria Math" w:hAnsi="Cambria Math" w:cs="Chu Van An"/>
                                  <w:szCs w:val="24"/>
                                </w:rPr>
                                <m:t>AC</m:t>
                              </m:r>
                              <m:r>
                                <m:rPr>
                                  <m:sty m:val="p"/>
                                </m:rPr>
                                <w:rPr>
                                  <w:rFonts w:ascii="Cambria Math" w:hAnsi="Cambria Math" w:cs="Chu Van An"/>
                                  <w:szCs w:val="24"/>
                                </w:rPr>
                                <m:t>,</m:t>
                              </m:r>
                              <m:r>
                                <w:rPr>
                                  <w:rFonts w:ascii="Cambria Math" w:hAnsi="Cambria Math" w:cs="Chu Van An"/>
                                  <w:szCs w:val="24"/>
                                </w:rPr>
                                <m:t>AD</m:t>
                              </m:r>
                              <m:r>
                                <m:rPr>
                                  <m:sty m:val="p"/>
                                </m:rPr>
                                <w:rPr>
                                  <w:rFonts w:ascii="Cambria Math" w:hAnsi="Cambria Math" w:cs="Chu Van An"/>
                                  <w:szCs w:val="24"/>
                                </w:rPr>
                                <m:t>,</m:t>
                              </m:r>
                              <m:r>
                                <w:rPr>
                                  <w:rFonts w:ascii="Cambria Math" w:hAnsi="Cambria Math" w:cs="Chu Van An"/>
                                  <w:szCs w:val="24"/>
                                </w:rPr>
                                <m:t>BC</m:t>
                              </m:r>
                            </m:oMath>
                            <w:r w:rsidRPr="00D52CC7">
                              <w:rPr>
                                <w:rFonts w:ascii="Chu Van An" w:hAnsi="Chu Van An" w:cs="Chu Van An"/>
                                <w:szCs w:val="24"/>
                              </w:rPr>
                              <w:t xml:space="preserve"> và </w:t>
                            </w:r>
                            <m:oMath>
                              <m:r>
                                <w:rPr>
                                  <w:rFonts w:ascii="Cambria Math" w:hAnsi="Cambria Math" w:cs="Chu Van An"/>
                                  <w:szCs w:val="24"/>
                                </w:rPr>
                                <m:t>CC</m:t>
                              </m:r>
                            </m:oMath>
                            <w:r w:rsidRPr="00D52CC7">
                              <w:rPr>
                                <w:rFonts w:ascii="Chu Van An" w:hAnsi="Chu Van An" w:cs="Chu Van An"/>
                                <w:szCs w:val="24"/>
                              </w:rPr>
                              <w:t>.</w:t>
                            </w:r>
                          </w:p>
                          <w:p w:rsidR="002B4EA3" w:rsidRPr="002432E7" w:rsidRDefault="002B4EA3" w:rsidP="002432E7">
                            <w:pPr>
                              <w:spacing w:after="240" w:line="240" w:lineRule="auto"/>
                              <w:rPr>
                                <w:rFonts w:ascii="Chu Van An" w:hAnsi="Chu Van An" w:cs="Chu Van An"/>
                                <w:color w:val="3333FF"/>
                                <w:szCs w:val="24"/>
                              </w:rPr>
                            </w:pPr>
                            <w:r w:rsidRPr="002432E7">
                              <w:rPr>
                                <w:rFonts w:ascii="Chu Van An" w:hAnsi="Chu Van An" w:cs="Chu Van An"/>
                                <w:color w:val="3333FF"/>
                                <w:szCs w:val="24"/>
                              </w:rPr>
                              <w:t>b) Đơn đồ thị và đ</w:t>
                            </w:r>
                            <w:r>
                              <w:rPr>
                                <w:rFonts w:ascii="Chu Van An" w:hAnsi="Chu Van An" w:cs="Chu Van An"/>
                                <w:color w:val="3333FF"/>
                                <w:szCs w:val="24"/>
                              </w:rPr>
                              <w:t>a</w:t>
                            </w:r>
                            <w:r w:rsidRPr="002432E7">
                              <w:rPr>
                                <w:rFonts w:ascii="Chu Van An" w:hAnsi="Chu Van An" w:cs="Chu Van An"/>
                                <w:color w:val="3333FF"/>
                                <w:szCs w:val="24"/>
                              </w:rPr>
                              <w:t xml:space="preserve"> đồ thị</w:t>
                            </w:r>
                          </w:p>
                          <w:p w:rsidR="002B4EA3" w:rsidRDefault="002B4EA3" w:rsidP="0024732C">
                            <w:pPr>
                              <w:pStyle w:val="ListParagraph"/>
                              <w:numPr>
                                <w:ilvl w:val="0"/>
                                <w:numId w:val="15"/>
                              </w:numPr>
                              <w:spacing w:after="240" w:line="240" w:lineRule="auto"/>
                              <w:jc w:val="left"/>
                              <w:rPr>
                                <w:rFonts w:ascii="Chu Van An" w:hAnsi="Chu Van An" w:cs="Chu Van An"/>
                                <w:szCs w:val="24"/>
                              </w:rPr>
                            </w:pPr>
                            <w:r w:rsidRPr="002432E7">
                              <w:rPr>
                                <w:rFonts w:ascii="Chu Van An" w:hAnsi="Chu Van An" w:cs="Chu Van An"/>
                                <w:szCs w:val="24"/>
                              </w:rPr>
                              <w:t>Một đồ thị không có khuyên, trong đó hai đỉnh được nối bằng nhiều nhất một cạnh (không có hai cạnh nào cùng nối một cặp đỉnh) gọi là một đơn đồ thị.</w:t>
                            </w:r>
                            <w:r w:rsidRPr="002432E7">
                              <w:rPr>
                                <w:rFonts w:ascii="Chu Van An" w:hAnsi="Chu Van An" w:cs="Chu Van An"/>
                                <w:szCs w:val="24"/>
                              </w:rPr>
                              <w:br/>
                              <w:t>Một đồ thị không có khuyên, trong đó hai đỉnh có thể nối bằng nhiều cạnh, gọi là một đa đồ thị.</w:t>
                            </w:r>
                          </w:p>
                          <w:p w:rsidR="002B4EA3" w:rsidRDefault="002B4EA3" w:rsidP="002432E7">
                            <w:pPr>
                              <w:pStyle w:val="ListParagraph"/>
                              <w:spacing w:after="240" w:line="240" w:lineRule="auto"/>
                              <w:jc w:val="center"/>
                              <w:rPr>
                                <w:rFonts w:ascii="Chu Van An" w:hAnsi="Chu Van An" w:cs="Chu Van An"/>
                                <w:szCs w:val="24"/>
                              </w:rPr>
                            </w:pPr>
                            <w:r>
                              <w:rPr>
                                <w:noProof/>
                              </w:rPr>
                              <w:drawing>
                                <wp:inline distT="0" distB="0" distL="0" distR="0" wp14:anchorId="45F8418A" wp14:editId="7B1A9852">
                                  <wp:extent cx="1574035" cy="913956"/>
                                  <wp:effectExtent l="0" t="0" r="0" b="635"/>
                                  <wp:docPr id="1693509311" name="Picture 1693509311"/>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21">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Lst>
                                          </a:blip>
                                          <a:stretch>
                                            <a:fillRect/>
                                          </a:stretch>
                                        </pic:blipFill>
                                        <pic:spPr>
                                          <a:xfrm>
                                            <a:off x="0" y="0"/>
                                            <a:ext cx="1579276" cy="916999"/>
                                          </a:xfrm>
                                          <a:prstGeom prst="rect">
                                            <a:avLst/>
                                          </a:prstGeom>
                                        </pic:spPr>
                                      </pic:pic>
                                    </a:graphicData>
                                  </a:graphic>
                                </wp:inline>
                              </w:drawing>
                            </w:r>
                          </w:p>
                          <w:p w:rsidR="002B4EA3" w:rsidRDefault="002B4EA3" w:rsidP="0024732C">
                            <w:pPr>
                              <w:pStyle w:val="ListParagraph"/>
                              <w:numPr>
                                <w:ilvl w:val="0"/>
                                <w:numId w:val="14"/>
                              </w:numPr>
                              <w:spacing w:after="240" w:line="240" w:lineRule="auto"/>
                              <w:ind w:left="426"/>
                              <w:jc w:val="left"/>
                              <w:rPr>
                                <w:rFonts w:ascii="Chu Van An" w:hAnsi="Chu Van An" w:cs="Chu Van An"/>
                                <w:szCs w:val="24"/>
                              </w:rPr>
                            </w:pPr>
                            <w:r w:rsidRPr="002432E7">
                              <w:rPr>
                                <w:rFonts w:ascii="Chu Van An" w:hAnsi="Chu Van An" w:cs="Chu Van An"/>
                                <w:b/>
                                <w:bCs/>
                                <w:color w:val="3333FF"/>
                                <w:szCs w:val="24"/>
                              </w:rPr>
                              <w:t>Chú ý.</w:t>
                            </w:r>
                            <w:r w:rsidRPr="002432E7">
                              <w:rPr>
                                <w:rFonts w:ascii="Chu Van An" w:hAnsi="Chu Van An" w:cs="Chu Van An"/>
                                <w:color w:val="3333FF"/>
                                <w:szCs w:val="24"/>
                              </w:rPr>
                              <w:t xml:space="preserve"> </w:t>
                            </w:r>
                            <w:r w:rsidRPr="002432E7">
                              <w:rPr>
                                <w:rFonts w:ascii="Chu Van An" w:hAnsi="Chu Van An" w:cs="Chu Van An"/>
                                <w:szCs w:val="24"/>
                              </w:rPr>
                              <w:t>Trong cuốn sách này, khi chỉ nói từ "đồ thị" thì ta hiểu là đơn đồ thị. Khi nào cần xét đa đồ thị thì ta sẽ nói rõ.</w:t>
                            </w:r>
                          </w:p>
                          <w:p w:rsidR="002B4EA3" w:rsidRPr="00242B5A" w:rsidRDefault="002B4EA3" w:rsidP="00242B5A">
                            <w:pPr>
                              <w:spacing w:after="240" w:line="240" w:lineRule="auto"/>
                              <w:rPr>
                                <w:rFonts w:ascii="Chu Van An" w:hAnsi="Chu Van An" w:cs="Chu Van An"/>
                                <w:color w:val="3333FF"/>
                                <w:szCs w:val="24"/>
                              </w:rPr>
                            </w:pPr>
                            <w:r w:rsidRPr="00242B5A">
                              <w:rPr>
                                <w:rFonts w:ascii="Chu Van An" w:hAnsi="Chu Van An" w:cs="Chu Van An"/>
                                <w:color w:val="3333FF"/>
                                <w:szCs w:val="24"/>
                              </w:rPr>
                              <w:t>c) Đồ thị đầy đủ</w:t>
                            </w:r>
                          </w:p>
                          <w:p w:rsidR="002B4EA3" w:rsidRPr="00242B5A" w:rsidRDefault="002B4EA3" w:rsidP="0024732C">
                            <w:pPr>
                              <w:pStyle w:val="ListParagraph"/>
                              <w:numPr>
                                <w:ilvl w:val="0"/>
                                <w:numId w:val="15"/>
                              </w:numPr>
                              <w:spacing w:after="240" w:line="240" w:lineRule="auto"/>
                              <w:rPr>
                                <w:rFonts w:ascii="Chu Van An" w:hAnsi="Chu Van An" w:cs="Chu Van An"/>
                                <w:szCs w:val="24"/>
                              </w:rPr>
                            </w:pPr>
                            <w:r w:rsidRPr="00242B5A">
                              <w:rPr>
                                <w:rFonts w:ascii="Chu Van An" w:hAnsi="Chu Van An" w:cs="Chu Van An"/>
                                <w:szCs w:val="24"/>
                              </w:rPr>
                              <w:t>Một đồ thị là đầy đủ khi và chỉ khi mỗi cặp đỉnh của nó đều được nối bằng một cạnh.</w:t>
                            </w:r>
                            <w:r w:rsidRPr="00242B5A">
                              <w:rPr>
                                <w:rFonts w:ascii="Chu Van An" w:hAnsi="Chu Van An" w:cs="Chu Van An"/>
                                <w:szCs w:val="24"/>
                              </w:rPr>
                              <w:br/>
                            </w:r>
                          </w:p>
                          <w:p w:rsidR="002B4EA3" w:rsidRPr="00242B5A" w:rsidRDefault="002B4EA3" w:rsidP="0024732C">
                            <w:pPr>
                              <w:pStyle w:val="ListParagraph"/>
                              <w:numPr>
                                <w:ilvl w:val="0"/>
                                <w:numId w:val="15"/>
                              </w:numPr>
                              <w:spacing w:after="240" w:line="240" w:lineRule="auto"/>
                              <w:rPr>
                                <w:rFonts w:ascii="Chu Van An" w:hAnsi="Chu Van An" w:cs="Chu Van An"/>
                                <w:szCs w:val="24"/>
                              </w:rPr>
                            </w:pPr>
                            <w:r w:rsidRPr="00242B5A">
                              <w:rPr>
                                <w:rFonts w:ascii="Chu Van An" w:hAnsi="Chu Van An" w:cs="Chu Van An"/>
                                <w:szCs w:val="24"/>
                              </w:rPr>
                              <w:t xml:space="preserve">Nhận xét. Một đồ thị đầy đủ là đồ thị mà mọi cặp đỉnh của nó đều là kề nhau. Một đồ thị đầy đủ hoàn toàn được xác định bởi số đỉnh của nó. Đồ thị đầy đủ có </w:t>
                            </w:r>
                            <m:oMath>
                              <m:r>
                                <w:rPr>
                                  <w:rFonts w:ascii="Cambria Math" w:hAnsi="Cambria Math" w:cs="Chu Van An"/>
                                  <w:szCs w:val="24"/>
                                </w:rPr>
                                <m:t>n</m:t>
                              </m:r>
                            </m:oMath>
                            <w:r w:rsidRPr="00242B5A">
                              <w:rPr>
                                <w:rFonts w:ascii="Chu Van An" w:hAnsi="Chu Van An" w:cs="Chu Van An"/>
                                <w:szCs w:val="24"/>
                              </w:rPr>
                              <w:t xml:space="preserve"> đỉnh thường được kí hiệu là </w:t>
                            </w:r>
                            <m:oMath>
                              <m:sSub>
                                <m:sSubPr>
                                  <m:ctrlPr>
                                    <w:rPr>
                                      <w:rFonts w:ascii="Cambria Math" w:hAnsi="Cambria Math" w:cs="Chu Van An"/>
                                      <w:szCs w:val="24"/>
                                    </w:rPr>
                                  </m:ctrlPr>
                                </m:sSubPr>
                                <m:e>
                                  <m:r>
                                    <w:rPr>
                                      <w:rFonts w:ascii="Cambria Math" w:hAnsi="Cambria Math" w:cs="Chu Van An"/>
                                      <w:szCs w:val="24"/>
                                    </w:rPr>
                                    <m:t>K</m:t>
                                  </m:r>
                                </m:e>
                                <m:sub>
                                  <m:r>
                                    <w:rPr>
                                      <w:rFonts w:ascii="Cambria Math" w:hAnsi="Cambria Math" w:cs="Chu Van An"/>
                                      <w:szCs w:val="24"/>
                                    </w:rPr>
                                    <m:t>n</m:t>
                                  </m:r>
                                </m:sub>
                              </m:sSub>
                            </m:oMath>
                            <w:r w:rsidRPr="00242B5A">
                              <w:rPr>
                                <w:rFonts w:ascii="Chu Van An" w:hAnsi="Chu Van An" w:cs="Chu Van An"/>
                                <w:szCs w:val="24"/>
                              </w:rPr>
                              <w:t>.</w:t>
                            </w:r>
                          </w:p>
                          <w:p w:rsidR="002B4EA3" w:rsidRPr="00242B5A" w:rsidRDefault="002B4EA3" w:rsidP="00242B5A">
                            <w:pPr>
                              <w:spacing w:after="240" w:line="240" w:lineRule="auto"/>
                              <w:jc w:val="left"/>
                              <w:rPr>
                                <w:rFonts w:ascii="Chu Van An" w:hAnsi="Chu Van An" w:cs="Chu Van An"/>
                                <w:szCs w:val="24"/>
                              </w:rPr>
                            </w:pPr>
                          </w:p>
                          <w:p w:rsidR="002B4EA3" w:rsidRPr="00D52CC7" w:rsidRDefault="002B4EA3" w:rsidP="00D52CC7">
                            <w:pPr>
                              <w:pStyle w:val="ListParagraph"/>
                              <w:spacing w:after="240" w:line="240" w:lineRule="auto"/>
                              <w:ind w:left="567"/>
                              <w:rPr>
                                <w:rFonts w:ascii="Chu Van An" w:hAnsi="Chu Van An" w:cs="Chu Van An"/>
                                <w:szCs w:val="24"/>
                              </w:rPr>
                            </w:pPr>
                          </w:p>
                          <w:p w:rsidR="002B4EA3" w:rsidRDefault="002B4EA3" w:rsidP="005B0BE3">
                            <w:pPr>
                              <w:spacing w:after="240" w:line="360" w:lineRule="auto"/>
                              <w:rPr>
                                <w:rFonts w:ascii="Chu Van An" w:eastAsia="Calibri" w:hAnsi="Chu Van An"/>
                                <w:color w:val="000000" w:themeColor="text1"/>
                              </w:rPr>
                            </w:pPr>
                          </w:p>
                          <w:p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5B0BE3">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80BF78" id="Rectangle: Diagonal Corners Rounded 3" o:spid="_x0000_s1026" style="width:498.1pt;height:620.2pt;visibility:visible;mso-wrap-style:square;mso-left-percent:-10001;mso-top-percent:-10001;mso-position-horizontal:absolute;mso-position-horizontal-relative:char;mso-position-vertical:absolute;mso-position-vertical-relative:line;mso-left-percent:-10001;mso-top-percent:-10001;v-text-anchor:middle" coordsize="6325986,7876803"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MNrmfAIAAAQFAAAOAAAAZHJzL2Uyb0RvYy54bWysVE1z0zAQvTPDf9DoTu0kzQeZOh1oxlwY 6LRlOG8k2RbVh5GUOP33rGQ1TYETgw+y1lq9fft211fXR63IQTgvrano5KKkRBhmuTRtRb891O9W lPgAhoOyRlT0SXh6vXn75mro12JqO6u4cARBjF8PfUW7EPp1UXjWCQ3+wvbC4GFjnYaApmsL7mBA dK2KaVkuisE63jvLhPf4dTse0k3CbxrBwtem8SIQVVHkFtLq0rqLa7G5gnXroO8kyzTgH1hokAaD nqC2EIDsnfwDSkvmrLdNuGBWF7ZpJBMpB8xmUv6WzX0HvUi5oDi+P8nk/x8s+3K4dUTyil5SYkBj ie5QNDCtEmuyldBaA4rcWGewyOTO7g0XnMyicEPv13j/vr912fK4jSocG6fjG/MjxyT200lscQyE 4cfFbDp/v1pQwvBsuVouVmVCLV6u986HT8JqEjcVdTH4NHKKFJPccPjsQ9KdZ/bAf0woabTCMh6Q +WQyu8xVPnOZnrssZ/PogYEzHO6eQ0dsb5XktVQqGa7d3ShHELui9bau64/58is3ZcgQc5xj0zHA xm4UBNzqHqUO2GyPDx22DAHV4tyw4FI6ryD8eaQZPnX9t0iR6RZ8NzJKCGO+WgYcLSV1RVdlfPJt ZWIeIg1HVs/u0fW+4wPZqb27A+Q4L/ESJVxG5WeryWjg5EyXI1imHhQlzobvMnSpXWOdI36kddJp p4A9jgVTfQcj1cszTtk7FeFEJllnPIvYcGOLxV047o6573aWP2EbDzjHFfU/9+AEsgrqxo5jD4Z1 Frk/62zsh32wjQyx7BFrBMgGjloKnX8LcZbP7eT18vPa/AIAAP//AwBQSwMEFAAGAAgAAAAhALHt OjHdAAAABgEAAA8AAABkcnMvZG93bnJldi54bWxMj8FqwzAQRO+F/IPYQm+NFDcEx7UcQqCHXkqb BHqVrY3txFoZS4ndv++2l/YysMww8zbfTK4TNxxC60nDYq5AIFXetlRrOB5eHlMQIRqypvOEGr4w wKaY3eUms36kD7ztYy24hEJmNDQx9pmUoWrQmTD3PRJ7Jz84E/kcamkHM3K562Si1Eo60xIvNKbH XYPVZX91GvByPvuTKo/j8H5YfD5t09e3NtX64X7aPoOIOMW/MPzgMzoUzFT6K9kgOg38SPxV9tbr VQKi5FCyVEuQRS7/4xffAAAA//8DAFBLAQItABQABgAIAAAAIQC2gziS/gAAAOEBAAATAAAAAAAA AAAAAAAAAAAAAABbQ29udGVudF9UeXBlc10ueG1sUEsBAi0AFAAGAAgAAAAhADj9If/WAAAAlAEA AAsAAAAAAAAAAAAAAAAALwEAAF9yZWxzLy5yZWxzUEsBAi0AFAAGAAgAAAAhAFUw2uZ8AgAABAUA AA4AAAAAAAAAAAAAAAAALgIAAGRycy9lMm9Eb2MueG1sUEsBAi0AFAAGAAgAAAAhALHtOjHdAAAA BgEAAA8AAAAAAAAAAAAAAAAA1gQAAGRycy9kb3ducmV2LnhtbFBLBQYAAAAABAAEAPMAAADgBQAA AAA= " adj="-11796480,,5400" path="m71737,l6279490,v25679,,46496,20817,46496,46496l6325986,7805066v,39619,-32118,71737,-71737,71737l46496,7876803c20817,7876803,,7855986,,7830307l,71737c,32118,32118,,71737,xe" fillcolor="#fdfffb" strokecolor="#33f" strokeweight=".5pt">
                <v:stroke linestyle="thickThin" joinstyle="miter"/>
                <v:shadow on="t" color="black" opacity="26214f" origin="-.5,-.5" offset=".74836mm,.74836mm"/>
                <v:formulas/>
                <v:path arrowok="t" o:connecttype="custom" o:connectlocs="71737,0;6279490,0;6325986,46496;6325986,7805066;6254249,7876803;46496,7876803;0,7830307;0,71737;71737,0" o:connectangles="0,0,0,0,0,0,0,0,0" textboxrect="0,0,6325986,7876803"/>
                <v:textbox>
                  <w:txbxContent>
                    <w:p w14:paraId="038CC082" w14:textId="171562A8" w:rsidR="002B4EA3" w:rsidRPr="00CB1A98" w:rsidRDefault="002B4EA3" w:rsidP="00CB1A98">
                      <w:pPr>
                        <w:spacing w:line="240" w:lineRule="auto"/>
                        <w:rPr>
                          <w:rFonts w:ascii="Chu Van An" w:eastAsia="Times New Roman" w:hAnsi="Chu Van An" w:cs="Chu Van An"/>
                          <w:b/>
                          <w:color w:val="0000FF"/>
                          <w:kern w:val="0"/>
                          <w:szCs w:val="24"/>
                          <w14:ligatures w14:val="none"/>
                        </w:rPr>
                      </w:pPr>
                      <w:r>
                        <w:rPr>
                          <w:rFonts w:ascii="Cambria Math" w:eastAsia="Yu Gothic UI Light" w:hAnsi="Cambria Math" w:cs="Segoe UI Symbol"/>
                          <w:b/>
                          <w:color w:val="0000FF"/>
                          <w:kern w:val="0"/>
                          <w:szCs w:val="24"/>
                          <w14:ligatures w14:val="none"/>
                        </w:rPr>
                        <w:t>❶</w:t>
                      </w:r>
                      <w:r w:rsidRPr="00CB1A98">
                        <w:rPr>
                          <w:rFonts w:ascii="Chu Van An" w:eastAsia="Times New Roman" w:hAnsi="Chu Van An" w:cs="Chu Van An"/>
                          <w:b/>
                          <w:color w:val="0000FF"/>
                          <w:kern w:val="0"/>
                          <w:szCs w:val="24"/>
                          <w14:ligatures w14:val="none"/>
                        </w:rPr>
                        <w:t xml:space="preserve">. </w:t>
                      </w:r>
                      <w:r w:rsidRPr="00D52CC7">
                        <w:rPr>
                          <w:rFonts w:ascii="Chu Van An" w:eastAsia="Times New Roman" w:hAnsi="Chu Van An" w:cs="Chu Van An"/>
                          <w:b/>
                          <w:color w:val="3333FF"/>
                          <w:kern w:val="0"/>
                          <w:szCs w:val="24"/>
                          <w14:ligatures w14:val="none"/>
                        </w:rPr>
                        <w:t>Đồ thị</w:t>
                      </w:r>
                    </w:p>
                    <w:p w14:paraId="246997D9" w14:textId="77777777" w:rsidR="002B4EA3" w:rsidRPr="002432E7" w:rsidRDefault="002B4EA3" w:rsidP="00D52CC7">
                      <w:pPr>
                        <w:spacing w:line="240" w:lineRule="auto"/>
                        <w:jc w:val="left"/>
                        <w:rPr>
                          <w:rFonts w:ascii="Chu Van An" w:hAnsi="Chu Van An" w:cs="Chu Van An"/>
                          <w:color w:val="3333FF"/>
                          <w:szCs w:val="24"/>
                        </w:rPr>
                      </w:pPr>
                      <w:r w:rsidRPr="002432E7">
                        <w:rPr>
                          <w:rFonts w:ascii="Chu Van An" w:hAnsi="Chu Van An" w:cs="Chu Van An"/>
                          <w:color w:val="3333FF"/>
                          <w:szCs w:val="24"/>
                        </w:rPr>
                        <w:t>a) Khái niệm đồ thị</w:t>
                      </w:r>
                    </w:p>
                    <w:p w14:paraId="01F32718" w14:textId="77777777" w:rsidR="002B4EA3" w:rsidRPr="00753303" w:rsidRDefault="002B4EA3" w:rsidP="00D52CC7">
                      <w:pPr>
                        <w:spacing w:after="240" w:line="240" w:lineRule="auto"/>
                        <w:jc w:val="left"/>
                        <w:rPr>
                          <w:rFonts w:ascii="Chu Van An" w:hAnsi="Chu Van An" w:cs="Chu Van An"/>
                          <w:szCs w:val="24"/>
                        </w:rPr>
                      </w:pPr>
                      <w:r w:rsidRPr="00753303">
                        <w:rPr>
                          <w:rFonts w:ascii="Chu Van An" w:hAnsi="Chu Van An" w:cs="Chu Van An"/>
                          <w:szCs w:val="24"/>
                        </w:rPr>
                        <w:t>Một đồ thị là một tập hợp hữu hạn các điềm (gọi là các đỉnh của đồ thị) cùng với tập hợp các đoạn đường cong hay thẳng (gọi là cạnh của đồ thị) có đầu mút tại các đỉnh của đồ thị.</w:t>
                      </w:r>
                    </w:p>
                    <w:p w14:paraId="682F6D3A" w14:textId="77777777" w:rsidR="002B4EA3" w:rsidRPr="00D52CC7" w:rsidRDefault="002B4EA3" w:rsidP="0024732C">
                      <w:pPr>
                        <w:pStyle w:val="ListParagraph"/>
                        <w:numPr>
                          <w:ilvl w:val="0"/>
                          <w:numId w:val="14"/>
                        </w:numPr>
                        <w:spacing w:after="240" w:line="240" w:lineRule="auto"/>
                        <w:ind w:left="284"/>
                        <w:rPr>
                          <w:rFonts w:ascii="Chu Van An" w:hAnsi="Chu Van An" w:cs="Chu Van An"/>
                          <w:szCs w:val="24"/>
                        </w:rPr>
                      </w:pPr>
                      <w:r w:rsidRPr="00D52CC7">
                        <w:rPr>
                          <w:rFonts w:ascii="Chu Van An" w:hAnsi="Chu Van An" w:cs="Chu Van An"/>
                          <w:b/>
                          <w:bCs/>
                          <w:color w:val="3333FF"/>
                          <w:szCs w:val="24"/>
                        </w:rPr>
                        <w:t>Chú ý</w:t>
                      </w:r>
                      <w:r w:rsidRPr="00D52CC7">
                        <w:rPr>
                          <w:rFonts w:ascii="Chu Van An" w:hAnsi="Chu Van An" w:cs="Chu Van An"/>
                          <w:szCs w:val="24"/>
                        </w:rPr>
                        <w:t>. Theo định nghĩa của đồ thị, các cạnh của đồ thị thẳng hay cong, dài hay ngắn, các đỉnh ở vị trí nào đều không quan trọng, mà bản chất là đổ thị có bao nhiêu đĩnh, bao nhiêu cạnh và đïnh nào được nối với đỉnh nào.</w:t>
                      </w:r>
                    </w:p>
                    <w:p w14:paraId="7F31FBAF" w14:textId="77777777" w:rsidR="002B4EA3" w:rsidRDefault="002B4EA3" w:rsidP="0024732C">
                      <w:pPr>
                        <w:pStyle w:val="ListParagraph"/>
                        <w:numPr>
                          <w:ilvl w:val="0"/>
                          <w:numId w:val="15"/>
                        </w:numPr>
                        <w:spacing w:after="240" w:line="240" w:lineRule="auto"/>
                        <w:ind w:left="567"/>
                        <w:rPr>
                          <w:rFonts w:ascii="Chu Van An" w:hAnsi="Chu Van An" w:cs="Chu Van An"/>
                          <w:szCs w:val="24"/>
                        </w:rPr>
                      </w:pPr>
                      <w:r w:rsidRPr="00D52CC7">
                        <w:rPr>
                          <w:rFonts w:ascii="Chu Van An" w:hAnsi="Chu Van An" w:cs="Chu Van An"/>
                          <w:szCs w:val="24"/>
                        </w:rPr>
                        <w:t xml:space="preserve">Ta thường kí hiệu </w:t>
                      </w:r>
                      <m:oMath>
                        <m:r>
                          <w:rPr>
                            <w:rFonts w:ascii="Cambria Math" w:hAnsi="Cambria Math" w:cs="Chu Van An"/>
                            <w:szCs w:val="24"/>
                          </w:rPr>
                          <m:t>V</m:t>
                        </m:r>
                        <m:r>
                          <m:rPr>
                            <m:sty m:val="p"/>
                          </m:rPr>
                          <w:rPr>
                            <w:rFonts w:ascii="Cambria Math" w:hAnsi="Cambria Math" w:cs="Chu Van An"/>
                            <w:szCs w:val="24"/>
                          </w:rPr>
                          <m:t>(</m:t>
                        </m:r>
                        <m:r>
                          <w:rPr>
                            <w:rFonts w:ascii="Cambria Math" w:hAnsi="Cambria Math" w:cs="Chu Van An"/>
                            <w:szCs w:val="24"/>
                          </w:rPr>
                          <m:t>G</m:t>
                        </m:r>
                        <m:r>
                          <m:rPr>
                            <m:sty m:val="p"/>
                          </m:rPr>
                          <w:rPr>
                            <w:rFonts w:ascii="Cambria Math" w:hAnsi="Cambria Math" w:cs="Chu Van An"/>
                            <w:szCs w:val="24"/>
                          </w:rPr>
                          <m:t>)</m:t>
                        </m:r>
                      </m:oMath>
                      <w:r w:rsidRPr="00D52CC7">
                        <w:rPr>
                          <w:rFonts w:ascii="Chu Van An" w:hAnsi="Chu Van An" w:cs="Chu Van An"/>
                          <w:szCs w:val="24"/>
                        </w:rPr>
                        <w:t xml:space="preserve"> là tập hợp các đỉnh và </w:t>
                      </w:r>
                      <m:oMath>
                        <m:r>
                          <w:rPr>
                            <w:rFonts w:ascii="Cambria Math" w:hAnsi="Cambria Math" w:cs="Chu Van An"/>
                            <w:szCs w:val="24"/>
                          </w:rPr>
                          <m:t>E</m:t>
                        </m:r>
                        <m:r>
                          <m:rPr>
                            <m:sty m:val="p"/>
                          </m:rPr>
                          <w:rPr>
                            <w:rFonts w:ascii="Cambria Math" w:hAnsi="Cambria Math" w:cs="Chu Van An"/>
                            <w:szCs w:val="24"/>
                          </w:rPr>
                          <m:t>(</m:t>
                        </m:r>
                        <m:r>
                          <w:rPr>
                            <w:rFonts w:ascii="Cambria Math" w:hAnsi="Cambria Math" w:cs="Chu Van An"/>
                            <w:szCs w:val="24"/>
                          </w:rPr>
                          <m:t>G</m:t>
                        </m:r>
                        <m:r>
                          <m:rPr>
                            <m:sty m:val="p"/>
                          </m:rPr>
                          <w:rPr>
                            <w:rFonts w:ascii="Cambria Math" w:hAnsi="Cambria Math" w:cs="Chu Van An"/>
                            <w:szCs w:val="24"/>
                          </w:rPr>
                          <m:t>)</m:t>
                        </m:r>
                      </m:oMath>
                      <w:r w:rsidRPr="00D52CC7">
                        <w:rPr>
                          <w:rFonts w:ascii="Chu Van An" w:hAnsi="Chu Van An" w:cs="Chu Van An"/>
                          <w:szCs w:val="24"/>
                        </w:rPr>
                        <w:t xml:space="preserve"> là tập hợp các cạnh của đồ thị </w:t>
                      </w:r>
                      <m:oMath>
                        <m:r>
                          <w:rPr>
                            <w:rFonts w:ascii="Cambria Math" w:hAnsi="Cambria Math" w:cs="Chu Van An"/>
                            <w:szCs w:val="24"/>
                          </w:rPr>
                          <m:t>G</m:t>
                        </m:r>
                      </m:oMath>
                      <w:r w:rsidRPr="00D52CC7">
                        <w:rPr>
                          <w:rFonts w:ascii="Chu Van An" w:hAnsi="Chu Van An" w:cs="Chu Van An"/>
                          <w:szCs w:val="24"/>
                        </w:rPr>
                        <w:t xml:space="preserve">, và viết </w:t>
                      </w:r>
                      <m:oMath>
                        <m:r>
                          <w:rPr>
                            <w:rFonts w:ascii="Cambria Math" w:hAnsi="Cambria Math" w:cs="Chu Van An"/>
                            <w:szCs w:val="24"/>
                          </w:rPr>
                          <m:t>G</m:t>
                        </m:r>
                        <m:r>
                          <m:rPr>
                            <m:sty m:val="p"/>
                          </m:rPr>
                          <w:rPr>
                            <w:rFonts w:ascii="Cambria Math" w:hAnsi="Cambria Math" w:cs="Chu Van An"/>
                            <w:szCs w:val="24"/>
                          </w:rPr>
                          <m:t>=(</m:t>
                        </m:r>
                        <m:r>
                          <w:rPr>
                            <w:rFonts w:ascii="Cambria Math" w:hAnsi="Cambria Math" w:cs="Chu Van An"/>
                            <w:szCs w:val="24"/>
                          </w:rPr>
                          <m:t>V</m:t>
                        </m:r>
                        <m:r>
                          <m:rPr>
                            <m:sty m:val="p"/>
                          </m:rPr>
                          <w:rPr>
                            <w:rFonts w:ascii="Cambria Math" w:hAnsi="Cambria Math" w:cs="Chu Van An"/>
                            <w:szCs w:val="24"/>
                          </w:rPr>
                          <m:t>,</m:t>
                        </m:r>
                        <m:r>
                          <w:rPr>
                            <w:rFonts w:ascii="Cambria Math" w:hAnsi="Cambria Math" w:cs="Chu Van An"/>
                            <w:szCs w:val="24"/>
                          </w:rPr>
                          <m:t>E</m:t>
                        </m:r>
                        <m:r>
                          <m:rPr>
                            <m:sty m:val="p"/>
                          </m:rPr>
                          <w:rPr>
                            <w:rFonts w:ascii="Cambria Math" w:hAnsi="Cambria Math" w:cs="Chu Van An"/>
                            <w:szCs w:val="24"/>
                          </w:rPr>
                          <m:t>)</m:t>
                        </m:r>
                      </m:oMath>
                      <w:r w:rsidRPr="00D52CC7">
                        <w:rPr>
                          <w:rFonts w:ascii="Chu Van An" w:hAnsi="Chu Van An" w:cs="Chu Van An"/>
                          <w:szCs w:val="24"/>
                        </w:rPr>
                        <w:t xml:space="preserve">. </w:t>
                      </w:r>
                    </w:p>
                    <w:p w14:paraId="7E7E3C09" w14:textId="78A690C5" w:rsidR="002B4EA3" w:rsidRDefault="002B4EA3" w:rsidP="0024732C">
                      <w:pPr>
                        <w:pStyle w:val="ListParagraph"/>
                        <w:numPr>
                          <w:ilvl w:val="0"/>
                          <w:numId w:val="15"/>
                        </w:numPr>
                        <w:spacing w:after="240" w:line="240" w:lineRule="auto"/>
                        <w:ind w:left="567"/>
                        <w:rPr>
                          <w:rFonts w:ascii="Chu Van An" w:hAnsi="Chu Van An" w:cs="Chu Van An"/>
                          <w:szCs w:val="24"/>
                        </w:rPr>
                      </w:pPr>
                      <w:r w:rsidRPr="00D52CC7">
                        <w:rPr>
                          <w:rFonts w:ascii="Chu Van An" w:hAnsi="Chu Van An" w:cs="Chu Van An"/>
                          <w:szCs w:val="24"/>
                        </w:rPr>
                        <w:t xml:space="preserve">Cạnh nối hai đỉnh </w:t>
                      </w:r>
                      <m:oMath>
                        <m:r>
                          <w:rPr>
                            <w:rFonts w:ascii="Cambria Math" w:hAnsi="Cambria Math" w:cs="Chu Van An"/>
                            <w:szCs w:val="24"/>
                          </w:rPr>
                          <m:t>A</m:t>
                        </m:r>
                      </m:oMath>
                      <w:r w:rsidRPr="00D52CC7">
                        <w:rPr>
                          <w:rFonts w:ascii="Chu Van An" w:hAnsi="Chu Van An" w:cs="Chu Van An"/>
                          <w:szCs w:val="24"/>
                        </w:rPr>
                        <w:t xml:space="preserve"> và </w:t>
                      </w:r>
                      <m:oMath>
                        <m:r>
                          <w:rPr>
                            <w:rFonts w:ascii="Cambria Math" w:hAnsi="Cambria Math" w:cs="Chu Van An"/>
                            <w:szCs w:val="24"/>
                          </w:rPr>
                          <m:t>B</m:t>
                        </m:r>
                      </m:oMath>
                      <w:r w:rsidRPr="00D52CC7">
                        <w:rPr>
                          <w:rFonts w:ascii="Chu Van An" w:hAnsi="Chu Van An" w:cs="Chu Van An"/>
                          <w:szCs w:val="24"/>
                        </w:rPr>
                        <w:t xml:space="preserve"> thường được kí hiệu là </w:t>
                      </w:r>
                      <m:oMath>
                        <m:r>
                          <w:rPr>
                            <w:rFonts w:ascii="Cambria Math" w:hAnsi="Cambria Math" w:cs="Chu Van An"/>
                            <w:szCs w:val="24"/>
                          </w:rPr>
                          <m:t>AB</m:t>
                        </m:r>
                      </m:oMath>
                      <w:r w:rsidRPr="00D52CC7">
                        <w:rPr>
                          <w:rFonts w:ascii="Chu Van An" w:hAnsi="Chu Van An" w:cs="Chu Van An"/>
                          <w:szCs w:val="24"/>
                        </w:rPr>
                        <w:t xml:space="preserve"> hoặc </w:t>
                      </w:r>
                      <m:oMath>
                        <m:r>
                          <w:rPr>
                            <w:rFonts w:ascii="Cambria Math" w:hAnsi="Cambria Math" w:cs="Chu Van An"/>
                            <w:szCs w:val="24"/>
                          </w:rPr>
                          <m:t>BA</m:t>
                        </m:r>
                      </m:oMath>
                      <w:r w:rsidRPr="00D52CC7">
                        <w:rPr>
                          <w:rFonts w:ascii="Chu Van An" w:hAnsi="Chu Van An" w:cs="Chu Van An"/>
                          <w:szCs w:val="24"/>
                        </w:rPr>
                        <w:t xml:space="preserve">, và khi đó </w:t>
                      </w:r>
                      <m:oMath>
                        <m:r>
                          <w:rPr>
                            <w:rFonts w:ascii="Cambria Math" w:hAnsi="Cambria Math" w:cs="Chu Van An"/>
                            <w:szCs w:val="24"/>
                          </w:rPr>
                          <m:t>A</m:t>
                        </m:r>
                      </m:oMath>
                      <w:r w:rsidRPr="00D52CC7">
                        <w:rPr>
                          <w:rFonts w:ascii="Chu Van An" w:hAnsi="Chu Van An" w:cs="Chu Van An"/>
                          <w:szCs w:val="24"/>
                        </w:rPr>
                        <w:t xml:space="preserve"> và </w:t>
                      </w:r>
                      <m:oMath>
                        <m:r>
                          <w:rPr>
                            <w:rFonts w:ascii="Cambria Math" w:hAnsi="Cambria Math" w:cs="Chu Van An"/>
                            <w:szCs w:val="24"/>
                          </w:rPr>
                          <m:t>B</m:t>
                        </m:r>
                      </m:oMath>
                      <w:r w:rsidRPr="00D52CC7">
                        <w:rPr>
                          <w:rFonts w:ascii="Chu Van An" w:hAnsi="Chu Van An" w:cs="Chu Van An"/>
                          <w:szCs w:val="24"/>
                        </w:rPr>
                        <w:t xml:space="preserve"> gọi là hai đỉnh kề nhau. Nếu hai đầu mút của cạnh trùng nhau tại đỉnh </w:t>
                      </w:r>
                      <m:oMath>
                        <m:r>
                          <w:rPr>
                            <w:rFonts w:ascii="Cambria Math" w:hAnsi="Cambria Math" w:cs="Chu Van An"/>
                            <w:szCs w:val="24"/>
                          </w:rPr>
                          <m:t>C</m:t>
                        </m:r>
                      </m:oMath>
                      <w:r w:rsidRPr="00D52CC7">
                        <w:rPr>
                          <w:rFonts w:ascii="Chu Van An" w:hAnsi="Chu Van An" w:cs="Chu Van An"/>
                          <w:szCs w:val="24"/>
                        </w:rPr>
                        <w:t xml:space="preserve"> thì ta gọi cạnh ấy là một khuyên, kí hiệu là CC.</w:t>
                      </w:r>
                    </w:p>
                    <w:p w14:paraId="290CE043" w14:textId="74571CA7" w:rsidR="002B4EA3" w:rsidRDefault="002B4EA3" w:rsidP="00D52CC7">
                      <w:pPr>
                        <w:pStyle w:val="ListParagraph"/>
                        <w:spacing w:after="240" w:line="240" w:lineRule="auto"/>
                        <w:ind w:left="567"/>
                        <w:jc w:val="center"/>
                        <w:rPr>
                          <w:rFonts w:ascii="Chu Van An" w:hAnsi="Chu Van An" w:cs="Chu Van An"/>
                          <w:szCs w:val="24"/>
                        </w:rPr>
                      </w:pPr>
                      <w:r>
                        <w:rPr>
                          <w:noProof/>
                        </w:rPr>
                        <w:drawing>
                          <wp:inline distT="0" distB="0" distL="0" distR="0" wp14:anchorId="6EA24BC0" wp14:editId="683CC524">
                            <wp:extent cx="1206261" cy="1105468"/>
                            <wp:effectExtent l="0" t="0" r="0" b="0"/>
                            <wp:docPr id="1693509310" name="Picture 169350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clrChange>
                                        <a:clrFrom>
                                          <a:srgbClr val="FFFFFF"/>
                                        </a:clrFrom>
                                        <a:clrTo>
                                          <a:srgbClr val="FFFFFF">
                                            <a:alpha val="0"/>
                                          </a:srgbClr>
                                        </a:clrTo>
                                      </a:clrChange>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Lst>
                                    </a:blip>
                                    <a:stretch>
                                      <a:fillRect/>
                                    </a:stretch>
                                  </pic:blipFill>
                                  <pic:spPr>
                                    <a:xfrm>
                                      <a:off x="0" y="0"/>
                                      <a:ext cx="1211605" cy="1110366"/>
                                    </a:xfrm>
                                    <a:prstGeom prst="rect">
                                      <a:avLst/>
                                    </a:prstGeom>
                                  </pic:spPr>
                                </pic:pic>
                              </a:graphicData>
                            </a:graphic>
                          </wp:inline>
                        </w:drawing>
                      </w:r>
                    </w:p>
                    <w:p w14:paraId="0922C934" w14:textId="77777777" w:rsidR="002B4EA3" w:rsidRPr="00D52CC7" w:rsidRDefault="002B4EA3" w:rsidP="0024732C">
                      <w:pPr>
                        <w:pStyle w:val="ListParagraph"/>
                        <w:numPr>
                          <w:ilvl w:val="0"/>
                          <w:numId w:val="15"/>
                        </w:numPr>
                        <w:spacing w:after="240" w:line="240" w:lineRule="auto"/>
                        <w:jc w:val="left"/>
                        <w:rPr>
                          <w:rFonts w:ascii="Chu Van An" w:hAnsi="Chu Van An" w:cs="Chu Van An"/>
                          <w:szCs w:val="24"/>
                        </w:rPr>
                      </w:pPr>
                      <w:r w:rsidRPr="00D52CC7">
                        <w:rPr>
                          <w:rFonts w:ascii="Chu Van An" w:hAnsi="Chu Van An" w:cs="Chu Van An"/>
                          <w:szCs w:val="24"/>
                        </w:rPr>
                        <w:t xml:space="preserve">Hình 2.1 cho ta một đồ thị có 4 đỉnh là </w:t>
                      </w:r>
                      <m:oMath>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C</m:t>
                        </m:r>
                        <m:r>
                          <m:rPr>
                            <m:sty m:val="p"/>
                          </m:rPr>
                          <w:rPr>
                            <w:rFonts w:ascii="Cambria Math" w:hAnsi="Cambria Math" w:cs="Chu Van An"/>
                            <w:szCs w:val="24"/>
                          </w:rPr>
                          <m:t>,</m:t>
                        </m:r>
                        <m:r>
                          <w:rPr>
                            <w:rFonts w:ascii="Cambria Math" w:hAnsi="Cambria Math" w:cs="Chu Van An"/>
                            <w:szCs w:val="24"/>
                          </w:rPr>
                          <m:t>D</m:t>
                        </m:r>
                      </m:oMath>
                      <w:r w:rsidRPr="00D52CC7">
                        <w:rPr>
                          <w:rFonts w:ascii="Chu Van An" w:hAnsi="Chu Van An" w:cs="Chu Van An"/>
                          <w:szCs w:val="24"/>
                        </w:rPr>
                        <w:t xml:space="preserve"> và 5 cạnh là </w:t>
                      </w:r>
                      <m:oMath>
                        <m:r>
                          <w:rPr>
                            <w:rFonts w:ascii="Cambria Math" w:hAnsi="Cambria Math" w:cs="Chu Van An"/>
                            <w:szCs w:val="24"/>
                          </w:rPr>
                          <m:t>AB</m:t>
                        </m:r>
                        <m:r>
                          <m:rPr>
                            <m:sty m:val="p"/>
                          </m:rPr>
                          <w:rPr>
                            <w:rFonts w:ascii="Cambria Math" w:hAnsi="Cambria Math" w:cs="Chu Van An"/>
                            <w:szCs w:val="24"/>
                          </w:rPr>
                          <m:t>,</m:t>
                        </m:r>
                        <m:r>
                          <w:rPr>
                            <w:rFonts w:ascii="Cambria Math" w:hAnsi="Cambria Math" w:cs="Chu Van An"/>
                            <w:szCs w:val="24"/>
                          </w:rPr>
                          <m:t>AC</m:t>
                        </m:r>
                        <m:r>
                          <m:rPr>
                            <m:sty m:val="p"/>
                          </m:rPr>
                          <w:rPr>
                            <w:rFonts w:ascii="Cambria Math" w:hAnsi="Cambria Math" w:cs="Chu Van An"/>
                            <w:szCs w:val="24"/>
                          </w:rPr>
                          <m:t>,</m:t>
                        </m:r>
                        <m:r>
                          <w:rPr>
                            <w:rFonts w:ascii="Cambria Math" w:hAnsi="Cambria Math" w:cs="Chu Van An"/>
                            <w:szCs w:val="24"/>
                          </w:rPr>
                          <m:t>AD</m:t>
                        </m:r>
                        <m:r>
                          <m:rPr>
                            <m:sty m:val="p"/>
                          </m:rPr>
                          <w:rPr>
                            <w:rFonts w:ascii="Cambria Math" w:hAnsi="Cambria Math" w:cs="Chu Van An"/>
                            <w:szCs w:val="24"/>
                          </w:rPr>
                          <m:t>,</m:t>
                        </m:r>
                        <m:r>
                          <w:rPr>
                            <w:rFonts w:ascii="Cambria Math" w:hAnsi="Cambria Math" w:cs="Chu Van An"/>
                            <w:szCs w:val="24"/>
                          </w:rPr>
                          <m:t>BC</m:t>
                        </m:r>
                      </m:oMath>
                      <w:r w:rsidRPr="00D52CC7">
                        <w:rPr>
                          <w:rFonts w:ascii="Chu Van An" w:hAnsi="Chu Van An" w:cs="Chu Van An"/>
                          <w:szCs w:val="24"/>
                        </w:rPr>
                        <w:t xml:space="preserve"> và </w:t>
                      </w:r>
                      <m:oMath>
                        <m:r>
                          <w:rPr>
                            <w:rFonts w:ascii="Cambria Math" w:hAnsi="Cambria Math" w:cs="Chu Van An"/>
                            <w:szCs w:val="24"/>
                          </w:rPr>
                          <m:t>CC</m:t>
                        </m:r>
                      </m:oMath>
                      <w:r w:rsidRPr="00D52CC7">
                        <w:rPr>
                          <w:rFonts w:ascii="Chu Van An" w:hAnsi="Chu Van An" w:cs="Chu Van An"/>
                          <w:szCs w:val="24"/>
                        </w:rPr>
                        <w:t>.</w:t>
                      </w:r>
                    </w:p>
                    <w:p w14:paraId="030AA018" w14:textId="32EC48CB" w:rsidR="002B4EA3" w:rsidRPr="002432E7" w:rsidRDefault="002B4EA3" w:rsidP="002432E7">
                      <w:pPr>
                        <w:spacing w:after="240" w:line="240" w:lineRule="auto"/>
                        <w:rPr>
                          <w:rFonts w:ascii="Chu Van An" w:hAnsi="Chu Van An" w:cs="Chu Van An"/>
                          <w:color w:val="3333FF"/>
                          <w:szCs w:val="24"/>
                        </w:rPr>
                      </w:pPr>
                      <w:r w:rsidRPr="002432E7">
                        <w:rPr>
                          <w:rFonts w:ascii="Chu Van An" w:hAnsi="Chu Van An" w:cs="Chu Van An"/>
                          <w:color w:val="3333FF"/>
                          <w:szCs w:val="24"/>
                        </w:rPr>
                        <w:t>b) Đơn đồ thị và đ</w:t>
                      </w:r>
                      <w:r>
                        <w:rPr>
                          <w:rFonts w:ascii="Chu Van An" w:hAnsi="Chu Van An" w:cs="Chu Van An"/>
                          <w:color w:val="3333FF"/>
                          <w:szCs w:val="24"/>
                        </w:rPr>
                        <w:t>a</w:t>
                      </w:r>
                      <w:r w:rsidRPr="002432E7">
                        <w:rPr>
                          <w:rFonts w:ascii="Chu Van An" w:hAnsi="Chu Van An" w:cs="Chu Van An"/>
                          <w:color w:val="3333FF"/>
                          <w:szCs w:val="24"/>
                        </w:rPr>
                        <w:t xml:space="preserve"> đồ thị</w:t>
                      </w:r>
                    </w:p>
                    <w:p w14:paraId="32A11881" w14:textId="44E3231D" w:rsidR="002B4EA3" w:rsidRDefault="002B4EA3" w:rsidP="0024732C">
                      <w:pPr>
                        <w:pStyle w:val="ListParagraph"/>
                        <w:numPr>
                          <w:ilvl w:val="0"/>
                          <w:numId w:val="15"/>
                        </w:numPr>
                        <w:spacing w:after="240" w:line="240" w:lineRule="auto"/>
                        <w:jc w:val="left"/>
                        <w:rPr>
                          <w:rFonts w:ascii="Chu Van An" w:hAnsi="Chu Van An" w:cs="Chu Van An"/>
                          <w:szCs w:val="24"/>
                        </w:rPr>
                      </w:pPr>
                      <w:r w:rsidRPr="002432E7">
                        <w:rPr>
                          <w:rFonts w:ascii="Chu Van An" w:hAnsi="Chu Van An" w:cs="Chu Van An"/>
                          <w:szCs w:val="24"/>
                        </w:rPr>
                        <w:t>Một đồ thị không có khuyên, trong đó hai đỉnh được nối bằng nhiều nhất một cạnh (không có hai cạnh nào cùng nối một cặp đỉnh) gọi là một đơn đồ thị.</w:t>
                      </w:r>
                      <w:r w:rsidRPr="002432E7">
                        <w:rPr>
                          <w:rFonts w:ascii="Chu Van An" w:hAnsi="Chu Van An" w:cs="Chu Van An"/>
                          <w:szCs w:val="24"/>
                        </w:rPr>
                        <w:br/>
                        <w:t>Một đồ thị không có khuyên, trong đó hai đỉnh có thể nối bằng nhiều cạnh, gọi là một đa đồ thị.</w:t>
                      </w:r>
                    </w:p>
                    <w:p w14:paraId="58C6F25D" w14:textId="439F010E" w:rsidR="002B4EA3" w:rsidRDefault="002B4EA3" w:rsidP="002432E7">
                      <w:pPr>
                        <w:pStyle w:val="ListParagraph"/>
                        <w:spacing w:after="240" w:line="240" w:lineRule="auto"/>
                        <w:jc w:val="center"/>
                        <w:rPr>
                          <w:rFonts w:ascii="Chu Van An" w:hAnsi="Chu Van An" w:cs="Chu Van An"/>
                          <w:szCs w:val="24"/>
                        </w:rPr>
                      </w:pPr>
                      <w:r>
                        <w:rPr>
                          <w:noProof/>
                        </w:rPr>
                        <w:drawing>
                          <wp:inline distT="0" distB="0" distL="0" distR="0" wp14:anchorId="45F8418A" wp14:editId="7B1A9852">
                            <wp:extent cx="1574035" cy="913956"/>
                            <wp:effectExtent l="0" t="0" r="0" b="635"/>
                            <wp:docPr id="1693509311" name="Picture 1693509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clrChange>
                                        <a:clrFrom>
                                          <a:srgbClr val="FFFFFF"/>
                                        </a:clrFrom>
                                        <a:clrTo>
                                          <a:srgbClr val="FFFFFF">
                                            <a:alpha val="0"/>
                                          </a:srgbClr>
                                        </a:clrTo>
                                      </a:clrChange>
                                      <a:extLst>
                                        <a:ext uri="{BEBA8EAE-BF5A-486C-A8C5-ECC9F3942E4B}">
                                          <a14:imgProps xmlns:a14="http://schemas.microsoft.com/office/drawing/2010/main">
                                            <a14:imgLayer r:embed="rId26">
                                              <a14:imgEffect>
                                                <a14:sharpenSoften amount="50000"/>
                                              </a14:imgEffect>
                                              <a14:imgEffect>
                                                <a14:brightnessContrast bright="20000" contrast="-40000"/>
                                              </a14:imgEffect>
                                            </a14:imgLayer>
                                          </a14:imgProps>
                                        </a:ext>
                                      </a:extLst>
                                    </a:blip>
                                    <a:stretch>
                                      <a:fillRect/>
                                    </a:stretch>
                                  </pic:blipFill>
                                  <pic:spPr>
                                    <a:xfrm>
                                      <a:off x="0" y="0"/>
                                      <a:ext cx="1579276" cy="916999"/>
                                    </a:xfrm>
                                    <a:prstGeom prst="rect">
                                      <a:avLst/>
                                    </a:prstGeom>
                                  </pic:spPr>
                                </pic:pic>
                              </a:graphicData>
                            </a:graphic>
                          </wp:inline>
                        </w:drawing>
                      </w:r>
                    </w:p>
                    <w:p w14:paraId="49AC57E3" w14:textId="229F58F4" w:rsidR="002B4EA3" w:rsidRDefault="002B4EA3" w:rsidP="0024732C">
                      <w:pPr>
                        <w:pStyle w:val="ListParagraph"/>
                        <w:numPr>
                          <w:ilvl w:val="0"/>
                          <w:numId w:val="14"/>
                        </w:numPr>
                        <w:spacing w:after="240" w:line="240" w:lineRule="auto"/>
                        <w:ind w:left="426"/>
                        <w:jc w:val="left"/>
                        <w:rPr>
                          <w:rFonts w:ascii="Chu Van An" w:hAnsi="Chu Van An" w:cs="Chu Van An"/>
                          <w:szCs w:val="24"/>
                        </w:rPr>
                      </w:pPr>
                      <w:r w:rsidRPr="002432E7">
                        <w:rPr>
                          <w:rFonts w:ascii="Chu Van An" w:hAnsi="Chu Van An" w:cs="Chu Van An"/>
                          <w:b/>
                          <w:bCs/>
                          <w:color w:val="3333FF"/>
                          <w:szCs w:val="24"/>
                        </w:rPr>
                        <w:t>Chú ý.</w:t>
                      </w:r>
                      <w:r w:rsidRPr="002432E7">
                        <w:rPr>
                          <w:rFonts w:ascii="Chu Van An" w:hAnsi="Chu Van An" w:cs="Chu Van An"/>
                          <w:color w:val="3333FF"/>
                          <w:szCs w:val="24"/>
                        </w:rPr>
                        <w:t xml:space="preserve"> </w:t>
                      </w:r>
                      <w:r w:rsidRPr="002432E7">
                        <w:rPr>
                          <w:rFonts w:ascii="Chu Van An" w:hAnsi="Chu Van An" w:cs="Chu Van An"/>
                          <w:szCs w:val="24"/>
                        </w:rPr>
                        <w:t>Trong cuốn sách này, khi chỉ nói từ "đồ thị" thì ta hiểu là đơn đồ thị. Khi nào cần xét đa đồ thị thì ta sẽ nói rõ.</w:t>
                      </w:r>
                    </w:p>
                    <w:p w14:paraId="5481D625" w14:textId="77777777" w:rsidR="002B4EA3" w:rsidRPr="00242B5A" w:rsidRDefault="002B4EA3" w:rsidP="00242B5A">
                      <w:pPr>
                        <w:spacing w:after="240" w:line="240" w:lineRule="auto"/>
                        <w:rPr>
                          <w:rFonts w:ascii="Chu Van An" w:hAnsi="Chu Van An" w:cs="Chu Van An"/>
                          <w:color w:val="3333FF"/>
                          <w:szCs w:val="24"/>
                        </w:rPr>
                      </w:pPr>
                      <w:r w:rsidRPr="00242B5A">
                        <w:rPr>
                          <w:rFonts w:ascii="Chu Van An" w:hAnsi="Chu Van An" w:cs="Chu Van An"/>
                          <w:color w:val="3333FF"/>
                          <w:szCs w:val="24"/>
                        </w:rPr>
                        <w:t>c) Đồ thị đầy đủ</w:t>
                      </w:r>
                    </w:p>
                    <w:p w14:paraId="7396878F" w14:textId="77777777" w:rsidR="002B4EA3" w:rsidRPr="00242B5A" w:rsidRDefault="002B4EA3" w:rsidP="0024732C">
                      <w:pPr>
                        <w:pStyle w:val="ListParagraph"/>
                        <w:numPr>
                          <w:ilvl w:val="0"/>
                          <w:numId w:val="15"/>
                        </w:numPr>
                        <w:spacing w:after="240" w:line="240" w:lineRule="auto"/>
                        <w:rPr>
                          <w:rFonts w:ascii="Chu Van An" w:hAnsi="Chu Van An" w:cs="Chu Van An"/>
                          <w:szCs w:val="24"/>
                        </w:rPr>
                      </w:pPr>
                      <w:r w:rsidRPr="00242B5A">
                        <w:rPr>
                          <w:rFonts w:ascii="Chu Van An" w:hAnsi="Chu Van An" w:cs="Chu Van An"/>
                          <w:szCs w:val="24"/>
                        </w:rPr>
                        <w:t>Một đồ thị là đầy đủ khi và chỉ khi mỗi cặp đỉnh của nó đều được nối bằng một cạnh.</w:t>
                      </w:r>
                      <w:r w:rsidRPr="00242B5A">
                        <w:rPr>
                          <w:rFonts w:ascii="Chu Van An" w:hAnsi="Chu Van An" w:cs="Chu Van An"/>
                          <w:szCs w:val="24"/>
                        </w:rPr>
                        <w:br/>
                      </w:r>
                    </w:p>
                    <w:p w14:paraId="14011D70" w14:textId="4B46BB91" w:rsidR="002B4EA3" w:rsidRPr="00242B5A" w:rsidRDefault="002B4EA3" w:rsidP="0024732C">
                      <w:pPr>
                        <w:pStyle w:val="ListParagraph"/>
                        <w:numPr>
                          <w:ilvl w:val="0"/>
                          <w:numId w:val="15"/>
                        </w:numPr>
                        <w:spacing w:after="240" w:line="240" w:lineRule="auto"/>
                        <w:rPr>
                          <w:rFonts w:ascii="Chu Van An" w:hAnsi="Chu Van An" w:cs="Chu Van An"/>
                          <w:szCs w:val="24"/>
                        </w:rPr>
                      </w:pPr>
                      <w:r w:rsidRPr="00242B5A">
                        <w:rPr>
                          <w:rFonts w:ascii="Chu Van An" w:hAnsi="Chu Van An" w:cs="Chu Van An"/>
                          <w:szCs w:val="24"/>
                        </w:rPr>
                        <w:t xml:space="preserve">Nhận xét. Một đồ thị đầy đủ là đồ thị mà mọi cặp đỉnh của nó đều là kề nhau. Một đồ thị đầy đủ hoàn toàn được xác định bởi số đỉnh của nó. Đồ thị đầy đủ có </w:t>
                      </w:r>
                      <m:oMath>
                        <m:r>
                          <w:rPr>
                            <w:rFonts w:ascii="Cambria Math" w:hAnsi="Cambria Math" w:cs="Chu Van An"/>
                            <w:szCs w:val="24"/>
                          </w:rPr>
                          <m:t>n</m:t>
                        </m:r>
                      </m:oMath>
                      <w:r w:rsidRPr="00242B5A">
                        <w:rPr>
                          <w:rFonts w:ascii="Chu Van An" w:hAnsi="Chu Van An" w:cs="Chu Van An"/>
                          <w:szCs w:val="24"/>
                        </w:rPr>
                        <w:t xml:space="preserve"> đỉnh thường được kí hiệu là </w:t>
                      </w:r>
                      <m:oMath>
                        <m:sSub>
                          <m:sSubPr>
                            <m:ctrlPr>
                              <w:rPr>
                                <w:rFonts w:ascii="Cambria Math" w:hAnsi="Cambria Math" w:cs="Chu Van An"/>
                                <w:szCs w:val="24"/>
                              </w:rPr>
                            </m:ctrlPr>
                          </m:sSubPr>
                          <m:e>
                            <m:r>
                              <w:rPr>
                                <w:rFonts w:ascii="Cambria Math" w:hAnsi="Cambria Math" w:cs="Chu Van An"/>
                                <w:szCs w:val="24"/>
                              </w:rPr>
                              <m:t>K</m:t>
                            </m:r>
                          </m:e>
                          <m:sub>
                            <m:r>
                              <w:rPr>
                                <w:rFonts w:ascii="Cambria Math" w:hAnsi="Cambria Math" w:cs="Chu Van An"/>
                                <w:szCs w:val="24"/>
                              </w:rPr>
                              <m:t>n</m:t>
                            </m:r>
                          </m:sub>
                        </m:sSub>
                      </m:oMath>
                      <w:r w:rsidRPr="00242B5A">
                        <w:rPr>
                          <w:rFonts w:ascii="Chu Van An" w:hAnsi="Chu Van An" w:cs="Chu Van An"/>
                          <w:szCs w:val="24"/>
                        </w:rPr>
                        <w:t>.</w:t>
                      </w:r>
                    </w:p>
                    <w:p w14:paraId="56243FB6" w14:textId="77777777" w:rsidR="002B4EA3" w:rsidRPr="00242B5A" w:rsidRDefault="002B4EA3" w:rsidP="00242B5A">
                      <w:pPr>
                        <w:spacing w:after="240" w:line="240" w:lineRule="auto"/>
                        <w:jc w:val="left"/>
                        <w:rPr>
                          <w:rFonts w:ascii="Chu Van An" w:hAnsi="Chu Van An" w:cs="Chu Van An"/>
                          <w:szCs w:val="24"/>
                        </w:rPr>
                      </w:pPr>
                    </w:p>
                    <w:p w14:paraId="4CF31D37" w14:textId="77777777" w:rsidR="002B4EA3" w:rsidRPr="00D52CC7" w:rsidRDefault="002B4EA3" w:rsidP="00D52CC7">
                      <w:pPr>
                        <w:pStyle w:val="ListParagraph"/>
                        <w:spacing w:after="240" w:line="240" w:lineRule="auto"/>
                        <w:ind w:left="567"/>
                        <w:rPr>
                          <w:rFonts w:ascii="Chu Van An" w:hAnsi="Chu Van An" w:cs="Chu Van An"/>
                          <w:szCs w:val="24"/>
                        </w:rPr>
                      </w:pPr>
                    </w:p>
                    <w:p w14:paraId="614A866D" w14:textId="7D585F66" w:rsidR="002B4EA3" w:rsidRDefault="002B4EA3" w:rsidP="005B0BE3">
                      <w:pPr>
                        <w:spacing w:after="240" w:line="360" w:lineRule="auto"/>
                        <w:rPr>
                          <w:rFonts w:ascii="Chu Van An" w:eastAsia="Calibri" w:hAnsi="Chu Van An"/>
                          <w:color w:val="000000" w:themeColor="text1"/>
                        </w:rPr>
                      </w:pPr>
                    </w:p>
                    <w:p w14:paraId="0313E469" w14:textId="77777777"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D2E3755" w14:textId="77777777"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10D91A5" w14:textId="77777777"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09948A5" w14:textId="77777777"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384DCBF" w14:textId="77777777" w:rsidR="002B4EA3" w:rsidRDefault="002B4EA3" w:rsidP="005B0BE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B15806D" w14:textId="77777777" w:rsidR="002B4EA3" w:rsidRDefault="002B4EA3" w:rsidP="005B0BE3">
                      <w:pPr>
                        <w:spacing w:after="240" w:line="360" w:lineRule="auto"/>
                        <w:rPr>
                          <w:rFonts w:ascii="Chu Van An" w:eastAsia="Calibri" w:hAnsi="Chu Van An"/>
                          <w:color w:val="000000" w:themeColor="text1"/>
                        </w:rPr>
                      </w:pPr>
                    </w:p>
                  </w:txbxContent>
                </v:textbox>
                <w10:anchorlock/>
              </v:shape>
            </w:pict>
          </mc:Fallback>
        </mc:AlternateContent>
      </w:r>
    </w:p>
    <w:p w:rsidR="00D52CC7" w:rsidRPr="00257A10" w:rsidRDefault="00D52CC7" w:rsidP="00044A65">
      <w:pPr>
        <w:spacing w:line="240" w:lineRule="auto"/>
        <w:rPr>
          <w:rFonts w:ascii="Chu Van An" w:hAnsi="Chu Van An" w:cs="Chu Van An"/>
          <w:szCs w:val="24"/>
        </w:rPr>
      </w:pPr>
    </w:p>
    <w:p w:rsidR="001150DA" w:rsidRPr="00257A10" w:rsidRDefault="001150DA" w:rsidP="00044A65">
      <w:pPr>
        <w:spacing w:line="240" w:lineRule="auto"/>
        <w:rPr>
          <w:rFonts w:ascii="Chu Van An" w:hAnsi="Chu Van An" w:cs="Chu Van An"/>
          <w:szCs w:val="24"/>
        </w:rPr>
      </w:pPr>
      <w:r w:rsidRPr="00257A10">
        <w:rPr>
          <w:rFonts w:ascii="Chu Van An" w:hAnsi="Chu Van An" w:cs="Chu Van An"/>
          <w:noProof/>
          <w:szCs w:val="24"/>
        </w:rPr>
        <w:lastRenderedPageBreak/>
        <mc:AlternateContent>
          <mc:Choice Requires="wps">
            <w:drawing>
              <wp:inline distT="0" distB="0" distL="0" distR="0" wp14:anchorId="717F5B7A" wp14:editId="53133C27">
                <wp:extent cx="6325986" cy="8915573"/>
                <wp:effectExtent l="38100" t="38100" r="113030" b="114300"/>
                <wp:docPr id="3" name="Rectangle: Diagonal Corners Rounded 3"/>
                <wp:cNvGraphicFramePr/>
                <a:graphic xmlns:a="http://schemas.openxmlformats.org/drawingml/2006/main">
                  <a:graphicData uri="http://schemas.microsoft.com/office/word/2010/wordprocessingShape">
                    <wps:wsp>
                      <wps:cNvSpPr/>
                      <wps:spPr>
                        <a:xfrm>
                          <a:off x="0" y="0"/>
                          <a:ext cx="6325986" cy="8915573"/>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rsidR="002B4EA3" w:rsidRDefault="002B4EA3" w:rsidP="001150DA">
                            <w:pPr>
                              <w:spacing w:line="240" w:lineRule="auto"/>
                              <w:rPr>
                                <w:rFonts w:ascii="Chu Van An" w:eastAsia="Times New Roman" w:hAnsi="Chu Van An" w:cs="Chu Van An"/>
                                <w:b/>
                                <w:color w:val="3333FF"/>
                                <w:kern w:val="0"/>
                                <w:szCs w:val="24"/>
                                <w14:ligatures w14:val="none"/>
                              </w:rPr>
                            </w:pPr>
                            <w:r>
                              <w:rPr>
                                <w:rFonts w:ascii="Cambria Math" w:eastAsia="Yu Gothic UI Light" w:hAnsi="Cambria Math" w:cs="Segoe UI Symbol"/>
                                <w:b/>
                                <w:color w:val="0000FF"/>
                                <w:kern w:val="0"/>
                                <w:szCs w:val="24"/>
                                <w14:ligatures w14:val="none"/>
                              </w:rPr>
                              <w:t>❷</w:t>
                            </w:r>
                            <w:r w:rsidRPr="00CB1A98">
                              <w:rPr>
                                <w:rFonts w:ascii="Chu Van An" w:eastAsia="Times New Roman" w:hAnsi="Chu Van An" w:cs="Chu Van An"/>
                                <w:b/>
                                <w:color w:val="0000FF"/>
                                <w:kern w:val="0"/>
                                <w:szCs w:val="24"/>
                                <w14:ligatures w14:val="none"/>
                              </w:rPr>
                              <w:t xml:space="preserve">. </w:t>
                            </w:r>
                            <w:r>
                              <w:rPr>
                                <w:rFonts w:ascii="Chu Van An" w:eastAsia="Times New Roman" w:hAnsi="Chu Van An" w:cs="Chu Van An"/>
                                <w:b/>
                                <w:color w:val="3333FF"/>
                                <w:kern w:val="0"/>
                                <w:szCs w:val="24"/>
                                <w14:ligatures w14:val="none"/>
                              </w:rPr>
                              <w:t>Bậc của đ</w:t>
                            </w:r>
                            <w:r w:rsidRPr="00D52CC7">
                              <w:rPr>
                                <w:rFonts w:ascii="Chu Van An" w:eastAsia="Times New Roman" w:hAnsi="Chu Van An" w:cs="Chu Van An"/>
                                <w:b/>
                                <w:color w:val="3333FF"/>
                                <w:kern w:val="0"/>
                                <w:szCs w:val="24"/>
                                <w14:ligatures w14:val="none"/>
                              </w:rPr>
                              <w:t>ồ thị</w:t>
                            </w:r>
                          </w:p>
                          <w:p w:rsidR="002B4EA3" w:rsidRPr="001150DA" w:rsidRDefault="002B4EA3" w:rsidP="0024732C">
                            <w:pPr>
                              <w:pStyle w:val="ListParagraph"/>
                              <w:numPr>
                                <w:ilvl w:val="0"/>
                                <w:numId w:val="17"/>
                              </w:numPr>
                              <w:spacing w:after="240" w:line="240" w:lineRule="auto"/>
                              <w:jc w:val="left"/>
                              <w:rPr>
                                <w:rFonts w:ascii="Chu Van An" w:hAnsi="Chu Van An" w:cs="Chu Van An"/>
                                <w:szCs w:val="24"/>
                              </w:rPr>
                            </w:pPr>
                            <w:r w:rsidRPr="001150DA">
                              <w:rPr>
                                <w:rFonts w:ascii="Chu Van An" w:hAnsi="Chu Van An" w:cs="Chu Van An"/>
                                <w:szCs w:val="24"/>
                              </w:rPr>
                              <w:t xml:space="preserve">Một đỉnh của đồ thị được gọi là đỉnh bậc </w:t>
                            </w:r>
                            <m:oMath>
                              <m:r>
                                <w:rPr>
                                  <w:rFonts w:ascii="Cambria Math" w:hAnsi="Cambria Math" w:cs="Chu Van An"/>
                                  <w:szCs w:val="24"/>
                                </w:rPr>
                                <m:t>n</m:t>
                              </m:r>
                            </m:oMath>
                            <w:r w:rsidRPr="001150DA">
                              <w:rPr>
                                <w:rFonts w:ascii="Chu Van An" w:hAnsi="Chu Van An" w:cs="Chu Van An"/>
                                <w:szCs w:val="24"/>
                              </w:rPr>
                              <w:t xml:space="preserve"> nếu nó là đầu mút của </w:t>
                            </w:r>
                            <m:oMath>
                              <m:r>
                                <w:rPr>
                                  <w:rFonts w:ascii="Cambria Math" w:hAnsi="Cambria Math" w:cs="Chu Van An"/>
                                  <w:szCs w:val="24"/>
                                </w:rPr>
                                <m:t>n</m:t>
                              </m:r>
                            </m:oMath>
                            <w:r w:rsidRPr="001150DA">
                              <w:rPr>
                                <w:rFonts w:ascii="Chu Van An" w:hAnsi="Chu Van An" w:cs="Chu Van An"/>
                                <w:szCs w:val="24"/>
                              </w:rPr>
                              <w:t xml:space="preserve"> cạnh.</w:t>
                            </w:r>
                          </w:p>
                          <w:p w:rsidR="002B4EA3" w:rsidRPr="001150DA" w:rsidRDefault="002B4EA3" w:rsidP="0024732C">
                            <w:pPr>
                              <w:pStyle w:val="ListParagraph"/>
                              <w:numPr>
                                <w:ilvl w:val="0"/>
                                <w:numId w:val="18"/>
                              </w:numPr>
                              <w:spacing w:after="240" w:line="240" w:lineRule="auto"/>
                              <w:ind w:left="426"/>
                              <w:jc w:val="left"/>
                              <w:rPr>
                                <w:rFonts w:ascii="Chu Van An" w:hAnsi="Chu Van An" w:cs="Chu Van An"/>
                                <w:szCs w:val="24"/>
                              </w:rPr>
                            </w:pPr>
                            <w:r w:rsidRPr="001150DA">
                              <w:rPr>
                                <w:rFonts w:ascii="Chu Van An" w:hAnsi="Chu Van An" w:cs="Chu Van An"/>
                                <w:b/>
                                <w:bCs/>
                                <w:color w:val="3333FF"/>
                                <w:szCs w:val="24"/>
                              </w:rPr>
                              <w:t>Chú ý</w:t>
                            </w:r>
                            <w:r w:rsidRPr="001150DA">
                              <w:rPr>
                                <w:rFonts w:ascii="Chu Van An" w:hAnsi="Chu Van An" w:cs="Chu Van An"/>
                                <w:szCs w:val="24"/>
                              </w:rPr>
                              <w:t>. Đỉnh bậc 0 gọi là đ</w:t>
                            </w:r>
                            <w:r>
                              <w:rPr>
                                <w:rFonts w:ascii="Chu Van An" w:hAnsi="Chu Van An" w:cs="Chu Van An"/>
                                <w:szCs w:val="24"/>
                              </w:rPr>
                              <w:t>ỉ</w:t>
                            </w:r>
                            <w:r w:rsidRPr="001150DA">
                              <w:rPr>
                                <w:rFonts w:ascii="Chu Van An" w:hAnsi="Chu Van An" w:cs="Chu Van An"/>
                                <w:szCs w:val="24"/>
                              </w:rPr>
                              <w:t>nh cô lập. Đỉnh bậc 1 gọi là đình treo.</w:t>
                            </w:r>
                          </w:p>
                          <w:p w:rsidR="002B4EA3" w:rsidRDefault="002B4EA3" w:rsidP="001150DA">
                            <w:pPr>
                              <w:pStyle w:val="ListParagraph"/>
                              <w:spacing w:after="240" w:line="240" w:lineRule="auto"/>
                              <w:ind w:left="426"/>
                              <w:jc w:val="center"/>
                              <w:rPr>
                                <w:rFonts w:ascii="Chu Van An" w:hAnsi="Chu Van An" w:cs="Chu Van An"/>
                                <w:szCs w:val="24"/>
                              </w:rPr>
                            </w:pPr>
                            <w:r>
                              <w:rPr>
                                <w:noProof/>
                              </w:rPr>
                              <w:drawing>
                                <wp:inline distT="0" distB="0" distL="0" distR="0" wp14:anchorId="3AD4D54E" wp14:editId="7B59FEC2">
                                  <wp:extent cx="1373629" cy="888521"/>
                                  <wp:effectExtent l="0" t="0" r="0" b="6985"/>
                                  <wp:docPr id="1301265408" name="Picture 1301265408"/>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27">
                                            <a:clrChange>
                                              <a:clrFrom>
                                                <a:srgbClr val="FFFFFF"/>
                                              </a:clrFrom>
                                              <a:clrTo>
                                                <a:srgbClr val="FFFFFF">
                                                  <a:alpha val="0"/>
                                                </a:srgbClr>
                                              </a:clrTo>
                                            </a:clrChange>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Lst>
                                          </a:blip>
                                          <a:stretch>
                                            <a:fillRect/>
                                          </a:stretch>
                                        </pic:blipFill>
                                        <pic:spPr>
                                          <a:xfrm>
                                            <a:off x="0" y="0"/>
                                            <a:ext cx="1385564" cy="896241"/>
                                          </a:xfrm>
                                          <a:prstGeom prst="rect">
                                            <a:avLst/>
                                          </a:prstGeom>
                                        </pic:spPr>
                                      </pic:pic>
                                    </a:graphicData>
                                  </a:graphic>
                                </wp:inline>
                              </w:drawing>
                            </w:r>
                            <w:r w:rsidRPr="001150DA">
                              <w:rPr>
                                <w:rFonts w:ascii="Chu Van An" w:hAnsi="Chu Van An" w:cs="Chu Van An"/>
                                <w:szCs w:val="24"/>
                              </w:rPr>
                              <w:br/>
                            </w:r>
                          </w:p>
                          <w:p w:rsidR="002B4EA3" w:rsidRPr="001150DA" w:rsidRDefault="002B4EA3" w:rsidP="0024732C">
                            <w:pPr>
                              <w:pStyle w:val="ListParagraph"/>
                              <w:numPr>
                                <w:ilvl w:val="0"/>
                                <w:numId w:val="17"/>
                              </w:numPr>
                              <w:spacing w:after="240" w:line="240" w:lineRule="auto"/>
                              <w:rPr>
                                <w:rFonts w:ascii="Chu Van An" w:hAnsi="Chu Van An" w:cs="Chu Van An"/>
                                <w:szCs w:val="24"/>
                              </w:rPr>
                            </w:pPr>
                            <w:r w:rsidRPr="001150DA">
                              <w:rPr>
                                <w:rFonts w:ascii="Chu Van An" w:hAnsi="Chu Van An" w:cs="Chu Van An"/>
                                <w:szCs w:val="24"/>
                              </w:rPr>
                              <w:t xml:space="preserve">Trong đồ thi ở Hình 2.5, </w:t>
                            </w:r>
                            <m:oMath>
                              <m:r>
                                <w:rPr>
                                  <w:rFonts w:ascii="Cambria Math" w:hAnsi="Cambria Math" w:cs="Chu Van An"/>
                                  <w:szCs w:val="24"/>
                                </w:rPr>
                                <m:t>D</m:t>
                              </m:r>
                            </m:oMath>
                            <w:r w:rsidRPr="001150DA">
                              <w:rPr>
                                <w:rFonts w:ascii="Chu Van An" w:hAnsi="Chu Van An" w:cs="Chu Van An"/>
                                <w:szCs w:val="24"/>
                              </w:rPr>
                              <w:t xml:space="preserve"> là đỉnh bậc </w:t>
                            </w:r>
                            <m:oMath>
                              <m:r>
                                <m:rPr>
                                  <m:sty m:val="p"/>
                                </m:rPr>
                                <w:rPr>
                                  <w:rFonts w:ascii="Cambria Math" w:hAnsi="Cambria Math" w:cs="Chu Van An"/>
                                  <w:szCs w:val="24"/>
                                </w:rPr>
                                <m:t>3,</m:t>
                              </m:r>
                              <m:r>
                                <w:rPr>
                                  <w:rFonts w:ascii="Cambria Math" w:hAnsi="Cambria Math" w:cs="Chu Van An"/>
                                  <w:szCs w:val="24"/>
                                </w:rPr>
                                <m:t>F</m:t>
                              </m:r>
                            </m:oMath>
                            <w:r w:rsidRPr="001150DA">
                              <w:rPr>
                                <w:rFonts w:ascii="Chu Van An" w:hAnsi="Chu Van An" w:cs="Chu Van An"/>
                                <w:szCs w:val="24"/>
                              </w:rPr>
                              <w:t xml:space="preserve"> là đỉnh treo, </w:t>
                            </w:r>
                            <m:oMath>
                              <m:r>
                                <w:rPr>
                                  <w:rFonts w:ascii="Cambria Math" w:hAnsi="Cambria Math" w:cs="Chu Van An"/>
                                  <w:szCs w:val="24"/>
                                </w:rPr>
                                <m:t>G</m:t>
                              </m:r>
                            </m:oMath>
                            <w:r w:rsidRPr="001150DA">
                              <w:rPr>
                                <w:rFonts w:ascii="Chu Van An" w:hAnsi="Chu Van An" w:cs="Chu Van An"/>
                                <w:szCs w:val="24"/>
                              </w:rPr>
                              <w:t xml:space="preserve"> là đỉnh cô lập.</w:t>
                            </w:r>
                          </w:p>
                          <w:p w:rsidR="002B4EA3" w:rsidRPr="00C7113C" w:rsidRDefault="002B4EA3" w:rsidP="0024732C">
                            <w:pPr>
                              <w:pStyle w:val="ListParagraph"/>
                              <w:numPr>
                                <w:ilvl w:val="0"/>
                                <w:numId w:val="19"/>
                              </w:numPr>
                              <w:spacing w:after="240" w:line="240" w:lineRule="auto"/>
                              <w:ind w:left="426"/>
                              <w:jc w:val="left"/>
                              <w:rPr>
                                <w:rFonts w:ascii="Chu Van An" w:hAnsi="Chu Van An" w:cs="Chu Van An"/>
                                <w:szCs w:val="24"/>
                              </w:rPr>
                            </w:pPr>
                            <w:r w:rsidRPr="00C7113C">
                              <w:rPr>
                                <w:rFonts w:ascii="Chu Van An" w:hAnsi="Chu Van An" w:cs="Chu Van An"/>
                                <w:b/>
                                <w:bCs/>
                                <w:color w:val="3333FF"/>
                                <w:szCs w:val="24"/>
                              </w:rPr>
                              <w:t>Định lí</w:t>
                            </w:r>
                            <w:r w:rsidRPr="00C7113C">
                              <w:rPr>
                                <w:rFonts w:ascii="Chu Van An" w:hAnsi="Chu Van An" w:cs="Chu Van An"/>
                                <w:color w:val="3333FF"/>
                                <w:szCs w:val="24"/>
                              </w:rPr>
                              <w:t xml:space="preserve"> </w:t>
                            </w:r>
                            <w:r w:rsidRPr="00C7113C">
                              <w:rPr>
                                <w:rFonts w:ascii="Chu Van An" w:hAnsi="Chu Van An" w:cs="Chu Van An"/>
                                <w:szCs w:val="24"/>
                              </w:rPr>
                              <w:t>(gọi là Đinh II bắt tay)</w:t>
                            </w:r>
                            <w:r w:rsidRPr="00C7113C">
                              <w:rPr>
                                <w:rFonts w:ascii="Chu Van An" w:hAnsi="Chu Van An" w:cs="Chu Van An"/>
                                <w:szCs w:val="24"/>
                              </w:rPr>
                              <w:br/>
                              <w:t xml:space="preserve">Trong mọi đồ thị </w:t>
                            </w:r>
                            <m:oMath>
                              <m:r>
                                <w:rPr>
                                  <w:rFonts w:ascii="Cambria Math" w:hAnsi="Cambria Math" w:cs="Chu Van An"/>
                                  <w:szCs w:val="24"/>
                                </w:rPr>
                                <m:t>G</m:t>
                              </m:r>
                            </m:oMath>
                            <w:r w:rsidRPr="00C7113C">
                              <w:rPr>
                                <w:rFonts w:ascii="Chu Van An" w:hAnsi="Chu Van An" w:cs="Chu Van An"/>
                                <w:szCs w:val="24"/>
                              </w:rPr>
                              <w:t xml:space="preserve">, tổng tất cả các bậc của các đỉnh là một số chăn và bằng hai lần tổng tất cả các cạnh của </w:t>
                            </w:r>
                            <m:oMath>
                              <m:r>
                                <w:rPr>
                                  <w:rFonts w:ascii="Cambria Math" w:hAnsi="Cambria Math" w:cs="Chu Van An"/>
                                  <w:szCs w:val="24"/>
                                </w:rPr>
                                <m:t>G</m:t>
                              </m:r>
                            </m:oMath>
                            <w:r w:rsidRPr="00C7113C">
                              <w:rPr>
                                <w:rFonts w:ascii="Chu Van An" w:hAnsi="Chu Van An" w:cs="Chu Van An"/>
                                <w:szCs w:val="24"/>
                              </w:rPr>
                              <w:t>.</w:t>
                            </w:r>
                          </w:p>
                          <w:p w:rsidR="002B4EA3" w:rsidRDefault="002B4EA3" w:rsidP="0024732C">
                            <w:pPr>
                              <w:pStyle w:val="ListParagraph"/>
                              <w:numPr>
                                <w:ilvl w:val="0"/>
                                <w:numId w:val="16"/>
                              </w:numPr>
                              <w:spacing w:after="240" w:line="240" w:lineRule="auto"/>
                              <w:ind w:left="426"/>
                              <w:jc w:val="left"/>
                              <w:rPr>
                                <w:rFonts w:ascii="Chu Van An" w:hAnsi="Chu Van An" w:cs="Chu Van An"/>
                                <w:szCs w:val="24"/>
                              </w:rPr>
                            </w:pPr>
                            <w:r w:rsidRPr="001150DA">
                              <w:rPr>
                                <w:rFonts w:ascii="Chu Van An" w:hAnsi="Chu Van An" w:cs="Chu Van An"/>
                                <w:b/>
                                <w:bCs/>
                                <w:color w:val="3333FF"/>
                                <w:szCs w:val="24"/>
                              </w:rPr>
                              <w:t>Hệ quả.</w:t>
                            </w:r>
                            <w:r w:rsidRPr="001150DA">
                              <w:rPr>
                                <w:rFonts w:ascii="Chu Van An" w:hAnsi="Chu Van An" w:cs="Chu Van An"/>
                                <w:color w:val="3333FF"/>
                                <w:szCs w:val="24"/>
                              </w:rPr>
                              <w:t xml:space="preserve"> </w:t>
                            </w:r>
                            <w:r w:rsidRPr="001150DA">
                              <w:rPr>
                                <w:rFonts w:ascii="Chu Van An" w:hAnsi="Chu Van An" w:cs="Chu Van An"/>
                                <w:szCs w:val="24"/>
                              </w:rPr>
                              <w:t>Số đỉnh bậc lẻ của mọi đồ thị là một số chẵn.</w:t>
                            </w:r>
                          </w:p>
                          <w:p w:rsidR="002B4EA3" w:rsidRPr="00667D98" w:rsidRDefault="002B4EA3" w:rsidP="00667D98">
                            <w:pPr>
                              <w:spacing w:line="240" w:lineRule="auto"/>
                              <w:jc w:val="left"/>
                              <w:rPr>
                                <w:rFonts w:ascii="Chu Van An" w:hAnsi="Chu Van An" w:cs="Chu Van An"/>
                                <w:b/>
                                <w:color w:val="3333FF"/>
                                <w:szCs w:val="24"/>
                              </w:rPr>
                            </w:pPr>
                            <w:r w:rsidRPr="00667D98">
                              <w:rPr>
                                <w:rFonts w:ascii="Cambria Math" w:eastAsia="Yu Gothic UI Light" w:hAnsi="Cambria Math" w:cs="Segoe UI Symbol"/>
                                <w:b/>
                                <w:color w:val="3333FF"/>
                                <w:kern w:val="0"/>
                                <w:szCs w:val="24"/>
                                <w14:ligatures w14:val="none"/>
                              </w:rPr>
                              <w:t>❸</w:t>
                            </w:r>
                            <w:r w:rsidRPr="00667D98">
                              <w:rPr>
                                <w:rFonts w:ascii="Chu Van An" w:eastAsia="Times New Roman" w:hAnsi="Chu Van An" w:cs="Chu Van An"/>
                                <w:b/>
                                <w:color w:val="3333FF"/>
                                <w:kern w:val="0"/>
                                <w:szCs w:val="24"/>
                                <w14:ligatures w14:val="none"/>
                              </w:rPr>
                              <w:t xml:space="preserve">. </w:t>
                            </w:r>
                            <w:r w:rsidRPr="00667D98">
                              <w:rPr>
                                <w:rFonts w:ascii="Chu Van An" w:hAnsi="Chu Van An" w:cs="Chu Van An"/>
                                <w:b/>
                                <w:color w:val="3333FF"/>
                                <w:szCs w:val="24"/>
                              </w:rPr>
                              <w:t>ĐƯỜNG ĐI VÀ CHU TRÌNH</w:t>
                            </w:r>
                          </w:p>
                          <w:p w:rsidR="002B4EA3" w:rsidRPr="00667D98" w:rsidRDefault="002B4EA3" w:rsidP="00667D98">
                            <w:pPr>
                              <w:spacing w:after="240" w:line="240" w:lineRule="auto"/>
                              <w:jc w:val="left"/>
                              <w:rPr>
                                <w:rFonts w:ascii="Chu Van An" w:hAnsi="Chu Van An" w:cs="Chu Van An"/>
                                <w:color w:val="3333FF"/>
                                <w:szCs w:val="24"/>
                              </w:rPr>
                            </w:pPr>
                            <w:r w:rsidRPr="00667D98">
                              <w:rPr>
                                <w:rFonts w:ascii="Chu Van An" w:hAnsi="Chu Van An" w:cs="Chu Van An"/>
                                <w:color w:val="3333FF"/>
                                <w:szCs w:val="24"/>
                              </w:rPr>
                              <w:t>a) Khái niệm đường đi và chu trình</w:t>
                            </w:r>
                          </w:p>
                          <w:p w:rsidR="002B4EA3" w:rsidRPr="00A503B8" w:rsidRDefault="002B4EA3" w:rsidP="00667D98">
                            <w:pPr>
                              <w:spacing w:after="240" w:line="240" w:lineRule="auto"/>
                              <w:jc w:val="center"/>
                              <w:rPr>
                                <w:rFonts w:ascii="Chu Van An" w:hAnsi="Chu Van An" w:cs="Chu Van An"/>
                                <w:szCs w:val="24"/>
                              </w:rPr>
                            </w:pPr>
                            <w:r>
                              <w:rPr>
                                <w:noProof/>
                              </w:rPr>
                              <w:drawing>
                                <wp:inline distT="0" distB="0" distL="0" distR="0" wp14:anchorId="3140DE72" wp14:editId="37921799">
                                  <wp:extent cx="1405617" cy="881300"/>
                                  <wp:effectExtent l="0" t="0" r="4445" b="0"/>
                                  <wp:docPr id="1301265409" name="Picture 1301265409"/>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09758" cy="883897"/>
                                          </a:xfrm>
                                          <a:prstGeom prst="rect">
                                            <a:avLst/>
                                          </a:prstGeom>
                                        </pic:spPr>
                                      </pic:pic>
                                    </a:graphicData>
                                  </a:graphic>
                                </wp:inline>
                              </w:drawing>
                            </w:r>
                          </w:p>
                          <w:p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 xml:space="preserve">Trong một đồ thị </w:t>
                            </w:r>
                            <m:oMath>
                              <m:r>
                                <w:rPr>
                                  <w:rFonts w:ascii="Cambria Math" w:hAnsi="Cambria Math" w:cs="Chu Van An"/>
                                  <w:szCs w:val="24"/>
                                </w:rPr>
                                <m:t>G</m:t>
                              </m:r>
                            </m:oMath>
                            <w:r w:rsidRPr="00667D98">
                              <w:rPr>
                                <w:rFonts w:ascii="Chu Van An" w:hAnsi="Chu Van An" w:cs="Chu Van An"/>
                                <w:szCs w:val="24"/>
                              </w:rPr>
                              <w:t xml:space="preserve">, một dãy cạnh nối tiếp (hai cạnh nối tiếp là hai cạnh có chung một đầu mút) </w:t>
                            </w:r>
                            <m:oMath>
                              <m:r>
                                <w:rPr>
                                  <w:rFonts w:ascii="Cambria Math" w:hAnsi="Cambria Math" w:cs="Chu Van An"/>
                                  <w:szCs w:val="24"/>
                                </w:rPr>
                                <m:t>AB</m:t>
                              </m:r>
                              <m:r>
                                <m:rPr>
                                  <m:sty m:val="p"/>
                                </m:rPr>
                                <w:rPr>
                                  <w:rFonts w:ascii="Cambria Math" w:hAnsi="Cambria Math" w:cs="Chu Van An"/>
                                  <w:szCs w:val="24"/>
                                </w:rPr>
                                <m:t>,</m:t>
                              </m:r>
                              <m:r>
                                <w:rPr>
                                  <w:rFonts w:ascii="Cambria Math" w:hAnsi="Cambria Math" w:cs="Chu Van An"/>
                                  <w:szCs w:val="24"/>
                                </w:rPr>
                                <m:t>BC</m:t>
                              </m:r>
                              <m:r>
                                <m:rPr>
                                  <m:sty m:val="p"/>
                                </m:rPr>
                                <w:rPr>
                                  <w:rFonts w:ascii="Cambria Math" w:hAnsi="Cambria Math" w:cs="Chu Van An"/>
                                  <w:szCs w:val="24"/>
                                </w:rPr>
                                <m:t>,</m:t>
                              </m:r>
                              <m:r>
                                <w:rPr>
                                  <w:rFonts w:ascii="Cambria Math" w:hAnsi="Cambria Math" w:cs="Chu Van An"/>
                                  <w:szCs w:val="24"/>
                                </w:rPr>
                                <m:t>CD</m:t>
                              </m:r>
                              <m:r>
                                <m:rPr>
                                  <m:sty m:val="p"/>
                                </m:rPr>
                                <w:rPr>
                                  <w:rFonts w:ascii="Cambria Math" w:hAnsi="Cambria Math" w:cs="Chu Van An"/>
                                  <w:szCs w:val="24"/>
                                </w:rPr>
                                <m:t>,…</m:t>
                              </m:r>
                            </m:oMath>
                            <w:r w:rsidRPr="00667D98">
                              <w:rPr>
                                <w:rFonts w:ascii="Chu Van An" w:hAnsi="Chu Van An" w:cs="Chu Van An"/>
                                <w:szCs w:val="24"/>
                              </w:rPr>
                              <w:t xml:space="preserve">. </w:t>
                            </w:r>
                            <m:oMath>
                              <m:r>
                                <w:rPr>
                                  <w:rFonts w:ascii="Cambria Math" w:hAnsi="Cambria Math" w:cs="Chu Van An"/>
                                  <w:szCs w:val="24"/>
                                </w:rPr>
                                <m:t>MN</m:t>
                              </m:r>
                              <m:r>
                                <m:rPr>
                                  <m:sty m:val="p"/>
                                </m:rPr>
                                <w:rPr>
                                  <w:rFonts w:ascii="Cambria Math" w:hAnsi="Cambria Math" w:cs="Chu Van An"/>
                                  <w:szCs w:val="24"/>
                                </w:rPr>
                                <m:t>,</m:t>
                              </m:r>
                              <m:r>
                                <w:rPr>
                                  <w:rFonts w:ascii="Cambria Math" w:hAnsi="Cambria Math" w:cs="Chu Van An"/>
                                  <w:szCs w:val="24"/>
                                </w:rPr>
                                <m:t>NP</m:t>
                              </m:r>
                            </m:oMath>
                            <w:r w:rsidRPr="00667D98">
                              <w:rPr>
                                <w:rFonts w:ascii="Chu Van An" w:hAnsi="Chu Van An" w:cs="Chu Van An"/>
                                <w:szCs w:val="24"/>
                              </w:rPr>
                              <w:t xml:space="preserve"> gọi là một đường đi nối </w:t>
                            </w:r>
                            <m:oMath>
                              <m:r>
                                <w:rPr>
                                  <w:rFonts w:ascii="Cambria Math" w:hAnsi="Cambria Math" w:cs="Chu Van An"/>
                                  <w:szCs w:val="24"/>
                                </w:rPr>
                                <m:t>A</m:t>
                              </m:r>
                            </m:oMath>
                            <w:r w:rsidRPr="00667D98">
                              <w:rPr>
                                <w:rFonts w:ascii="Chu Van An" w:hAnsi="Chu Van An" w:cs="Chu Van An"/>
                                <w:szCs w:val="24"/>
                              </w:rPr>
                              <w:t xml:space="preserve"> với </w:t>
                            </w:r>
                            <m:oMath>
                              <m:r>
                                <w:rPr>
                                  <w:rFonts w:ascii="Cambria Math" w:hAnsi="Cambria Math" w:cs="Chu Van An"/>
                                  <w:szCs w:val="24"/>
                                </w:rPr>
                                <m:t>P</m:t>
                              </m:r>
                            </m:oMath>
                            <w:r w:rsidRPr="00667D98">
                              <w:rPr>
                                <w:rFonts w:ascii="Chu Van An" w:hAnsi="Chu Van An" w:cs="Chu Van An"/>
                                <w:szCs w:val="24"/>
                              </w:rPr>
                              <w:t xml:space="preserve">, kí hiệu là </w:t>
                            </w:r>
                            <m:oMath>
                              <m:r>
                                <w:rPr>
                                  <w:rFonts w:ascii="Cambria Math" w:hAnsi="Cambria Math" w:cs="Chu Van An"/>
                                  <w:szCs w:val="24"/>
                                </w:rPr>
                                <m:t>ABCD</m:t>
                              </m:r>
                              <m:r>
                                <m:rPr>
                                  <m:sty m:val="p"/>
                                </m:rPr>
                                <w:rPr>
                                  <w:rFonts w:ascii="Cambria Math" w:hAnsi="Cambria Math" w:cs="Chu Van An"/>
                                  <w:szCs w:val="24"/>
                                </w:rPr>
                                <m:t>…</m:t>
                              </m:r>
                              <m:r>
                                <w:rPr>
                                  <w:rFonts w:ascii="Cambria Math" w:hAnsi="Cambria Math" w:cs="Chu Van An"/>
                                  <w:szCs w:val="24"/>
                                </w:rPr>
                                <m:t>MNP</m:t>
                              </m:r>
                            </m:oMath>
                            <w:r w:rsidRPr="00667D98">
                              <w:rPr>
                                <w:rFonts w:ascii="Chu Van An" w:hAnsi="Chu Van An" w:cs="Chu Van An"/>
                                <w:szCs w:val="24"/>
                              </w:rPr>
                              <w:t xml:space="preserve">. </w:t>
                            </w:r>
                          </w:p>
                          <w:p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 xml:space="preserve">Điểm </w:t>
                            </w:r>
                            <m:oMath>
                              <m:r>
                                <w:rPr>
                                  <w:rFonts w:ascii="Cambria Math" w:hAnsi="Cambria Math" w:cs="Chu Van An"/>
                                  <w:szCs w:val="24"/>
                                </w:rPr>
                                <m:t>A</m:t>
                              </m:r>
                            </m:oMath>
                            <w:r w:rsidRPr="00667D98">
                              <w:rPr>
                                <w:rFonts w:ascii="Chu Van An" w:hAnsi="Chu Van An" w:cs="Chu Van An"/>
                                <w:szCs w:val="24"/>
                              </w:rPr>
                              <w:t xml:space="preserve"> gọi là đầu đường, điểm </w:t>
                            </w:r>
                            <m:oMath>
                              <m:r>
                                <w:rPr>
                                  <w:rFonts w:ascii="Cambria Math" w:hAnsi="Cambria Math" w:cs="Chu Van An"/>
                                  <w:szCs w:val="24"/>
                                </w:rPr>
                                <m:t>P</m:t>
                              </m:r>
                            </m:oMath>
                            <w:r w:rsidRPr="00667D98">
                              <w:rPr>
                                <w:rFonts w:ascii="Chu Van An" w:hAnsi="Chu Van An" w:cs="Chu Van An"/>
                                <w:szCs w:val="24"/>
                              </w:rPr>
                              <w:t xml:space="preserve"> gọi là cuối đường.</w:t>
                            </w:r>
                          </w:p>
                          <w:p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Một đường đi khép kín (đầu đường trùng với cuối đường) gọi là một chu trình.</w:t>
                            </w:r>
                          </w:p>
                          <w:p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 xml:space="preserve">Một đường đi (chu trình) qua </w:t>
                            </w:r>
                            <m:oMath>
                              <m:r>
                                <w:rPr>
                                  <w:rFonts w:ascii="Cambria Math" w:hAnsi="Cambria Math" w:cs="Chu Van An"/>
                                  <w:szCs w:val="24"/>
                                </w:rPr>
                                <m:t>n</m:t>
                              </m:r>
                            </m:oMath>
                            <w:r w:rsidRPr="00667D98">
                              <w:rPr>
                                <w:rFonts w:ascii="Chu Van An" w:hAnsi="Chu Van An" w:cs="Chu Van An"/>
                                <w:szCs w:val="24"/>
                              </w:rPr>
                              <w:t xml:space="preserve"> cạnh gọi là một đường đi (chu trình) có độ dài </w:t>
                            </w:r>
                            <m:oMath>
                              <m:r>
                                <w:rPr>
                                  <w:rFonts w:ascii="Cambria Math" w:hAnsi="Cambria Math" w:cs="Chu Van An"/>
                                  <w:szCs w:val="24"/>
                                </w:rPr>
                                <m:t>n</m:t>
                              </m:r>
                            </m:oMath>
                            <w:r w:rsidRPr="00667D98">
                              <w:rPr>
                                <w:rFonts w:ascii="Chu Van An" w:hAnsi="Chu Van An" w:cs="Chu Van An"/>
                                <w:szCs w:val="24"/>
                              </w:rPr>
                              <w:t>.</w:t>
                            </w:r>
                          </w:p>
                          <w:p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Một đường đï (hay chu trình) là sơ cấp nếu nó không đi qua đỉnh nào hai lần trở lên.</w:t>
                            </w:r>
                          </w:p>
                          <w:p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Một đường đi (chu trình) là đơn giản nếu nó không đi qua cạnh nào hai lần trở lên.</w:t>
                            </w:r>
                          </w:p>
                          <w:p w:rsidR="002B4EA3" w:rsidRDefault="002B4EA3" w:rsidP="00996561">
                            <w:pPr>
                              <w:spacing w:after="240" w:line="240" w:lineRule="auto"/>
                              <w:rPr>
                                <w:rFonts w:ascii="Chu Van An" w:hAnsi="Chu Van An" w:cs="Chu Van An"/>
                                <w:color w:val="3333FF"/>
                                <w:szCs w:val="24"/>
                              </w:rPr>
                            </w:pPr>
                            <w:r w:rsidRPr="00996561">
                              <w:rPr>
                                <w:rFonts w:ascii="Chu Van An" w:hAnsi="Chu Van An" w:cs="Chu Van An"/>
                                <w:color w:val="3333FF"/>
                                <w:szCs w:val="24"/>
                              </w:rPr>
                              <w:t>b) Tính liên thông của đồ thị</w:t>
                            </w:r>
                          </w:p>
                          <w:p w:rsidR="002B4EA3" w:rsidRPr="00996561" w:rsidRDefault="002B4EA3" w:rsidP="00996561">
                            <w:pPr>
                              <w:spacing w:after="240" w:line="240" w:lineRule="auto"/>
                              <w:jc w:val="center"/>
                              <w:rPr>
                                <w:rFonts w:ascii="Chu Van An" w:hAnsi="Chu Van An" w:cs="Chu Van An"/>
                                <w:color w:val="3333FF"/>
                                <w:szCs w:val="24"/>
                              </w:rPr>
                            </w:pPr>
                            <w:r>
                              <w:rPr>
                                <w:noProof/>
                              </w:rPr>
                              <w:drawing>
                                <wp:inline distT="0" distB="0" distL="0" distR="0" wp14:anchorId="62AC07EE" wp14:editId="38F0CB64">
                                  <wp:extent cx="1117140" cy="884095"/>
                                  <wp:effectExtent l="0" t="0" r="0" b="0"/>
                                  <wp:docPr id="1301265410" name="Picture 1301265410"/>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30">
                                            <a:clrChange>
                                              <a:clrFrom>
                                                <a:srgbClr val="FFFFFF"/>
                                              </a:clrFrom>
                                              <a:clrTo>
                                                <a:srgbClr val="FFFFFF">
                                                  <a:alpha val="0"/>
                                                </a:srgbClr>
                                              </a:clrTo>
                                            </a:clrChange>
                                            <a:extLst>
                                              <a:ext uri="{BEBA8EAE-BF5A-486C-A8C5-ECC9F3942E4B}">
                                                <a14:imgProps xmlns:a14="http://schemas.microsoft.com/office/drawing/2010/main">
                                                  <a14:imgLayer r:embed="rId31">
                                                    <a14:imgEffect>
                                                      <a14:sharpenSoften amount="50000"/>
                                                    </a14:imgEffect>
                                                    <a14:imgEffect>
                                                      <a14:brightnessContrast bright="20000" contrast="-40000"/>
                                                    </a14:imgEffect>
                                                  </a14:imgLayer>
                                                </a14:imgProps>
                                              </a:ext>
                                            </a:extLst>
                                          </a:blip>
                                          <a:stretch>
                                            <a:fillRect/>
                                          </a:stretch>
                                        </pic:blipFill>
                                        <pic:spPr>
                                          <a:xfrm>
                                            <a:off x="0" y="0"/>
                                            <a:ext cx="1120335" cy="886624"/>
                                          </a:xfrm>
                                          <a:prstGeom prst="rect">
                                            <a:avLst/>
                                          </a:prstGeom>
                                        </pic:spPr>
                                      </pic:pic>
                                    </a:graphicData>
                                  </a:graphic>
                                </wp:inline>
                              </w:drawing>
                            </w:r>
                          </w:p>
                          <w:p w:rsidR="002B4EA3" w:rsidRPr="00996561" w:rsidRDefault="002B4EA3" w:rsidP="0024732C">
                            <w:pPr>
                              <w:pStyle w:val="ListParagraph"/>
                              <w:numPr>
                                <w:ilvl w:val="0"/>
                                <w:numId w:val="21"/>
                              </w:numPr>
                              <w:spacing w:after="240" w:line="240" w:lineRule="auto"/>
                              <w:jc w:val="left"/>
                              <w:rPr>
                                <w:rFonts w:ascii="Chu Van An" w:hAnsi="Chu Van An" w:cs="Chu Van An"/>
                                <w:szCs w:val="24"/>
                              </w:rPr>
                            </w:pPr>
                            <w:r w:rsidRPr="00996561">
                              <w:rPr>
                                <w:rFonts w:ascii="Chu Van An" w:hAnsi="Chu Van An" w:cs="Chu Van An"/>
                                <w:szCs w:val="24"/>
                              </w:rPr>
                              <w:t xml:space="preserve">Hai đỉnh </w:t>
                            </w:r>
                            <m:oMath>
                              <m:r>
                                <w:rPr>
                                  <w:rFonts w:ascii="Cambria Math" w:hAnsi="Cambria Math" w:cs="Chu Van An"/>
                                  <w:szCs w:val="24"/>
                                </w:rPr>
                                <m:t>A</m:t>
                              </m:r>
                            </m:oMath>
                            <w:r w:rsidRPr="00996561">
                              <w:rPr>
                                <w:rFonts w:ascii="Chu Van An" w:hAnsi="Chu Van An" w:cs="Chu Van An"/>
                                <w:szCs w:val="24"/>
                              </w:rPr>
                              <w:t xml:space="preserve"> và </w:t>
                            </w:r>
                            <m:oMath>
                              <m:r>
                                <w:rPr>
                                  <w:rFonts w:ascii="Cambria Math" w:hAnsi="Cambria Math" w:cs="Chu Van An"/>
                                  <w:szCs w:val="24"/>
                                </w:rPr>
                                <m:t>B</m:t>
                              </m:r>
                            </m:oMath>
                            <w:r w:rsidRPr="00996561">
                              <w:rPr>
                                <w:rFonts w:ascii="Chu Van An" w:hAnsi="Chu Van An" w:cs="Chu Van An"/>
                                <w:szCs w:val="24"/>
                              </w:rPr>
                              <w:t xml:space="preserve"> của một đồ thị gọi là liên thông nếu có một đường đi nối </w:t>
                            </w:r>
                            <m:oMath>
                              <m:r>
                                <w:rPr>
                                  <w:rFonts w:ascii="Cambria Math" w:hAnsi="Cambria Math" w:cs="Chu Van An"/>
                                  <w:szCs w:val="24"/>
                                </w:rPr>
                                <m:t>A</m:t>
                              </m:r>
                            </m:oMath>
                            <w:r w:rsidRPr="00996561">
                              <w:rPr>
                                <w:rFonts w:ascii="Chu Van An" w:hAnsi="Chu Van An" w:cs="Chu Van An"/>
                                <w:szCs w:val="24"/>
                              </w:rPr>
                              <w:t xml:space="preserve"> và </w:t>
                            </w:r>
                            <m:oMath>
                              <m:r>
                                <w:rPr>
                                  <w:rFonts w:ascii="Cambria Math" w:hAnsi="Cambria Math" w:cs="Chu Van An"/>
                                  <w:szCs w:val="24"/>
                                </w:rPr>
                                <m:t>B</m:t>
                              </m:r>
                            </m:oMath>
                            <w:r w:rsidRPr="00996561">
                              <w:rPr>
                                <w:rFonts w:ascii="Chu Van An" w:hAnsi="Chu Van An" w:cs="Chu Van An"/>
                                <w:szCs w:val="24"/>
                              </w:rPr>
                              <w:t>.</w:t>
                            </w:r>
                          </w:p>
                          <w:p w:rsidR="002B4EA3" w:rsidRPr="00996561" w:rsidRDefault="002B4EA3" w:rsidP="0024732C">
                            <w:pPr>
                              <w:pStyle w:val="ListParagraph"/>
                              <w:numPr>
                                <w:ilvl w:val="0"/>
                                <w:numId w:val="21"/>
                              </w:numPr>
                              <w:spacing w:after="240" w:line="240" w:lineRule="auto"/>
                              <w:jc w:val="left"/>
                              <w:rPr>
                                <w:rFonts w:ascii="Chu Van An" w:hAnsi="Chu Van An" w:cs="Chu Van An"/>
                                <w:szCs w:val="24"/>
                              </w:rPr>
                            </w:pPr>
                            <w:r w:rsidRPr="00996561">
                              <w:rPr>
                                <w:rFonts w:ascii="Chu Van An" w:hAnsi="Chu Van An" w:cs="Chu Van An"/>
                                <w:szCs w:val="24"/>
                              </w:rPr>
                              <w:t xml:space="preserve">Một đồ thị </w:t>
                            </w:r>
                            <m:oMath>
                              <m:r>
                                <w:rPr>
                                  <w:rFonts w:ascii="Cambria Math" w:hAnsi="Cambria Math" w:cs="Chu Van An"/>
                                  <w:szCs w:val="24"/>
                                </w:rPr>
                                <m:t>G</m:t>
                              </m:r>
                            </m:oMath>
                            <w:r w:rsidRPr="00996561">
                              <w:rPr>
                                <w:rFonts w:ascii="Chu Van An" w:hAnsi="Chu Van An" w:cs="Chu Van An"/>
                                <w:szCs w:val="24"/>
                              </w:rPr>
                              <w:t xml:space="preserve"> được gọi là liên thông nếu mọi cặp đỉnh của </w:t>
                            </w:r>
                            <m:oMath>
                              <m:r>
                                <w:rPr>
                                  <w:rFonts w:ascii="Cambria Math" w:hAnsi="Cambria Math" w:cs="Chu Van An"/>
                                  <w:szCs w:val="24"/>
                                </w:rPr>
                                <m:t>G</m:t>
                              </m:r>
                            </m:oMath>
                            <w:r w:rsidRPr="00996561">
                              <w:rPr>
                                <w:rFonts w:ascii="Chu Van An" w:hAnsi="Chu Van An" w:cs="Chu Van An"/>
                                <w:szCs w:val="24"/>
                              </w:rPr>
                              <w:t xml:space="preserve"> là liên thông.</w:t>
                            </w:r>
                          </w:p>
                          <w:p w:rsidR="002B4EA3" w:rsidRPr="00347817" w:rsidRDefault="002B4EA3" w:rsidP="0024732C">
                            <w:pPr>
                              <w:pStyle w:val="ListParagraph"/>
                              <w:numPr>
                                <w:ilvl w:val="0"/>
                                <w:numId w:val="21"/>
                              </w:numPr>
                              <w:spacing w:after="240" w:line="240" w:lineRule="auto"/>
                              <w:jc w:val="left"/>
                              <w:rPr>
                                <w:rFonts w:ascii="Chu Van An" w:eastAsiaTheme="minorEastAsia" w:hAnsi="Chu Van An" w:cs="Chu Van An"/>
                                <w:szCs w:val="24"/>
                              </w:rPr>
                            </w:pPr>
                            <w:r w:rsidRPr="00347817">
                              <w:rPr>
                                <w:rFonts w:ascii="Chu Van An" w:hAnsi="Chu Van An" w:cs="Chu Van An"/>
                                <w:szCs w:val="24"/>
                              </w:rPr>
                              <w:t xml:space="preserve">Một cạnh </w:t>
                            </w:r>
                            <m:oMath>
                              <m:r>
                                <w:rPr>
                                  <w:rFonts w:ascii="Cambria Math" w:hAnsi="Cambria Math" w:cs="Chu Van An"/>
                                  <w:szCs w:val="24"/>
                                </w:rPr>
                                <m:t>CD</m:t>
                              </m:r>
                            </m:oMath>
                            <w:r w:rsidRPr="00347817">
                              <w:rPr>
                                <w:rFonts w:ascii="Chu Van An" w:hAnsi="Chu Van An" w:cs="Chu Van An"/>
                                <w:szCs w:val="24"/>
                              </w:rPr>
                              <w:t xml:space="preserve"> của đồ thị </w:t>
                            </w:r>
                            <m:oMath>
                              <m:r>
                                <w:rPr>
                                  <w:rFonts w:ascii="Cambria Math" w:hAnsi="Cambria Math" w:cs="Chu Van An"/>
                                  <w:szCs w:val="24"/>
                                </w:rPr>
                                <m:t>G</m:t>
                              </m:r>
                            </m:oMath>
                            <w:r w:rsidRPr="00347817">
                              <w:rPr>
                                <w:rFonts w:ascii="Chu Van An" w:hAnsi="Chu Van An" w:cs="Chu Van An"/>
                                <w:szCs w:val="24"/>
                              </w:rPr>
                              <w:t xml:space="preserve"> gọi là một cầu nếu khi bỏ cạnh </w:t>
                            </w:r>
                            <m:oMath>
                              <m:r>
                                <w:rPr>
                                  <w:rFonts w:ascii="Cambria Math" w:hAnsi="Cambria Math" w:cs="Chu Van An"/>
                                  <w:szCs w:val="24"/>
                                </w:rPr>
                                <m:t>CD</m:t>
                              </m:r>
                            </m:oMath>
                            <w:r w:rsidRPr="00347817">
                              <w:rPr>
                                <w:rFonts w:ascii="Chu Van An" w:hAnsi="Chu Van An" w:cs="Chu Van An"/>
                                <w:szCs w:val="24"/>
                              </w:rPr>
                              <w:t xml:space="preserve"> thì hai đỉnh </w:t>
                            </w:r>
                            <m:oMath>
                              <m:r>
                                <w:rPr>
                                  <w:rFonts w:ascii="Cambria Math" w:hAnsi="Cambria Math" w:cs="Chu Van An"/>
                                  <w:szCs w:val="24"/>
                                </w:rPr>
                                <m:t>C</m:t>
                              </m:r>
                            </m:oMath>
                            <w:r w:rsidRPr="00347817">
                              <w:rPr>
                                <w:rFonts w:ascii="Chu Van An" w:hAnsi="Chu Van An" w:cs="Chu Van An"/>
                                <w:szCs w:val="24"/>
                              </w:rPr>
                              <w:t xml:space="preserve"> và </w:t>
                            </w:r>
                            <m:oMath>
                              <m:r>
                                <w:rPr>
                                  <w:rFonts w:ascii="Cambria Math" w:hAnsi="Cambria Math" w:cs="Chu Van An"/>
                                  <w:szCs w:val="24"/>
                                </w:rPr>
                                <m:t>D</m:t>
                              </m:r>
                            </m:oMath>
                            <w:r w:rsidRPr="00347817">
                              <w:rPr>
                                <w:rFonts w:ascii="Chu Van An" w:hAnsi="Chu Van An" w:cs="Chu Van An"/>
                                <w:szCs w:val="24"/>
                              </w:rPr>
                              <w:t xml:space="preserve"> không còn liên thông nữa.</w:t>
                            </w:r>
                          </w:p>
                          <w:p w:rsidR="002B4EA3" w:rsidRPr="00347817" w:rsidRDefault="002B4EA3" w:rsidP="0024732C">
                            <w:pPr>
                              <w:pStyle w:val="ListParagraph"/>
                              <w:numPr>
                                <w:ilvl w:val="0"/>
                                <w:numId w:val="21"/>
                              </w:numPr>
                              <w:spacing w:after="240" w:line="240" w:lineRule="auto"/>
                              <w:jc w:val="left"/>
                              <w:rPr>
                                <w:szCs w:val="24"/>
                              </w:rPr>
                            </w:pPr>
                            <w:r w:rsidRPr="00347817">
                              <w:rPr>
                                <w:rFonts w:ascii="Chu Van An" w:hAnsi="Chu Van An" w:cs="Chu Van An"/>
                                <w:szCs w:val="24"/>
                              </w:rPr>
                              <w:t xml:space="preserve">Mỗi đồ thị </w:t>
                            </w:r>
                            <m:oMath>
                              <m:r>
                                <w:rPr>
                                  <w:rFonts w:ascii="Cambria Math" w:hAnsi="Cambria Math" w:cs="Chu Van An"/>
                                  <w:szCs w:val="24"/>
                                </w:rPr>
                                <m:t>G</m:t>
                              </m:r>
                            </m:oMath>
                            <w:r w:rsidRPr="00347817">
                              <w:rPr>
                                <w:rFonts w:ascii="Chu Van An" w:hAnsi="Chu Van An" w:cs="Chu Van An"/>
                                <w:szCs w:val="24"/>
                              </w:rPr>
                              <w:t xml:space="preserve"> không liên thông đều được chia thành một số đồ thị (gọi là đồ thị con của G) liên thông, rời nhau, mỗi đồ thị con đó gọi là một thành phần liên thông của </w:t>
                            </w:r>
                            <m:oMath>
                              <m:r>
                                <w:rPr>
                                  <w:rFonts w:ascii="Cambria Math" w:hAnsi="Cambria Math" w:cs="Chu Van An"/>
                                  <w:szCs w:val="24"/>
                                </w:rPr>
                                <m:t>G</m:t>
                              </m:r>
                            </m:oMath>
                            <w:r w:rsidRPr="00347817">
                              <w:rPr>
                                <w:rFonts w:ascii="Chu Van An" w:eastAsiaTheme="minorEastAsia" w:hAnsi="Chu Van An" w:cs="Chu Van An"/>
                                <w:szCs w:val="24"/>
                              </w:rPr>
                              <w:t xml:space="preserve">. </w:t>
                            </w:r>
                          </w:p>
                          <w:p w:rsidR="002B4EA3" w:rsidRPr="00347817" w:rsidRDefault="002B4EA3" w:rsidP="0024732C">
                            <w:pPr>
                              <w:pStyle w:val="ListParagraph"/>
                              <w:numPr>
                                <w:ilvl w:val="0"/>
                                <w:numId w:val="21"/>
                              </w:numPr>
                              <w:spacing w:after="240" w:line="240" w:lineRule="auto"/>
                              <w:jc w:val="left"/>
                              <w:rPr>
                                <w:szCs w:val="24"/>
                              </w:rPr>
                            </w:pPr>
                            <w:r w:rsidRPr="00347817">
                              <w:rPr>
                                <w:szCs w:val="24"/>
                              </w:rPr>
                              <w:t xml:space="preserve">Một đồ thị </w:t>
                            </w:r>
                            <m:oMath>
                              <m:r>
                                <m:rPr>
                                  <m:sty m:val="p"/>
                                </m:rPr>
                                <w:rPr>
                                  <w:rFonts w:ascii="Cambria Math" w:hAnsi="Cambria Math"/>
                                  <w:szCs w:val="24"/>
                                </w:rPr>
                                <m:t>2</m:t>
                              </m:r>
                              <m:r>
                                <w:rPr>
                                  <w:rFonts w:ascii="Cambria Math" w:hAnsi="Cambria Math"/>
                                  <w:szCs w:val="24"/>
                                </w:rPr>
                                <m:t>n</m:t>
                              </m:r>
                            </m:oMath>
                            <w:r w:rsidRPr="00347817">
                              <w:rPr>
                                <w:szCs w:val="24"/>
                              </w:rPr>
                              <w:t xml:space="preserve"> đỉnh, mỗi đỉnh có bậc ít nhất bằng </w:t>
                            </w:r>
                            <m:oMath>
                              <m:r>
                                <w:rPr>
                                  <w:rFonts w:ascii="Cambria Math" w:hAnsi="Cambria Math"/>
                                  <w:szCs w:val="24"/>
                                </w:rPr>
                                <m:t>n</m:t>
                              </m:r>
                            </m:oMath>
                            <w:r w:rsidRPr="00347817">
                              <w:rPr>
                                <w:szCs w:val="24"/>
                              </w:rPr>
                              <w:t>, là đồ thị liên thông.</w:t>
                            </w:r>
                          </w:p>
                          <w:p w:rsidR="002B4EA3" w:rsidRPr="00996561" w:rsidRDefault="002B4EA3" w:rsidP="00347817">
                            <w:pPr>
                              <w:pStyle w:val="ListParagraph"/>
                              <w:spacing w:after="240" w:line="240" w:lineRule="auto"/>
                              <w:jc w:val="left"/>
                              <w:rPr>
                                <w:rFonts w:ascii="Chu Van An" w:hAnsi="Chu Van An" w:cs="Chu Van An"/>
                                <w:szCs w:val="24"/>
                              </w:rPr>
                            </w:pPr>
                          </w:p>
                          <w:p w:rsidR="002B4EA3" w:rsidRPr="00667D98" w:rsidRDefault="002B4EA3" w:rsidP="00996561">
                            <w:pPr>
                              <w:pStyle w:val="ListParagraph"/>
                              <w:spacing w:after="240" w:line="240" w:lineRule="auto"/>
                              <w:jc w:val="left"/>
                              <w:rPr>
                                <w:rFonts w:ascii="Chu Van An" w:hAnsi="Chu Van An" w:cs="Chu Van An"/>
                                <w:szCs w:val="24"/>
                              </w:rPr>
                            </w:pPr>
                          </w:p>
                          <w:p w:rsidR="002B4EA3" w:rsidRPr="001150DA" w:rsidRDefault="002B4EA3" w:rsidP="00C7113C">
                            <w:pPr>
                              <w:pStyle w:val="ListParagraph"/>
                              <w:spacing w:after="240" w:line="240" w:lineRule="auto"/>
                              <w:ind w:left="426"/>
                              <w:jc w:val="left"/>
                              <w:rPr>
                                <w:rFonts w:ascii="Chu Van An" w:hAnsi="Chu Van An" w:cs="Chu Van An"/>
                                <w:szCs w:val="24"/>
                              </w:rPr>
                            </w:pPr>
                          </w:p>
                          <w:p w:rsidR="002B4EA3" w:rsidRPr="00CB1A98" w:rsidRDefault="002B4EA3" w:rsidP="001150DA">
                            <w:pPr>
                              <w:spacing w:line="240" w:lineRule="auto"/>
                              <w:rPr>
                                <w:rFonts w:ascii="Chu Van An" w:eastAsia="Times New Roman" w:hAnsi="Chu Van An" w:cs="Chu Van An"/>
                                <w:b/>
                                <w:color w:val="0000FF"/>
                                <w:kern w:val="0"/>
                                <w:szCs w:val="24"/>
                                <w14:ligatures w14:val="none"/>
                              </w:rPr>
                            </w:pPr>
                          </w:p>
                          <w:p w:rsidR="002B4EA3" w:rsidRPr="00242B5A" w:rsidRDefault="002B4EA3" w:rsidP="001150DA">
                            <w:pPr>
                              <w:spacing w:after="240" w:line="240" w:lineRule="auto"/>
                              <w:jc w:val="left"/>
                              <w:rPr>
                                <w:rFonts w:ascii="Chu Van An" w:hAnsi="Chu Van An" w:cs="Chu Van An"/>
                                <w:szCs w:val="24"/>
                              </w:rPr>
                            </w:pPr>
                          </w:p>
                          <w:p w:rsidR="002B4EA3" w:rsidRPr="00D52CC7" w:rsidRDefault="002B4EA3" w:rsidP="001150DA">
                            <w:pPr>
                              <w:pStyle w:val="ListParagraph"/>
                              <w:spacing w:after="240" w:line="240" w:lineRule="auto"/>
                              <w:ind w:left="567"/>
                              <w:rPr>
                                <w:rFonts w:ascii="Chu Van An" w:hAnsi="Chu Van An" w:cs="Chu Van An"/>
                                <w:szCs w:val="24"/>
                              </w:rPr>
                            </w:pPr>
                          </w:p>
                          <w:p w:rsidR="002B4EA3" w:rsidRDefault="002B4EA3" w:rsidP="001150DA">
                            <w:pPr>
                              <w:spacing w:after="240" w:line="360" w:lineRule="auto"/>
                              <w:rPr>
                                <w:rFonts w:ascii="Chu Van An" w:eastAsia="Calibri" w:hAnsi="Chu Van An"/>
                                <w:color w:val="000000" w:themeColor="text1"/>
                              </w:rPr>
                            </w:pPr>
                          </w:p>
                          <w:p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rsidR="002B4EA3" w:rsidRDefault="002B4EA3" w:rsidP="001150DA">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17F5B7A" id="_x0000_s1027" style="width:498.1pt;height:702pt;visibility:visible;mso-wrap-style:square;mso-left-percent:-10001;mso-top-percent:-10001;mso-position-horizontal:absolute;mso-position-horizontal-relative:char;mso-position-vertical:absolute;mso-position-vertical-relative:line;mso-left-percent:-10001;mso-top-percent:-10001;v-text-anchor:middle" coordsize="6325986,8915573"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ew0/fgIAAAsFAAAOAAAAZHJzL2Uyb0RvYy54bWysVE1z0zAQvTPDf9DoTh3HpE0zdTrQjLkw 0GnLcN5Isi2qLyQlTv89K9lNU+DE4IOslVdv377d9dX1QSuyFz5Ia2pans0oEYZZLk1X028Pzbsl JSGC4aCsETV9EoFer9++uRrcSsxtbxUXniCICavB1bSP0a2KIrBeaAhn1gmDH1vrNUQ0fVdwDwOi a1XMZ7PzYrCeO2+ZCAFPN+NHus74bStY/Nq2QUSiaorcYl59XrdpLdZXsOo8uF6yiQb8AwsN0mDQ I9QGIpCdl39Aacm8DbaNZ8zqwratZCLngNmUs9+yue/BiZwLihPcUabw/2DZl/2tJ5LXtKLEgMYS 3aFoYDolVmQjobMGFLmx3mCRyZ3dGS44qZJwgwsrvH/vbv1kBdwmFQ6t1+mN+ZFDFvvpKLY4RMLw 8LyaLy6X55Qw/La8LBeLi4xavFx3PsRPwmqSNjX1Kfg8cUoUs9yw/xxi1p1P7IH/KClptcIy7pF5 WVbvpyqfuMxPXS6qRfLAwBMc7p5DJ+xgleSNVCobvtveKE8Qu6bNpmmaj9PlV27KkCHluMCmY4CN 3SqIuNUOpY7YbI8PPbYMAdXh3LDoczqvIMJppAqfpvlbpMR0A6EfGWWEMV8tI46WkhrlnaVnuq1M ykPk4ZjUszt0ve/5QLZq5+8AOS5meIkSLpPy1bIcDZyc+cUINlGPihJv43cZ+9yuqc4JP9E66rRV wB7HginXw0j1/QmnyTsX4UgmWyc8i9RwY4ulXTxsD7lzy5RYOtla/oTdPOA41zT83IEXSC6qGztO PxjWW0zhWW5jP+yibWVM1X8BmAycuMxg+jukkT61s9fLP2z9CwAA//8DAFBLAwQUAAYACAAAACEA 0/E3UNoAAAAGAQAADwAAAGRycy9kb3ducmV2LnhtbEyPwU7DMBBE70j8g7VI3KjdqCokxKkQqBy4 AKXc3XiJI+x1FLtp+HsWLnAZaTWjmbf1Zg5eTDimPpKG5UKBQGqj7anTsH/bXt2ASNmQNT4SavjC BJvm/Kw2lY0nesVplzvBJZQqo8HlPFRSptZhMGkRByT2PuIYTOZz7KQdzYnLg5eFUmsZTE+84MyA 9w7bz90xaHh6LOTDvNx7936dnkm95C1OpdaXF/PdLYiMc/4Lww8+o0PDTId4JJuE18CP5F9lryzX BYgDh1ZqpUA2tfyP33wDAAD//wMAUEsBAi0AFAAGAAgAAAAhALaDOJL+AAAA4QEAABMAAAAAAAAA AAAAAAAAAAAAAFtDb250ZW50X1R5cGVzXS54bWxQSwECLQAUAAYACAAAACEAOP0h/9YAAACUAQAA CwAAAAAAAAAAAAAAAAAvAQAAX3JlbHMvLnJlbHNQSwECLQAUAAYACAAAACEAlnsNP34CAAALBQAA DgAAAAAAAAAAAAAAAAAuAgAAZHJzL2Uyb0RvYy54bWxQSwECLQAUAAYACAAAACEA0/E3UNoAAAAG AQAADwAAAAAAAAAAAAAAAADYBAAAZHJzL2Rvd25yZXYueG1sUEsFBgAAAAAEAAQA8wAAAN8FAAAA AA== " adj="-11796480,,5400" path="m71737,l6279490,v25679,,46496,20817,46496,46496l6325986,8843836v,39619,-32118,71737,-71737,71737l46496,8915573c20817,8915573,,8894756,,8869077l,71737c,32118,32118,,71737,xe" fillcolor="#fdfffb" strokecolor="#33f" strokeweight=".5pt">
                <v:stroke linestyle="thickThin" joinstyle="miter"/>
                <v:shadow on="t" color="black" opacity="26214f" origin="-.5,-.5" offset=".74836mm,.74836mm"/>
                <v:formulas/>
                <v:path arrowok="t" o:connecttype="custom" o:connectlocs="71737,0;6279490,0;6325986,46496;6325986,8843836;6254249,8915573;46496,8915573;0,8869077;0,71737;71737,0" o:connectangles="0,0,0,0,0,0,0,0,0" textboxrect="0,0,6325986,8915573"/>
                <v:textbox>
                  <w:txbxContent>
                    <w:p w14:paraId="5EEA2AC3" w14:textId="140C1D45" w:rsidR="002B4EA3" w:rsidRDefault="002B4EA3" w:rsidP="001150DA">
                      <w:pPr>
                        <w:spacing w:line="240" w:lineRule="auto"/>
                        <w:rPr>
                          <w:rFonts w:ascii="Chu Van An" w:eastAsia="Times New Roman" w:hAnsi="Chu Van An" w:cs="Chu Van An"/>
                          <w:b/>
                          <w:color w:val="3333FF"/>
                          <w:kern w:val="0"/>
                          <w:szCs w:val="24"/>
                          <w14:ligatures w14:val="none"/>
                        </w:rPr>
                      </w:pPr>
                      <w:r>
                        <w:rPr>
                          <w:rFonts w:ascii="Cambria Math" w:eastAsia="Yu Gothic UI Light" w:hAnsi="Cambria Math" w:cs="Segoe UI Symbol"/>
                          <w:b/>
                          <w:color w:val="0000FF"/>
                          <w:kern w:val="0"/>
                          <w:szCs w:val="24"/>
                          <w14:ligatures w14:val="none"/>
                        </w:rPr>
                        <w:t>❷</w:t>
                      </w:r>
                      <w:r w:rsidRPr="00CB1A98">
                        <w:rPr>
                          <w:rFonts w:ascii="Chu Van An" w:eastAsia="Times New Roman" w:hAnsi="Chu Van An" w:cs="Chu Van An"/>
                          <w:b/>
                          <w:color w:val="0000FF"/>
                          <w:kern w:val="0"/>
                          <w:szCs w:val="24"/>
                          <w14:ligatures w14:val="none"/>
                        </w:rPr>
                        <w:t xml:space="preserve">. </w:t>
                      </w:r>
                      <w:r>
                        <w:rPr>
                          <w:rFonts w:ascii="Chu Van An" w:eastAsia="Times New Roman" w:hAnsi="Chu Van An" w:cs="Chu Van An"/>
                          <w:b/>
                          <w:color w:val="3333FF"/>
                          <w:kern w:val="0"/>
                          <w:szCs w:val="24"/>
                          <w14:ligatures w14:val="none"/>
                        </w:rPr>
                        <w:t>Bậc của đ</w:t>
                      </w:r>
                      <w:r w:rsidRPr="00D52CC7">
                        <w:rPr>
                          <w:rFonts w:ascii="Chu Van An" w:eastAsia="Times New Roman" w:hAnsi="Chu Van An" w:cs="Chu Van An"/>
                          <w:b/>
                          <w:color w:val="3333FF"/>
                          <w:kern w:val="0"/>
                          <w:szCs w:val="24"/>
                          <w14:ligatures w14:val="none"/>
                        </w:rPr>
                        <w:t>ồ thị</w:t>
                      </w:r>
                    </w:p>
                    <w:p w14:paraId="3218B6CC" w14:textId="77777777" w:rsidR="002B4EA3" w:rsidRPr="001150DA" w:rsidRDefault="002B4EA3" w:rsidP="0024732C">
                      <w:pPr>
                        <w:pStyle w:val="ListParagraph"/>
                        <w:numPr>
                          <w:ilvl w:val="0"/>
                          <w:numId w:val="17"/>
                        </w:numPr>
                        <w:spacing w:after="240" w:line="240" w:lineRule="auto"/>
                        <w:jc w:val="left"/>
                        <w:rPr>
                          <w:rFonts w:ascii="Chu Van An" w:hAnsi="Chu Van An" w:cs="Chu Van An"/>
                          <w:szCs w:val="24"/>
                        </w:rPr>
                      </w:pPr>
                      <w:r w:rsidRPr="001150DA">
                        <w:rPr>
                          <w:rFonts w:ascii="Chu Van An" w:hAnsi="Chu Van An" w:cs="Chu Van An"/>
                          <w:szCs w:val="24"/>
                        </w:rPr>
                        <w:t xml:space="preserve">Một đỉnh của đồ thị được gọi là đỉnh bậc </w:t>
                      </w:r>
                      <m:oMath>
                        <m:r>
                          <w:rPr>
                            <w:rFonts w:ascii="Cambria Math" w:hAnsi="Cambria Math" w:cs="Chu Van An"/>
                            <w:szCs w:val="24"/>
                          </w:rPr>
                          <m:t>n</m:t>
                        </m:r>
                      </m:oMath>
                      <w:r w:rsidRPr="001150DA">
                        <w:rPr>
                          <w:rFonts w:ascii="Chu Van An" w:hAnsi="Chu Van An" w:cs="Chu Van An"/>
                          <w:szCs w:val="24"/>
                        </w:rPr>
                        <w:t xml:space="preserve"> nếu nó là đầu mút của </w:t>
                      </w:r>
                      <m:oMath>
                        <m:r>
                          <w:rPr>
                            <w:rFonts w:ascii="Cambria Math" w:hAnsi="Cambria Math" w:cs="Chu Van An"/>
                            <w:szCs w:val="24"/>
                          </w:rPr>
                          <m:t>n</m:t>
                        </m:r>
                      </m:oMath>
                      <w:r w:rsidRPr="001150DA">
                        <w:rPr>
                          <w:rFonts w:ascii="Chu Van An" w:hAnsi="Chu Van An" w:cs="Chu Van An"/>
                          <w:szCs w:val="24"/>
                        </w:rPr>
                        <w:t xml:space="preserve"> cạnh.</w:t>
                      </w:r>
                    </w:p>
                    <w:p w14:paraId="6C9B4BE8" w14:textId="74330CB7" w:rsidR="002B4EA3" w:rsidRPr="001150DA" w:rsidRDefault="002B4EA3" w:rsidP="0024732C">
                      <w:pPr>
                        <w:pStyle w:val="ListParagraph"/>
                        <w:numPr>
                          <w:ilvl w:val="0"/>
                          <w:numId w:val="18"/>
                        </w:numPr>
                        <w:spacing w:after="240" w:line="240" w:lineRule="auto"/>
                        <w:ind w:left="426"/>
                        <w:jc w:val="left"/>
                        <w:rPr>
                          <w:rFonts w:ascii="Chu Van An" w:hAnsi="Chu Van An" w:cs="Chu Van An"/>
                          <w:szCs w:val="24"/>
                        </w:rPr>
                      </w:pPr>
                      <w:r w:rsidRPr="001150DA">
                        <w:rPr>
                          <w:rFonts w:ascii="Chu Van An" w:hAnsi="Chu Van An" w:cs="Chu Van An"/>
                          <w:b/>
                          <w:bCs/>
                          <w:color w:val="3333FF"/>
                          <w:szCs w:val="24"/>
                        </w:rPr>
                        <w:t>Chú ý</w:t>
                      </w:r>
                      <w:r w:rsidRPr="001150DA">
                        <w:rPr>
                          <w:rFonts w:ascii="Chu Van An" w:hAnsi="Chu Van An" w:cs="Chu Van An"/>
                          <w:szCs w:val="24"/>
                        </w:rPr>
                        <w:t>. Đỉnh bậc 0 gọi là đ</w:t>
                      </w:r>
                      <w:r>
                        <w:rPr>
                          <w:rFonts w:ascii="Chu Van An" w:hAnsi="Chu Van An" w:cs="Chu Van An"/>
                          <w:szCs w:val="24"/>
                        </w:rPr>
                        <w:t>ỉ</w:t>
                      </w:r>
                      <w:r w:rsidRPr="001150DA">
                        <w:rPr>
                          <w:rFonts w:ascii="Chu Van An" w:hAnsi="Chu Van An" w:cs="Chu Van An"/>
                          <w:szCs w:val="24"/>
                        </w:rPr>
                        <w:t>nh cô lập. Đỉnh bậc 1 gọi là đình treo.</w:t>
                      </w:r>
                    </w:p>
                    <w:p w14:paraId="382F3B4D" w14:textId="77777777" w:rsidR="002B4EA3" w:rsidRDefault="002B4EA3" w:rsidP="001150DA">
                      <w:pPr>
                        <w:pStyle w:val="ListParagraph"/>
                        <w:spacing w:after="240" w:line="240" w:lineRule="auto"/>
                        <w:ind w:left="426"/>
                        <w:jc w:val="center"/>
                        <w:rPr>
                          <w:rFonts w:ascii="Chu Van An" w:hAnsi="Chu Van An" w:cs="Chu Van An"/>
                          <w:szCs w:val="24"/>
                        </w:rPr>
                      </w:pPr>
                      <w:r>
                        <w:rPr>
                          <w:noProof/>
                        </w:rPr>
                        <w:drawing>
                          <wp:inline distT="0" distB="0" distL="0" distR="0" wp14:anchorId="3AD4D54E" wp14:editId="7B59FEC2">
                            <wp:extent cx="1373629" cy="888521"/>
                            <wp:effectExtent l="0" t="0" r="0" b="6985"/>
                            <wp:docPr id="1301265408" name="Picture 130126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clrChange>
                                        <a:clrFrom>
                                          <a:srgbClr val="FFFFFF"/>
                                        </a:clrFrom>
                                        <a:clrTo>
                                          <a:srgbClr val="FFFFFF">
                                            <a:alpha val="0"/>
                                          </a:srgbClr>
                                        </a:clrTo>
                                      </a:clrChange>
                                      <a:extLst>
                                        <a:ext uri="{BEBA8EAE-BF5A-486C-A8C5-ECC9F3942E4B}">
                                          <a14:imgProps xmlns:a14="http://schemas.microsoft.com/office/drawing/2010/main">
                                            <a14:imgLayer r:embed="rId33">
                                              <a14:imgEffect>
                                                <a14:sharpenSoften amount="50000"/>
                                              </a14:imgEffect>
                                              <a14:imgEffect>
                                                <a14:brightnessContrast bright="20000" contrast="-40000"/>
                                              </a14:imgEffect>
                                            </a14:imgLayer>
                                          </a14:imgProps>
                                        </a:ext>
                                      </a:extLst>
                                    </a:blip>
                                    <a:stretch>
                                      <a:fillRect/>
                                    </a:stretch>
                                  </pic:blipFill>
                                  <pic:spPr>
                                    <a:xfrm>
                                      <a:off x="0" y="0"/>
                                      <a:ext cx="1385564" cy="896241"/>
                                    </a:xfrm>
                                    <a:prstGeom prst="rect">
                                      <a:avLst/>
                                    </a:prstGeom>
                                  </pic:spPr>
                                </pic:pic>
                              </a:graphicData>
                            </a:graphic>
                          </wp:inline>
                        </w:drawing>
                      </w:r>
                      <w:r w:rsidRPr="001150DA">
                        <w:rPr>
                          <w:rFonts w:ascii="Chu Van An" w:hAnsi="Chu Van An" w:cs="Chu Van An"/>
                          <w:szCs w:val="24"/>
                        </w:rPr>
                        <w:br/>
                      </w:r>
                    </w:p>
                    <w:p w14:paraId="49010D53" w14:textId="0BD652B2" w:rsidR="002B4EA3" w:rsidRPr="001150DA" w:rsidRDefault="002B4EA3" w:rsidP="0024732C">
                      <w:pPr>
                        <w:pStyle w:val="ListParagraph"/>
                        <w:numPr>
                          <w:ilvl w:val="0"/>
                          <w:numId w:val="17"/>
                        </w:numPr>
                        <w:spacing w:after="240" w:line="240" w:lineRule="auto"/>
                        <w:rPr>
                          <w:rFonts w:ascii="Chu Van An" w:hAnsi="Chu Van An" w:cs="Chu Van An"/>
                          <w:szCs w:val="24"/>
                        </w:rPr>
                      </w:pPr>
                      <w:r w:rsidRPr="001150DA">
                        <w:rPr>
                          <w:rFonts w:ascii="Chu Van An" w:hAnsi="Chu Van An" w:cs="Chu Van An"/>
                          <w:szCs w:val="24"/>
                        </w:rPr>
                        <w:t xml:space="preserve">Trong đồ thi ở Hình 2.5, </w:t>
                      </w:r>
                      <m:oMath>
                        <m:r>
                          <w:rPr>
                            <w:rFonts w:ascii="Cambria Math" w:hAnsi="Cambria Math" w:cs="Chu Van An"/>
                            <w:szCs w:val="24"/>
                          </w:rPr>
                          <m:t>D</m:t>
                        </m:r>
                      </m:oMath>
                      <w:r w:rsidRPr="001150DA">
                        <w:rPr>
                          <w:rFonts w:ascii="Chu Van An" w:hAnsi="Chu Van An" w:cs="Chu Van An"/>
                          <w:szCs w:val="24"/>
                        </w:rPr>
                        <w:t xml:space="preserve"> là đỉnh bậc </w:t>
                      </w:r>
                      <m:oMath>
                        <m:r>
                          <m:rPr>
                            <m:sty m:val="p"/>
                          </m:rPr>
                          <w:rPr>
                            <w:rFonts w:ascii="Cambria Math" w:hAnsi="Cambria Math" w:cs="Chu Van An"/>
                            <w:szCs w:val="24"/>
                          </w:rPr>
                          <m:t>3,</m:t>
                        </m:r>
                        <m:r>
                          <w:rPr>
                            <w:rFonts w:ascii="Cambria Math" w:hAnsi="Cambria Math" w:cs="Chu Van An"/>
                            <w:szCs w:val="24"/>
                          </w:rPr>
                          <m:t>F</m:t>
                        </m:r>
                      </m:oMath>
                      <w:r w:rsidRPr="001150DA">
                        <w:rPr>
                          <w:rFonts w:ascii="Chu Van An" w:hAnsi="Chu Van An" w:cs="Chu Van An"/>
                          <w:szCs w:val="24"/>
                        </w:rPr>
                        <w:t xml:space="preserve"> là đỉnh treo, </w:t>
                      </w:r>
                      <m:oMath>
                        <m:r>
                          <w:rPr>
                            <w:rFonts w:ascii="Cambria Math" w:hAnsi="Cambria Math" w:cs="Chu Van An"/>
                            <w:szCs w:val="24"/>
                          </w:rPr>
                          <m:t>G</m:t>
                        </m:r>
                      </m:oMath>
                      <w:r w:rsidRPr="001150DA">
                        <w:rPr>
                          <w:rFonts w:ascii="Chu Van An" w:hAnsi="Chu Van An" w:cs="Chu Van An"/>
                          <w:szCs w:val="24"/>
                        </w:rPr>
                        <w:t xml:space="preserve"> là đỉnh cô lập.</w:t>
                      </w:r>
                    </w:p>
                    <w:p w14:paraId="4868F2E2" w14:textId="08E26478" w:rsidR="002B4EA3" w:rsidRPr="00C7113C" w:rsidRDefault="002B4EA3" w:rsidP="0024732C">
                      <w:pPr>
                        <w:pStyle w:val="ListParagraph"/>
                        <w:numPr>
                          <w:ilvl w:val="0"/>
                          <w:numId w:val="19"/>
                        </w:numPr>
                        <w:spacing w:after="240" w:line="240" w:lineRule="auto"/>
                        <w:ind w:left="426"/>
                        <w:jc w:val="left"/>
                        <w:rPr>
                          <w:rFonts w:ascii="Chu Van An" w:hAnsi="Chu Van An" w:cs="Chu Van An"/>
                          <w:szCs w:val="24"/>
                        </w:rPr>
                      </w:pPr>
                      <w:r w:rsidRPr="00C7113C">
                        <w:rPr>
                          <w:rFonts w:ascii="Chu Van An" w:hAnsi="Chu Van An" w:cs="Chu Van An"/>
                          <w:b/>
                          <w:bCs/>
                          <w:color w:val="3333FF"/>
                          <w:szCs w:val="24"/>
                        </w:rPr>
                        <w:t>Định lí</w:t>
                      </w:r>
                      <w:r w:rsidRPr="00C7113C">
                        <w:rPr>
                          <w:rFonts w:ascii="Chu Van An" w:hAnsi="Chu Van An" w:cs="Chu Van An"/>
                          <w:color w:val="3333FF"/>
                          <w:szCs w:val="24"/>
                        </w:rPr>
                        <w:t xml:space="preserve"> </w:t>
                      </w:r>
                      <w:r w:rsidRPr="00C7113C">
                        <w:rPr>
                          <w:rFonts w:ascii="Chu Van An" w:hAnsi="Chu Van An" w:cs="Chu Van An"/>
                          <w:szCs w:val="24"/>
                        </w:rPr>
                        <w:t>(gọi là Đinh II bắt tay)</w:t>
                      </w:r>
                      <w:r w:rsidRPr="00C7113C">
                        <w:rPr>
                          <w:rFonts w:ascii="Chu Van An" w:hAnsi="Chu Van An" w:cs="Chu Van An"/>
                          <w:szCs w:val="24"/>
                        </w:rPr>
                        <w:br/>
                        <w:t xml:space="preserve">Trong mọi đồ thị </w:t>
                      </w:r>
                      <m:oMath>
                        <m:r>
                          <w:rPr>
                            <w:rFonts w:ascii="Cambria Math" w:hAnsi="Cambria Math" w:cs="Chu Van An"/>
                            <w:szCs w:val="24"/>
                          </w:rPr>
                          <m:t>G</m:t>
                        </m:r>
                      </m:oMath>
                      <w:r w:rsidRPr="00C7113C">
                        <w:rPr>
                          <w:rFonts w:ascii="Chu Van An" w:hAnsi="Chu Van An" w:cs="Chu Van An"/>
                          <w:szCs w:val="24"/>
                        </w:rPr>
                        <w:t xml:space="preserve">, tổng tất cả các bậc của các đỉnh là một số chăn và bằng hai lần tổng tất cả các cạnh của </w:t>
                      </w:r>
                      <m:oMath>
                        <m:r>
                          <w:rPr>
                            <w:rFonts w:ascii="Cambria Math" w:hAnsi="Cambria Math" w:cs="Chu Van An"/>
                            <w:szCs w:val="24"/>
                          </w:rPr>
                          <m:t>G</m:t>
                        </m:r>
                      </m:oMath>
                      <w:r w:rsidRPr="00C7113C">
                        <w:rPr>
                          <w:rFonts w:ascii="Chu Van An" w:hAnsi="Chu Van An" w:cs="Chu Van An"/>
                          <w:szCs w:val="24"/>
                        </w:rPr>
                        <w:t>.</w:t>
                      </w:r>
                    </w:p>
                    <w:p w14:paraId="7D3A97BF" w14:textId="657BC024" w:rsidR="002B4EA3" w:rsidRDefault="002B4EA3" w:rsidP="0024732C">
                      <w:pPr>
                        <w:pStyle w:val="ListParagraph"/>
                        <w:numPr>
                          <w:ilvl w:val="0"/>
                          <w:numId w:val="16"/>
                        </w:numPr>
                        <w:spacing w:after="240" w:line="240" w:lineRule="auto"/>
                        <w:ind w:left="426"/>
                        <w:jc w:val="left"/>
                        <w:rPr>
                          <w:rFonts w:ascii="Chu Van An" w:hAnsi="Chu Van An" w:cs="Chu Van An"/>
                          <w:szCs w:val="24"/>
                        </w:rPr>
                      </w:pPr>
                      <w:r w:rsidRPr="001150DA">
                        <w:rPr>
                          <w:rFonts w:ascii="Chu Van An" w:hAnsi="Chu Van An" w:cs="Chu Van An"/>
                          <w:b/>
                          <w:bCs/>
                          <w:color w:val="3333FF"/>
                          <w:szCs w:val="24"/>
                        </w:rPr>
                        <w:t>Hệ quả.</w:t>
                      </w:r>
                      <w:r w:rsidRPr="001150DA">
                        <w:rPr>
                          <w:rFonts w:ascii="Chu Van An" w:hAnsi="Chu Van An" w:cs="Chu Van An"/>
                          <w:color w:val="3333FF"/>
                          <w:szCs w:val="24"/>
                        </w:rPr>
                        <w:t xml:space="preserve"> </w:t>
                      </w:r>
                      <w:r w:rsidRPr="001150DA">
                        <w:rPr>
                          <w:rFonts w:ascii="Chu Van An" w:hAnsi="Chu Van An" w:cs="Chu Van An"/>
                          <w:szCs w:val="24"/>
                        </w:rPr>
                        <w:t>Số đỉnh bậc lẻ của mọi đồ thị là một số chẵn.</w:t>
                      </w:r>
                    </w:p>
                    <w:p w14:paraId="6D29A998" w14:textId="3D2EC8BB" w:rsidR="002B4EA3" w:rsidRPr="00667D98" w:rsidRDefault="002B4EA3" w:rsidP="00667D98">
                      <w:pPr>
                        <w:spacing w:line="240" w:lineRule="auto"/>
                        <w:jc w:val="left"/>
                        <w:rPr>
                          <w:rFonts w:ascii="Chu Van An" w:hAnsi="Chu Van An" w:cs="Chu Van An"/>
                          <w:b/>
                          <w:color w:val="3333FF"/>
                          <w:szCs w:val="24"/>
                        </w:rPr>
                      </w:pPr>
                      <w:r w:rsidRPr="00667D98">
                        <w:rPr>
                          <w:rFonts w:ascii="Cambria Math" w:eastAsia="Yu Gothic UI Light" w:hAnsi="Cambria Math" w:cs="Segoe UI Symbol"/>
                          <w:b/>
                          <w:color w:val="3333FF"/>
                          <w:kern w:val="0"/>
                          <w:szCs w:val="24"/>
                          <w14:ligatures w14:val="none"/>
                        </w:rPr>
                        <w:t>❸</w:t>
                      </w:r>
                      <w:r w:rsidRPr="00667D98">
                        <w:rPr>
                          <w:rFonts w:ascii="Chu Van An" w:eastAsia="Times New Roman" w:hAnsi="Chu Van An" w:cs="Chu Van An"/>
                          <w:b/>
                          <w:color w:val="3333FF"/>
                          <w:kern w:val="0"/>
                          <w:szCs w:val="24"/>
                          <w14:ligatures w14:val="none"/>
                        </w:rPr>
                        <w:t xml:space="preserve">. </w:t>
                      </w:r>
                      <w:r w:rsidRPr="00667D98">
                        <w:rPr>
                          <w:rFonts w:ascii="Chu Van An" w:hAnsi="Chu Van An" w:cs="Chu Van An"/>
                          <w:b/>
                          <w:color w:val="3333FF"/>
                          <w:szCs w:val="24"/>
                        </w:rPr>
                        <w:t>ĐƯỜNG ĐI VÀ CHU TRÌNH</w:t>
                      </w:r>
                    </w:p>
                    <w:p w14:paraId="725C2719" w14:textId="77777777" w:rsidR="002B4EA3" w:rsidRPr="00667D98" w:rsidRDefault="002B4EA3" w:rsidP="00667D98">
                      <w:pPr>
                        <w:spacing w:after="240" w:line="240" w:lineRule="auto"/>
                        <w:jc w:val="left"/>
                        <w:rPr>
                          <w:rFonts w:ascii="Chu Van An" w:hAnsi="Chu Van An" w:cs="Chu Van An"/>
                          <w:color w:val="3333FF"/>
                          <w:szCs w:val="24"/>
                        </w:rPr>
                      </w:pPr>
                      <w:r w:rsidRPr="00667D98">
                        <w:rPr>
                          <w:rFonts w:ascii="Chu Van An" w:hAnsi="Chu Van An" w:cs="Chu Van An"/>
                          <w:color w:val="3333FF"/>
                          <w:szCs w:val="24"/>
                        </w:rPr>
                        <w:t>a) Khái niệm đường đi và chu trình</w:t>
                      </w:r>
                    </w:p>
                    <w:p w14:paraId="3B35AF75" w14:textId="05CD54F5" w:rsidR="002B4EA3" w:rsidRPr="00A503B8" w:rsidRDefault="002B4EA3" w:rsidP="00667D98">
                      <w:pPr>
                        <w:spacing w:after="240" w:line="240" w:lineRule="auto"/>
                        <w:jc w:val="center"/>
                        <w:rPr>
                          <w:rFonts w:ascii="Chu Van An" w:hAnsi="Chu Van An" w:cs="Chu Van An"/>
                          <w:szCs w:val="24"/>
                        </w:rPr>
                      </w:pPr>
                      <w:r>
                        <w:rPr>
                          <w:noProof/>
                        </w:rPr>
                        <w:drawing>
                          <wp:inline distT="0" distB="0" distL="0" distR="0" wp14:anchorId="3140DE72" wp14:editId="37921799">
                            <wp:extent cx="1405617" cy="881300"/>
                            <wp:effectExtent l="0" t="0" r="4445" b="0"/>
                            <wp:docPr id="1301265409" name="Picture 130126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409758" cy="883897"/>
                                    </a:xfrm>
                                    <a:prstGeom prst="rect">
                                      <a:avLst/>
                                    </a:prstGeom>
                                  </pic:spPr>
                                </pic:pic>
                              </a:graphicData>
                            </a:graphic>
                          </wp:inline>
                        </w:drawing>
                      </w:r>
                    </w:p>
                    <w:p w14:paraId="08A0EB1C" w14:textId="77777777"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 xml:space="preserve">Trong một đồ thị </w:t>
                      </w:r>
                      <m:oMath>
                        <m:r>
                          <w:rPr>
                            <w:rFonts w:ascii="Cambria Math" w:hAnsi="Cambria Math" w:cs="Chu Van An"/>
                            <w:szCs w:val="24"/>
                          </w:rPr>
                          <m:t>G</m:t>
                        </m:r>
                      </m:oMath>
                      <w:r w:rsidRPr="00667D98">
                        <w:rPr>
                          <w:rFonts w:ascii="Chu Van An" w:hAnsi="Chu Van An" w:cs="Chu Van An"/>
                          <w:szCs w:val="24"/>
                        </w:rPr>
                        <w:t xml:space="preserve">, một dãy cạnh nối tiếp (hai cạnh nối tiếp là hai cạnh có chung một đầu mút) </w:t>
                      </w:r>
                      <m:oMath>
                        <m:r>
                          <w:rPr>
                            <w:rFonts w:ascii="Cambria Math" w:hAnsi="Cambria Math" w:cs="Chu Van An"/>
                            <w:szCs w:val="24"/>
                          </w:rPr>
                          <m:t>AB</m:t>
                        </m:r>
                        <m:r>
                          <m:rPr>
                            <m:sty m:val="p"/>
                          </m:rPr>
                          <w:rPr>
                            <w:rFonts w:ascii="Cambria Math" w:hAnsi="Cambria Math" w:cs="Chu Van An"/>
                            <w:szCs w:val="24"/>
                          </w:rPr>
                          <m:t>,</m:t>
                        </m:r>
                        <m:r>
                          <w:rPr>
                            <w:rFonts w:ascii="Cambria Math" w:hAnsi="Cambria Math" w:cs="Chu Van An"/>
                            <w:szCs w:val="24"/>
                          </w:rPr>
                          <m:t>BC</m:t>
                        </m:r>
                        <m:r>
                          <m:rPr>
                            <m:sty m:val="p"/>
                          </m:rPr>
                          <w:rPr>
                            <w:rFonts w:ascii="Cambria Math" w:hAnsi="Cambria Math" w:cs="Chu Van An"/>
                            <w:szCs w:val="24"/>
                          </w:rPr>
                          <m:t>,</m:t>
                        </m:r>
                        <m:r>
                          <w:rPr>
                            <w:rFonts w:ascii="Cambria Math" w:hAnsi="Cambria Math" w:cs="Chu Van An"/>
                            <w:szCs w:val="24"/>
                          </w:rPr>
                          <m:t>CD</m:t>
                        </m:r>
                        <m:r>
                          <m:rPr>
                            <m:sty m:val="p"/>
                          </m:rPr>
                          <w:rPr>
                            <w:rFonts w:ascii="Cambria Math" w:hAnsi="Cambria Math" w:cs="Chu Van An"/>
                            <w:szCs w:val="24"/>
                          </w:rPr>
                          <m:t>,…</m:t>
                        </m:r>
                      </m:oMath>
                      <w:r w:rsidRPr="00667D98">
                        <w:rPr>
                          <w:rFonts w:ascii="Chu Van An" w:hAnsi="Chu Van An" w:cs="Chu Van An"/>
                          <w:szCs w:val="24"/>
                        </w:rPr>
                        <w:t xml:space="preserve">. </w:t>
                      </w:r>
                      <m:oMath>
                        <m:r>
                          <w:rPr>
                            <w:rFonts w:ascii="Cambria Math" w:hAnsi="Cambria Math" w:cs="Chu Van An"/>
                            <w:szCs w:val="24"/>
                          </w:rPr>
                          <m:t>MN</m:t>
                        </m:r>
                        <m:r>
                          <m:rPr>
                            <m:sty m:val="p"/>
                          </m:rPr>
                          <w:rPr>
                            <w:rFonts w:ascii="Cambria Math" w:hAnsi="Cambria Math" w:cs="Chu Van An"/>
                            <w:szCs w:val="24"/>
                          </w:rPr>
                          <m:t>,</m:t>
                        </m:r>
                        <m:r>
                          <w:rPr>
                            <w:rFonts w:ascii="Cambria Math" w:hAnsi="Cambria Math" w:cs="Chu Van An"/>
                            <w:szCs w:val="24"/>
                          </w:rPr>
                          <m:t>NP</m:t>
                        </m:r>
                      </m:oMath>
                      <w:r w:rsidRPr="00667D98">
                        <w:rPr>
                          <w:rFonts w:ascii="Chu Van An" w:hAnsi="Chu Van An" w:cs="Chu Van An"/>
                          <w:szCs w:val="24"/>
                        </w:rPr>
                        <w:t xml:space="preserve"> gọi là một đường đi nối </w:t>
                      </w:r>
                      <m:oMath>
                        <m:r>
                          <w:rPr>
                            <w:rFonts w:ascii="Cambria Math" w:hAnsi="Cambria Math" w:cs="Chu Van An"/>
                            <w:szCs w:val="24"/>
                          </w:rPr>
                          <m:t>A</m:t>
                        </m:r>
                      </m:oMath>
                      <w:r w:rsidRPr="00667D98">
                        <w:rPr>
                          <w:rFonts w:ascii="Chu Van An" w:hAnsi="Chu Van An" w:cs="Chu Van An"/>
                          <w:szCs w:val="24"/>
                        </w:rPr>
                        <w:t xml:space="preserve"> với </w:t>
                      </w:r>
                      <m:oMath>
                        <m:r>
                          <w:rPr>
                            <w:rFonts w:ascii="Cambria Math" w:hAnsi="Cambria Math" w:cs="Chu Van An"/>
                            <w:szCs w:val="24"/>
                          </w:rPr>
                          <m:t>P</m:t>
                        </m:r>
                      </m:oMath>
                      <w:r w:rsidRPr="00667D98">
                        <w:rPr>
                          <w:rFonts w:ascii="Chu Van An" w:hAnsi="Chu Van An" w:cs="Chu Van An"/>
                          <w:szCs w:val="24"/>
                        </w:rPr>
                        <w:t xml:space="preserve">, kí hiệu là </w:t>
                      </w:r>
                      <m:oMath>
                        <m:r>
                          <w:rPr>
                            <w:rFonts w:ascii="Cambria Math" w:hAnsi="Cambria Math" w:cs="Chu Van An"/>
                            <w:szCs w:val="24"/>
                          </w:rPr>
                          <m:t>ABCD</m:t>
                        </m:r>
                        <m:r>
                          <m:rPr>
                            <m:sty m:val="p"/>
                          </m:rPr>
                          <w:rPr>
                            <w:rFonts w:ascii="Cambria Math" w:hAnsi="Cambria Math" w:cs="Chu Van An"/>
                            <w:szCs w:val="24"/>
                          </w:rPr>
                          <m:t>…</m:t>
                        </m:r>
                        <m:r>
                          <w:rPr>
                            <w:rFonts w:ascii="Cambria Math" w:hAnsi="Cambria Math" w:cs="Chu Van An"/>
                            <w:szCs w:val="24"/>
                          </w:rPr>
                          <m:t>MNP</m:t>
                        </m:r>
                      </m:oMath>
                      <w:r w:rsidRPr="00667D98">
                        <w:rPr>
                          <w:rFonts w:ascii="Chu Van An" w:hAnsi="Chu Van An" w:cs="Chu Van An"/>
                          <w:szCs w:val="24"/>
                        </w:rPr>
                        <w:t xml:space="preserve">. </w:t>
                      </w:r>
                    </w:p>
                    <w:p w14:paraId="65D13F81" w14:textId="77777777"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 xml:space="preserve">Điểm </w:t>
                      </w:r>
                      <m:oMath>
                        <m:r>
                          <w:rPr>
                            <w:rFonts w:ascii="Cambria Math" w:hAnsi="Cambria Math" w:cs="Chu Van An"/>
                            <w:szCs w:val="24"/>
                          </w:rPr>
                          <m:t>A</m:t>
                        </m:r>
                      </m:oMath>
                      <w:r w:rsidRPr="00667D98">
                        <w:rPr>
                          <w:rFonts w:ascii="Chu Van An" w:hAnsi="Chu Van An" w:cs="Chu Van An"/>
                          <w:szCs w:val="24"/>
                        </w:rPr>
                        <w:t xml:space="preserve"> gọi là đầu đường, điểm </w:t>
                      </w:r>
                      <m:oMath>
                        <m:r>
                          <w:rPr>
                            <w:rFonts w:ascii="Cambria Math" w:hAnsi="Cambria Math" w:cs="Chu Van An"/>
                            <w:szCs w:val="24"/>
                          </w:rPr>
                          <m:t>P</m:t>
                        </m:r>
                      </m:oMath>
                      <w:r w:rsidRPr="00667D98">
                        <w:rPr>
                          <w:rFonts w:ascii="Chu Van An" w:hAnsi="Chu Van An" w:cs="Chu Van An"/>
                          <w:szCs w:val="24"/>
                        </w:rPr>
                        <w:t xml:space="preserve"> gọi là cuối đường.</w:t>
                      </w:r>
                    </w:p>
                    <w:p w14:paraId="37AFB445" w14:textId="77777777"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Một đường đi khép kín (đầu đường trùng với cuối đường) gọi là một chu trình.</w:t>
                      </w:r>
                    </w:p>
                    <w:p w14:paraId="065CAB4B" w14:textId="77777777"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 xml:space="preserve">Một đường đi (chu trình) qua </w:t>
                      </w:r>
                      <m:oMath>
                        <m:r>
                          <w:rPr>
                            <w:rFonts w:ascii="Cambria Math" w:hAnsi="Cambria Math" w:cs="Chu Van An"/>
                            <w:szCs w:val="24"/>
                          </w:rPr>
                          <m:t>n</m:t>
                        </m:r>
                      </m:oMath>
                      <w:r w:rsidRPr="00667D98">
                        <w:rPr>
                          <w:rFonts w:ascii="Chu Van An" w:hAnsi="Chu Van An" w:cs="Chu Van An"/>
                          <w:szCs w:val="24"/>
                        </w:rPr>
                        <w:t xml:space="preserve"> cạnh gọi là một đường đi (chu trình) có độ dài </w:t>
                      </w:r>
                      <m:oMath>
                        <m:r>
                          <w:rPr>
                            <w:rFonts w:ascii="Cambria Math" w:hAnsi="Cambria Math" w:cs="Chu Van An"/>
                            <w:szCs w:val="24"/>
                          </w:rPr>
                          <m:t>n</m:t>
                        </m:r>
                      </m:oMath>
                      <w:r w:rsidRPr="00667D98">
                        <w:rPr>
                          <w:rFonts w:ascii="Chu Van An" w:hAnsi="Chu Van An" w:cs="Chu Van An"/>
                          <w:szCs w:val="24"/>
                        </w:rPr>
                        <w:t>.</w:t>
                      </w:r>
                    </w:p>
                    <w:p w14:paraId="1B218A6A" w14:textId="77777777"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Một đường đï (hay chu trình) là sơ cấp nếu nó không đi qua đỉnh nào hai lần trở lên.</w:t>
                      </w:r>
                    </w:p>
                    <w:p w14:paraId="580BCB82" w14:textId="0D38ECC6" w:rsidR="002B4EA3" w:rsidRDefault="002B4EA3" w:rsidP="0024732C">
                      <w:pPr>
                        <w:pStyle w:val="ListParagraph"/>
                        <w:numPr>
                          <w:ilvl w:val="0"/>
                          <w:numId w:val="20"/>
                        </w:numPr>
                        <w:spacing w:after="240" w:line="240" w:lineRule="auto"/>
                        <w:jc w:val="left"/>
                        <w:rPr>
                          <w:rFonts w:ascii="Chu Van An" w:hAnsi="Chu Van An" w:cs="Chu Van An"/>
                          <w:szCs w:val="24"/>
                        </w:rPr>
                      </w:pPr>
                      <w:r w:rsidRPr="00667D98">
                        <w:rPr>
                          <w:rFonts w:ascii="Chu Van An" w:hAnsi="Chu Van An" w:cs="Chu Van An"/>
                          <w:szCs w:val="24"/>
                        </w:rPr>
                        <w:t>Một đường đi (chu trình) là đơn giản nếu nó không đi qua cạnh nào hai lần trở lên.</w:t>
                      </w:r>
                    </w:p>
                    <w:p w14:paraId="1F451115" w14:textId="0B96647B" w:rsidR="002B4EA3" w:rsidRDefault="002B4EA3" w:rsidP="00996561">
                      <w:pPr>
                        <w:spacing w:after="240" w:line="240" w:lineRule="auto"/>
                        <w:rPr>
                          <w:rFonts w:ascii="Chu Van An" w:hAnsi="Chu Van An" w:cs="Chu Van An"/>
                          <w:color w:val="3333FF"/>
                          <w:szCs w:val="24"/>
                        </w:rPr>
                      </w:pPr>
                      <w:r w:rsidRPr="00996561">
                        <w:rPr>
                          <w:rFonts w:ascii="Chu Van An" w:hAnsi="Chu Van An" w:cs="Chu Van An"/>
                          <w:color w:val="3333FF"/>
                          <w:szCs w:val="24"/>
                        </w:rPr>
                        <w:t>b) Tính liên thông của đồ thị</w:t>
                      </w:r>
                    </w:p>
                    <w:p w14:paraId="23997B08" w14:textId="5AB81289" w:rsidR="002B4EA3" w:rsidRPr="00996561" w:rsidRDefault="002B4EA3" w:rsidP="00996561">
                      <w:pPr>
                        <w:spacing w:after="240" w:line="240" w:lineRule="auto"/>
                        <w:jc w:val="center"/>
                        <w:rPr>
                          <w:rFonts w:ascii="Chu Van An" w:hAnsi="Chu Van An" w:cs="Chu Van An"/>
                          <w:color w:val="3333FF"/>
                          <w:szCs w:val="24"/>
                        </w:rPr>
                      </w:pPr>
                      <w:r>
                        <w:rPr>
                          <w:noProof/>
                        </w:rPr>
                        <w:drawing>
                          <wp:inline distT="0" distB="0" distL="0" distR="0" wp14:anchorId="62AC07EE" wp14:editId="38F0CB64">
                            <wp:extent cx="1117140" cy="884095"/>
                            <wp:effectExtent l="0" t="0" r="0" b="0"/>
                            <wp:docPr id="1301265410" name="Picture 130126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clrChange>
                                        <a:clrFrom>
                                          <a:srgbClr val="FFFFFF"/>
                                        </a:clrFrom>
                                        <a:clrTo>
                                          <a:srgbClr val="FFFFFF">
                                            <a:alpha val="0"/>
                                          </a:srgbClr>
                                        </a:clrTo>
                                      </a:clrChange>
                                      <a:extLst>
                                        <a:ext uri="{BEBA8EAE-BF5A-486C-A8C5-ECC9F3942E4B}">
                                          <a14:imgProps xmlns:a14="http://schemas.microsoft.com/office/drawing/2010/main">
                                            <a14:imgLayer r:embed="rId36">
                                              <a14:imgEffect>
                                                <a14:sharpenSoften amount="50000"/>
                                              </a14:imgEffect>
                                              <a14:imgEffect>
                                                <a14:brightnessContrast bright="20000" contrast="-40000"/>
                                              </a14:imgEffect>
                                            </a14:imgLayer>
                                          </a14:imgProps>
                                        </a:ext>
                                      </a:extLst>
                                    </a:blip>
                                    <a:stretch>
                                      <a:fillRect/>
                                    </a:stretch>
                                  </pic:blipFill>
                                  <pic:spPr>
                                    <a:xfrm>
                                      <a:off x="0" y="0"/>
                                      <a:ext cx="1120335" cy="886624"/>
                                    </a:xfrm>
                                    <a:prstGeom prst="rect">
                                      <a:avLst/>
                                    </a:prstGeom>
                                  </pic:spPr>
                                </pic:pic>
                              </a:graphicData>
                            </a:graphic>
                          </wp:inline>
                        </w:drawing>
                      </w:r>
                    </w:p>
                    <w:p w14:paraId="358DE87C" w14:textId="77777777" w:rsidR="002B4EA3" w:rsidRPr="00996561" w:rsidRDefault="002B4EA3" w:rsidP="0024732C">
                      <w:pPr>
                        <w:pStyle w:val="ListParagraph"/>
                        <w:numPr>
                          <w:ilvl w:val="0"/>
                          <w:numId w:val="21"/>
                        </w:numPr>
                        <w:spacing w:after="240" w:line="240" w:lineRule="auto"/>
                        <w:jc w:val="left"/>
                        <w:rPr>
                          <w:rFonts w:ascii="Chu Van An" w:hAnsi="Chu Van An" w:cs="Chu Van An"/>
                          <w:szCs w:val="24"/>
                        </w:rPr>
                      </w:pPr>
                      <w:r w:rsidRPr="00996561">
                        <w:rPr>
                          <w:rFonts w:ascii="Chu Van An" w:hAnsi="Chu Van An" w:cs="Chu Van An"/>
                          <w:szCs w:val="24"/>
                        </w:rPr>
                        <w:t xml:space="preserve">Hai đỉnh </w:t>
                      </w:r>
                      <m:oMath>
                        <m:r>
                          <w:rPr>
                            <w:rFonts w:ascii="Cambria Math" w:hAnsi="Cambria Math" w:cs="Chu Van An"/>
                            <w:szCs w:val="24"/>
                          </w:rPr>
                          <m:t>A</m:t>
                        </m:r>
                      </m:oMath>
                      <w:r w:rsidRPr="00996561">
                        <w:rPr>
                          <w:rFonts w:ascii="Chu Van An" w:hAnsi="Chu Van An" w:cs="Chu Van An"/>
                          <w:szCs w:val="24"/>
                        </w:rPr>
                        <w:t xml:space="preserve"> và </w:t>
                      </w:r>
                      <m:oMath>
                        <m:r>
                          <w:rPr>
                            <w:rFonts w:ascii="Cambria Math" w:hAnsi="Cambria Math" w:cs="Chu Van An"/>
                            <w:szCs w:val="24"/>
                          </w:rPr>
                          <m:t>B</m:t>
                        </m:r>
                      </m:oMath>
                      <w:r w:rsidRPr="00996561">
                        <w:rPr>
                          <w:rFonts w:ascii="Chu Van An" w:hAnsi="Chu Van An" w:cs="Chu Van An"/>
                          <w:szCs w:val="24"/>
                        </w:rPr>
                        <w:t xml:space="preserve"> của một đồ thị gọi là liên thông nếu có một đường đi nối </w:t>
                      </w:r>
                      <m:oMath>
                        <m:r>
                          <w:rPr>
                            <w:rFonts w:ascii="Cambria Math" w:hAnsi="Cambria Math" w:cs="Chu Van An"/>
                            <w:szCs w:val="24"/>
                          </w:rPr>
                          <m:t>A</m:t>
                        </m:r>
                      </m:oMath>
                      <w:r w:rsidRPr="00996561">
                        <w:rPr>
                          <w:rFonts w:ascii="Chu Van An" w:hAnsi="Chu Van An" w:cs="Chu Van An"/>
                          <w:szCs w:val="24"/>
                        </w:rPr>
                        <w:t xml:space="preserve"> và </w:t>
                      </w:r>
                      <m:oMath>
                        <m:r>
                          <w:rPr>
                            <w:rFonts w:ascii="Cambria Math" w:hAnsi="Cambria Math" w:cs="Chu Van An"/>
                            <w:szCs w:val="24"/>
                          </w:rPr>
                          <m:t>B</m:t>
                        </m:r>
                      </m:oMath>
                      <w:r w:rsidRPr="00996561">
                        <w:rPr>
                          <w:rFonts w:ascii="Chu Van An" w:hAnsi="Chu Van An" w:cs="Chu Van An"/>
                          <w:szCs w:val="24"/>
                        </w:rPr>
                        <w:t>.</w:t>
                      </w:r>
                    </w:p>
                    <w:p w14:paraId="6E5DC0BB" w14:textId="77777777" w:rsidR="002B4EA3" w:rsidRPr="00996561" w:rsidRDefault="002B4EA3" w:rsidP="0024732C">
                      <w:pPr>
                        <w:pStyle w:val="ListParagraph"/>
                        <w:numPr>
                          <w:ilvl w:val="0"/>
                          <w:numId w:val="21"/>
                        </w:numPr>
                        <w:spacing w:after="240" w:line="240" w:lineRule="auto"/>
                        <w:jc w:val="left"/>
                        <w:rPr>
                          <w:rFonts w:ascii="Chu Van An" w:hAnsi="Chu Van An" w:cs="Chu Van An"/>
                          <w:szCs w:val="24"/>
                        </w:rPr>
                      </w:pPr>
                      <w:r w:rsidRPr="00996561">
                        <w:rPr>
                          <w:rFonts w:ascii="Chu Van An" w:hAnsi="Chu Van An" w:cs="Chu Van An"/>
                          <w:szCs w:val="24"/>
                        </w:rPr>
                        <w:t xml:space="preserve">Một đồ thị </w:t>
                      </w:r>
                      <m:oMath>
                        <m:r>
                          <w:rPr>
                            <w:rFonts w:ascii="Cambria Math" w:hAnsi="Cambria Math" w:cs="Chu Van An"/>
                            <w:szCs w:val="24"/>
                          </w:rPr>
                          <m:t>G</m:t>
                        </m:r>
                      </m:oMath>
                      <w:r w:rsidRPr="00996561">
                        <w:rPr>
                          <w:rFonts w:ascii="Chu Van An" w:hAnsi="Chu Van An" w:cs="Chu Van An"/>
                          <w:szCs w:val="24"/>
                        </w:rPr>
                        <w:t xml:space="preserve"> được gọi là liên thông nếu mọi cặp đỉnh của </w:t>
                      </w:r>
                      <m:oMath>
                        <m:r>
                          <w:rPr>
                            <w:rFonts w:ascii="Cambria Math" w:hAnsi="Cambria Math" w:cs="Chu Van An"/>
                            <w:szCs w:val="24"/>
                          </w:rPr>
                          <m:t>G</m:t>
                        </m:r>
                      </m:oMath>
                      <w:r w:rsidRPr="00996561">
                        <w:rPr>
                          <w:rFonts w:ascii="Chu Van An" w:hAnsi="Chu Van An" w:cs="Chu Van An"/>
                          <w:szCs w:val="24"/>
                        </w:rPr>
                        <w:t xml:space="preserve"> là liên thông.</w:t>
                      </w:r>
                    </w:p>
                    <w:p w14:paraId="0B2858B8" w14:textId="77777777" w:rsidR="002B4EA3" w:rsidRPr="00347817" w:rsidRDefault="002B4EA3" w:rsidP="0024732C">
                      <w:pPr>
                        <w:pStyle w:val="ListParagraph"/>
                        <w:numPr>
                          <w:ilvl w:val="0"/>
                          <w:numId w:val="21"/>
                        </w:numPr>
                        <w:spacing w:after="240" w:line="240" w:lineRule="auto"/>
                        <w:jc w:val="left"/>
                        <w:rPr>
                          <w:rFonts w:ascii="Chu Van An" w:eastAsiaTheme="minorEastAsia" w:hAnsi="Chu Van An" w:cs="Chu Van An"/>
                          <w:szCs w:val="24"/>
                        </w:rPr>
                      </w:pPr>
                      <w:r w:rsidRPr="00347817">
                        <w:rPr>
                          <w:rFonts w:ascii="Chu Van An" w:hAnsi="Chu Van An" w:cs="Chu Van An"/>
                          <w:szCs w:val="24"/>
                        </w:rPr>
                        <w:t xml:space="preserve">Một cạnh </w:t>
                      </w:r>
                      <m:oMath>
                        <m:r>
                          <w:rPr>
                            <w:rFonts w:ascii="Cambria Math" w:hAnsi="Cambria Math" w:cs="Chu Van An"/>
                            <w:szCs w:val="24"/>
                          </w:rPr>
                          <m:t>CD</m:t>
                        </m:r>
                      </m:oMath>
                      <w:r w:rsidRPr="00347817">
                        <w:rPr>
                          <w:rFonts w:ascii="Chu Van An" w:hAnsi="Chu Van An" w:cs="Chu Van An"/>
                          <w:szCs w:val="24"/>
                        </w:rPr>
                        <w:t xml:space="preserve"> của đồ thị </w:t>
                      </w:r>
                      <m:oMath>
                        <m:r>
                          <w:rPr>
                            <w:rFonts w:ascii="Cambria Math" w:hAnsi="Cambria Math" w:cs="Chu Van An"/>
                            <w:szCs w:val="24"/>
                          </w:rPr>
                          <m:t>G</m:t>
                        </m:r>
                      </m:oMath>
                      <w:r w:rsidRPr="00347817">
                        <w:rPr>
                          <w:rFonts w:ascii="Chu Van An" w:hAnsi="Chu Van An" w:cs="Chu Van An"/>
                          <w:szCs w:val="24"/>
                        </w:rPr>
                        <w:t xml:space="preserve"> gọi là một cầu nếu khi bỏ cạnh </w:t>
                      </w:r>
                      <m:oMath>
                        <m:r>
                          <w:rPr>
                            <w:rFonts w:ascii="Cambria Math" w:hAnsi="Cambria Math" w:cs="Chu Van An"/>
                            <w:szCs w:val="24"/>
                          </w:rPr>
                          <m:t>CD</m:t>
                        </m:r>
                      </m:oMath>
                      <w:r w:rsidRPr="00347817">
                        <w:rPr>
                          <w:rFonts w:ascii="Chu Van An" w:hAnsi="Chu Van An" w:cs="Chu Van An"/>
                          <w:szCs w:val="24"/>
                        </w:rPr>
                        <w:t xml:space="preserve"> thì hai đỉnh </w:t>
                      </w:r>
                      <m:oMath>
                        <m:r>
                          <w:rPr>
                            <w:rFonts w:ascii="Cambria Math" w:hAnsi="Cambria Math" w:cs="Chu Van An"/>
                            <w:szCs w:val="24"/>
                          </w:rPr>
                          <m:t>C</m:t>
                        </m:r>
                      </m:oMath>
                      <w:r w:rsidRPr="00347817">
                        <w:rPr>
                          <w:rFonts w:ascii="Chu Van An" w:hAnsi="Chu Van An" w:cs="Chu Van An"/>
                          <w:szCs w:val="24"/>
                        </w:rPr>
                        <w:t xml:space="preserve"> và </w:t>
                      </w:r>
                      <m:oMath>
                        <m:r>
                          <w:rPr>
                            <w:rFonts w:ascii="Cambria Math" w:hAnsi="Cambria Math" w:cs="Chu Van An"/>
                            <w:szCs w:val="24"/>
                          </w:rPr>
                          <m:t>D</m:t>
                        </m:r>
                      </m:oMath>
                      <w:r w:rsidRPr="00347817">
                        <w:rPr>
                          <w:rFonts w:ascii="Chu Van An" w:hAnsi="Chu Van An" w:cs="Chu Van An"/>
                          <w:szCs w:val="24"/>
                        </w:rPr>
                        <w:t xml:space="preserve"> không còn liên thông nữa.</w:t>
                      </w:r>
                    </w:p>
                    <w:p w14:paraId="2289C338" w14:textId="77777777" w:rsidR="002B4EA3" w:rsidRPr="00347817" w:rsidRDefault="002B4EA3" w:rsidP="0024732C">
                      <w:pPr>
                        <w:pStyle w:val="ListParagraph"/>
                        <w:numPr>
                          <w:ilvl w:val="0"/>
                          <w:numId w:val="21"/>
                        </w:numPr>
                        <w:spacing w:after="240" w:line="240" w:lineRule="auto"/>
                        <w:jc w:val="left"/>
                        <w:rPr>
                          <w:szCs w:val="24"/>
                        </w:rPr>
                      </w:pPr>
                      <w:r w:rsidRPr="00347817">
                        <w:rPr>
                          <w:rFonts w:ascii="Chu Van An" w:hAnsi="Chu Van An" w:cs="Chu Van An"/>
                          <w:szCs w:val="24"/>
                        </w:rPr>
                        <w:t xml:space="preserve">Mỗi đồ thị </w:t>
                      </w:r>
                      <m:oMath>
                        <m:r>
                          <w:rPr>
                            <w:rFonts w:ascii="Cambria Math" w:hAnsi="Cambria Math" w:cs="Chu Van An"/>
                            <w:szCs w:val="24"/>
                          </w:rPr>
                          <m:t>G</m:t>
                        </m:r>
                      </m:oMath>
                      <w:r w:rsidRPr="00347817">
                        <w:rPr>
                          <w:rFonts w:ascii="Chu Van An" w:hAnsi="Chu Van An" w:cs="Chu Van An"/>
                          <w:szCs w:val="24"/>
                        </w:rPr>
                        <w:t xml:space="preserve"> không liên thông đều được chia thành một số đồ thị (gọi là đồ thị con của G) liên thông, rời nhau, mỗi đồ thị con đó gọi là một thành phần liên thông của </w:t>
                      </w:r>
                      <m:oMath>
                        <m:r>
                          <w:rPr>
                            <w:rFonts w:ascii="Cambria Math" w:hAnsi="Cambria Math" w:cs="Chu Van An"/>
                            <w:szCs w:val="24"/>
                          </w:rPr>
                          <m:t>G</m:t>
                        </m:r>
                      </m:oMath>
                      <w:r w:rsidRPr="00347817">
                        <w:rPr>
                          <w:rFonts w:ascii="Chu Van An" w:eastAsiaTheme="minorEastAsia" w:hAnsi="Chu Van An" w:cs="Chu Van An"/>
                          <w:szCs w:val="24"/>
                        </w:rPr>
                        <w:t xml:space="preserve">. </w:t>
                      </w:r>
                    </w:p>
                    <w:p w14:paraId="79C7F693" w14:textId="6B7C81BB" w:rsidR="002B4EA3" w:rsidRPr="00347817" w:rsidRDefault="002B4EA3" w:rsidP="0024732C">
                      <w:pPr>
                        <w:pStyle w:val="ListParagraph"/>
                        <w:numPr>
                          <w:ilvl w:val="0"/>
                          <w:numId w:val="21"/>
                        </w:numPr>
                        <w:spacing w:after="240" w:line="240" w:lineRule="auto"/>
                        <w:jc w:val="left"/>
                        <w:rPr>
                          <w:szCs w:val="24"/>
                        </w:rPr>
                      </w:pPr>
                      <w:r w:rsidRPr="00347817">
                        <w:rPr>
                          <w:szCs w:val="24"/>
                        </w:rPr>
                        <w:t xml:space="preserve">Một đồ thị </w:t>
                      </w:r>
                      <m:oMath>
                        <m:r>
                          <m:rPr>
                            <m:sty m:val="p"/>
                          </m:rPr>
                          <w:rPr>
                            <w:rFonts w:ascii="Cambria Math" w:hAnsi="Cambria Math"/>
                            <w:szCs w:val="24"/>
                          </w:rPr>
                          <m:t>2</m:t>
                        </m:r>
                        <m:r>
                          <w:rPr>
                            <w:rFonts w:ascii="Cambria Math" w:hAnsi="Cambria Math"/>
                            <w:szCs w:val="24"/>
                          </w:rPr>
                          <m:t>n</m:t>
                        </m:r>
                      </m:oMath>
                      <w:r w:rsidRPr="00347817">
                        <w:rPr>
                          <w:szCs w:val="24"/>
                        </w:rPr>
                        <w:t xml:space="preserve"> đỉnh, mỗi đỉnh có bậc ít nhất bằng </w:t>
                      </w:r>
                      <m:oMath>
                        <m:r>
                          <w:rPr>
                            <w:rFonts w:ascii="Cambria Math" w:hAnsi="Cambria Math"/>
                            <w:szCs w:val="24"/>
                          </w:rPr>
                          <m:t>n</m:t>
                        </m:r>
                      </m:oMath>
                      <w:r w:rsidRPr="00347817">
                        <w:rPr>
                          <w:szCs w:val="24"/>
                        </w:rPr>
                        <w:t>, là đồ thị liên thông.</w:t>
                      </w:r>
                    </w:p>
                    <w:p w14:paraId="37AD214E" w14:textId="074B5D98" w:rsidR="002B4EA3" w:rsidRPr="00996561" w:rsidRDefault="002B4EA3" w:rsidP="00347817">
                      <w:pPr>
                        <w:pStyle w:val="ListParagraph"/>
                        <w:spacing w:after="240" w:line="240" w:lineRule="auto"/>
                        <w:jc w:val="left"/>
                        <w:rPr>
                          <w:rFonts w:ascii="Chu Van An" w:hAnsi="Chu Van An" w:cs="Chu Van An"/>
                          <w:szCs w:val="24"/>
                        </w:rPr>
                      </w:pPr>
                    </w:p>
                    <w:p w14:paraId="5BE01735" w14:textId="77777777" w:rsidR="002B4EA3" w:rsidRPr="00667D98" w:rsidRDefault="002B4EA3" w:rsidP="00996561">
                      <w:pPr>
                        <w:pStyle w:val="ListParagraph"/>
                        <w:spacing w:after="240" w:line="240" w:lineRule="auto"/>
                        <w:jc w:val="left"/>
                        <w:rPr>
                          <w:rFonts w:ascii="Chu Van An" w:hAnsi="Chu Van An" w:cs="Chu Van An"/>
                          <w:szCs w:val="24"/>
                        </w:rPr>
                      </w:pPr>
                    </w:p>
                    <w:p w14:paraId="4FFE9D3E" w14:textId="77777777" w:rsidR="002B4EA3" w:rsidRPr="001150DA" w:rsidRDefault="002B4EA3" w:rsidP="00C7113C">
                      <w:pPr>
                        <w:pStyle w:val="ListParagraph"/>
                        <w:spacing w:after="240" w:line="240" w:lineRule="auto"/>
                        <w:ind w:left="426"/>
                        <w:jc w:val="left"/>
                        <w:rPr>
                          <w:rFonts w:ascii="Chu Van An" w:hAnsi="Chu Van An" w:cs="Chu Van An"/>
                          <w:szCs w:val="24"/>
                        </w:rPr>
                      </w:pPr>
                    </w:p>
                    <w:p w14:paraId="2FCB92A5" w14:textId="77777777" w:rsidR="002B4EA3" w:rsidRPr="00CB1A98" w:rsidRDefault="002B4EA3" w:rsidP="001150DA">
                      <w:pPr>
                        <w:spacing w:line="240" w:lineRule="auto"/>
                        <w:rPr>
                          <w:rFonts w:ascii="Chu Van An" w:eastAsia="Times New Roman" w:hAnsi="Chu Van An" w:cs="Chu Van An"/>
                          <w:b/>
                          <w:color w:val="0000FF"/>
                          <w:kern w:val="0"/>
                          <w:szCs w:val="24"/>
                          <w14:ligatures w14:val="none"/>
                        </w:rPr>
                      </w:pPr>
                    </w:p>
                    <w:p w14:paraId="2690492F" w14:textId="77777777" w:rsidR="002B4EA3" w:rsidRPr="00242B5A" w:rsidRDefault="002B4EA3" w:rsidP="001150DA">
                      <w:pPr>
                        <w:spacing w:after="240" w:line="240" w:lineRule="auto"/>
                        <w:jc w:val="left"/>
                        <w:rPr>
                          <w:rFonts w:ascii="Chu Van An" w:hAnsi="Chu Van An" w:cs="Chu Van An"/>
                          <w:szCs w:val="24"/>
                        </w:rPr>
                      </w:pPr>
                    </w:p>
                    <w:p w14:paraId="0854589C" w14:textId="77777777" w:rsidR="002B4EA3" w:rsidRPr="00D52CC7" w:rsidRDefault="002B4EA3" w:rsidP="001150DA">
                      <w:pPr>
                        <w:pStyle w:val="ListParagraph"/>
                        <w:spacing w:after="240" w:line="240" w:lineRule="auto"/>
                        <w:ind w:left="567"/>
                        <w:rPr>
                          <w:rFonts w:ascii="Chu Van An" w:hAnsi="Chu Van An" w:cs="Chu Van An"/>
                          <w:szCs w:val="24"/>
                        </w:rPr>
                      </w:pPr>
                    </w:p>
                    <w:p w14:paraId="26D8058E" w14:textId="77777777" w:rsidR="002B4EA3" w:rsidRDefault="002B4EA3" w:rsidP="001150DA">
                      <w:pPr>
                        <w:spacing w:after="240" w:line="360" w:lineRule="auto"/>
                        <w:rPr>
                          <w:rFonts w:ascii="Chu Van An" w:eastAsia="Calibri" w:hAnsi="Chu Van An"/>
                          <w:color w:val="000000" w:themeColor="text1"/>
                        </w:rPr>
                      </w:pPr>
                    </w:p>
                    <w:p w14:paraId="4859EADB" w14:textId="77777777"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C93BE55" w14:textId="77777777"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F99681" w14:textId="77777777"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40F7B40" w14:textId="77777777"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0F81C6C" w14:textId="77777777" w:rsidR="002B4EA3" w:rsidRDefault="002B4EA3" w:rsidP="001150DA">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9670A5D" w14:textId="77777777" w:rsidR="002B4EA3" w:rsidRDefault="002B4EA3" w:rsidP="001150DA">
                      <w:pPr>
                        <w:spacing w:after="240" w:line="360" w:lineRule="auto"/>
                        <w:rPr>
                          <w:rFonts w:ascii="Chu Van An" w:eastAsia="Calibri" w:hAnsi="Chu Van An"/>
                          <w:color w:val="000000" w:themeColor="text1"/>
                        </w:rPr>
                      </w:pPr>
                    </w:p>
                  </w:txbxContent>
                </v:textbox>
                <w10:anchorlock/>
              </v:shape>
            </w:pict>
          </mc:Fallback>
        </mc:AlternateContent>
      </w:r>
    </w:p>
    <w:p w:rsidR="00806CA9" w:rsidRPr="00257A10" w:rsidRDefault="005B0BE3" w:rsidP="00044A65">
      <w:pPr>
        <w:spacing w:line="240" w:lineRule="auto"/>
        <w:rPr>
          <w:rFonts w:ascii="Chu Van An" w:hAnsi="Chu Van An" w:cs="Chu Van An"/>
          <w:szCs w:val="24"/>
        </w:rPr>
      </w:pPr>
      <w:r w:rsidRPr="00257A10">
        <w:rPr>
          <w:rFonts w:ascii="Chu Van An" w:hAnsi="Chu Van An" w:cs="Chu Van An"/>
          <w:noProof/>
          <w:szCs w:val="24"/>
        </w:rPr>
        <w:lastRenderedPageBreak/>
        <mc:AlternateContent>
          <mc:Choice Requires="wpg">
            <w:drawing>
              <wp:anchor distT="0" distB="0" distL="114300" distR="114300" simplePos="0" relativeHeight="251660288" behindDoc="1" locked="0" layoutInCell="1" allowOverlap="1" wp14:anchorId="7266D5ED" wp14:editId="7BDD8696">
                <wp:simplePos x="0" y="0"/>
                <wp:positionH relativeFrom="column">
                  <wp:posOffset>-79318</wp:posOffset>
                </wp:positionH>
                <wp:positionV relativeFrom="paragraph">
                  <wp:posOffset>195085</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8">
                            <a:duotone>
                              <a:srgbClr val="A5A5A5">
                                <a:shade val="45000"/>
                                <a:satMod val="135000"/>
                              </a:srgb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B1ED30" id="Group 41" o:spid="_x0000_s1026" style="position:absolute;margin-left:-6.25pt;margin-top:15.35pt;width:175.15pt;height:27.4pt;z-index:-251656192" coordsize="38591,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WB7cVgQAADINAAAOAAAAZHJzL2Uyb0RvYy54bWy8V1tv2zYUfh+w/0Do cUCjuy0bcYq2WYIB3Ra0HdA90hR1QSWRIOlL/v0Ob7KipLCbAUUQiSLP9Ts3+vrtse/QngrZsmET xFdRgOhAWNkO9Sb458vdmyJAUuGhxB0b6CZ4pDJ4e/PrL9cHvqYJa1hXUoFAyCDXB74JGqX4Ogwl aWiP5RXjdIDDiokeK/gUdVgKfADpfRcmUbQID0yUXDBCpYTdW3sY3Bj5VUWJ+ruqJFWo2wRgmzJP YZ5b/QxvrvG6Fpg3LXFm4FdY0eN2AKWjqFusMNqJ9pmoviWCSVapK8L6kFVVS6jxAbyJo5k394Lt uPGlXh9qPsIE0M5werVY8tf+QaC2hNit8izKVnmSB2jAPcTKqEdZrEE68HoNtPeCf+YPwm3U9kv7 faxEr9/gEToaeB9HeOlRIQKbSZJkWQTiCZyl2XJVOPxJA0F6xkaa3x1jWuSruEgs4zJJlmmqbQq9 2lBbNxrDW7KGf4cWrJ6hdT6rgEvtBA2ckP4iGT0W33b8DQSWY9Vu265VjyZJIYTaqGH/0JIHYT+e AF/EeVLEmQceyLR2BCHxJ+CuFqG5rAysffzIyDeJBvahwUNN30kO+Q6RNOA8JQ/15xMDtl3L79qu 01HTa+cq1MYst15Ay+btLSO7ng7KFqKgHXjNBtm0XAZIrGm/pZBX4o8yNqVR7piCHqD1SVFvP3QC 7TGU5btc/xkS2eCS2t0sjyKXHhKrP1lpt+PU70P0nRgtkQupRomHplXUZcioFei1m1Y9+QRI6Z6Q RelypUlBmhJUkUYvK8BFU9gkGw8MiCfcNKQSqkFzzPI/z5JitQwQJHpcxMuksCp8JaRpvEgKVwlZ lqRx7sz1cshOqnvKTE3h/UepTYHuUsLKLlyNEjYMErz9Cs2t6jvoXb+FKEIHlBaLKC4yq7cuZ+T/ PiVvUL5aZgvfDufUX+OJcCf4vIopU4TOqYDqHu2/WMWUyXpwVk860XMBTlPyFzRAUo0xwY0PEzkO Lk6wQlCauhXqsHEmdZubBg0yxH9CUGzCAZemPsMM+E6ZbdUbrguYAbkpc/JDmgGUKbNvxsZsQATe zn3hqqwzk1dBV4B+ECCYvFubmNAoNWoGG1iiAwwGl7io2QQuK/Vxz/b0CzOEajYqQOXptBumVKMw sNej6yn8mxt5U8pTMYBoT+bflhzqB0S+SEg6JqkNpHbPzKnRTw3PWNqmn9gOYpbQUPSkhZuQ9O0Y vp415B8a9p8bzCkknxY7mTnRIo6gQZyG/Z2gVF+zUGx6lSMfh738XqezQLjO4fvbArobDHcz6F+Y 11MM8HrW3kyjm9eS2XxVNmVJlOWLQGfTCsyCZv8/sskLO59NE0qn1maEzyL/nmbTxYTzTL484+wM /EljPzFQjwN4nNd2kufvV+9vf+7YPz/gp/jArdJnvV5tWflobr5mHyoUClvfO+Fibkrc/YjQN//p t6E6/dS5+Q8AAP//AwBQSwMECgAAAAAAAAAhAKnEAgRACQAAQAkAABQAAABkcnMvbWVkaWEvaW1h Z2UxLnBuZ4lQTkcNChoKAAAADUlIRFIAAAQmAAAAYggDAAAAu/MiZAAAAAFzUkdCAK7OHOkAAAAE Z0FNQQAAsY8L/GEFAAACwVBMVEUAAAAAAAAA//////+AgICA//+qqqqq//8Av7+Av7+A//+///8A zMyZzMyZ//+A1dWq1dWq//+S29uS//+2//+f39+f//8AqqqO4+Oq4+MAqqqV6uqV//8AsbGJ6+ud 6+ud//8Ar6+W4eGl4eGl8PCc4+Oe5+ee8/MAqqqZ6+uj6+ud6+sAra2b7e2e7e2Z5uYAp68AqrKe 6ekAqqqf6uqa6+sArq6b5uai5uae5+cAqK6Z6Oif6Oih6uoAp6ya5+ef5+eb6Oid7u6b6uoAp6ub 6+sAqa2d5+ee7Oyb6ekAqq4Aq6+a6uqe6Oie6+uc6OgAqayc6emc7Oyb6uqc6OgAqayc6uqe7Oyd 6uoAq66d6Oid6uoAqKud6ekAqqyd6uqc6uqe6uqb6ekAqaue7OwAq62d6uqc6uqe6ekCqaud6emc 6+ud6+uY5uac6Oie6uoCqayd6+sCqKqe6uqd6emd6uoCqa2e6+sCqKyd6uoCqKyd6uoCqawCqKuc 6+ud6+ud6emd6uqe6+sBqqyd6uoBqKyd6uoBqKqe6uoBqayd6+sBqqwBqa2e6uqd6emd6+uf6+sB qqyd6uoBqawBqayd6+sBqKyd6uqc6uoBqayd6ekYsrWd6+sBqaye6uoxvcABqayd6uqe6uoBqayd 6uqc6uoBqayd6ekBqayd6uoBqayd6uoBqawDqq0Gq64IrK8LrbANrrEQr7ISsLMVsbMXsrUas7Yc tLYftbght7kjt7kourwrurwtu70wvb81vsA3wMI6wMI8wcM/w8VBw8VDxMZIxshLx8lNycpPystQ ysxTzM1Vzc5az9Bbz9Be0NFh0tNj09Rm09Ro1dZr1tdt1tdw2Nly2dp12dp329t63N183N1+3t6B 3+CD4OCG4eGI4uOL4+ON5OSQ5eWS5uaV5+eX6Oia6emb6emc6uqd6up1ZlsYAAAArHRSTlMAAQEB AgIDAwQEBAQFBQUGBgYHBwcICAkJCQwMDA0NDQ0QEREREhUVGBkZGhwcHR4gISIkJSYpKSkqLC0t MTQ1NTg8PUBAQUFERUhJSUxMTVBQUFdYXF9fYGFjY2RoaWtsbnN0dnl6fH6AgIGCg4aIi4yNk5SU m5ucnJ+fo6Snp6ursrOztra4uru+wsPFxsnJy83P09XX19nb3d/g4+Tl5+js7+/w8/T39/v74zJQ WQAAAAlwSFlzAAAXEQAAFxEByibzPwAABVBJREFUeF7t3WW3VVUUxvErKmAABhZ2Y4sd2GIHdout 2NiN2GKCoqiIIF7w3uvhCggqNordLXbHp/DN8/6uxXnG3XPt8f99gD322HPN9WKeM57Z4rF3+zMw un1pfVigNjadpOMNi4dW14cFamPAGB1vWEzZTh8WqI/rdLxh0X7gIvqwQG2cruMNjzN76MMCtXEA 40ur67klUDtbT9HxhsWYlfRhgdoY8KCONyymXjIciOU4NfvCu1nHG0BN3aVmX2jD9SAAddXsNTFU zwFQW01eEztN1XMA1FZz18Taj+gxAOqrqWui9516CoAaa+qauFgPAVBnzVwTR+kZAGqtiWti16f1 DFjcOmhLIKSB6vl8Ax/X8YbFA0RMoHZ6363jDYtJg/Rhgfq4QscbFu376LsC9XGijjc8TiaIBrVD Qq7XVURMoHZIyPV67IJzu99Jx6KbHTSkUIPV+FlIyPWa9dt/QGCHq/OzkJBr1fmDigGEdMsK6vwc JOR6fa5iACG17bioWj8DCble7/6ragAhnd9PrZ+BhFyvV7klENr49dX6GUjI9Zrzp4oBxHRoL/V+ BhJyrZ79WbUAYhq1EPNLEnKtGt+oFkBM07bNn1+SkOv1oWoBBHVWX/V+OhJyveYxvkRs49ZS76cj Iddr7l+qBRDU/j3V/MlIyPWayX+0EdzI/mr+dCTkWk1foFIAQbVulT2/JCHX61OVAojqtD5q/mQk 5Hq9zfgSwY1dU82fjIRcr1f+VimAqPbNnV+SkOs1+w9VAojq2uXU/clIyLXq/EmVAKJq3SJ3fklC rlXjK1UCCGvYUur+VCTker2vQgBh3b+Kuj8VCbler/MjB6Lr2GtxtX8iEnK9XiBiAuFdnTu/JCHX auavKgQQ1uRNMlfHkJBr1fhOhQDiOiFzfklCrtcnqgMQ170rq/0TkZDr9RbjS4TXsXve/JKEXK+X +I824rt8WfV/IhJyrZ77XXUA4pq4Yd6CfBJyrVgDiBIcs6T6Pw0JuV5fqAxAYKNXVP+nISHX6z2V AQisY5es+SUJuV6sAUQJRiyjCyAJCblez/MfbRRgwnq6ANKQkGs1gzWAKMGRS+gCSEJCrhVrAFGE O7JWhpKQ6/WRqgBE1jZ4Md0AKUjI9WINIIpwYT/dAClIyPWay3+0UYJH19UNkISEXKtZrAFEEQ7r pRsgBQm5VtO/VxGA0G7KmV+SkOv1mYoAhDZth4zIfRJyvd5REYDYzumrKyABCblerAFEGcbnrAwl IddqDmsAUYaDM+aXJORasQYQhbhxeV0BCUjItWp8rRoAsbVukz6/JCHX6wPVAAjujD66A7pGQq7X G/xHG2UYt4bugAQk5Fq9SMQECrFfT90BXSMh14o1gCjFDekrQ0nItWosUAmA4Fo3T55fkpDrxRpA lOLU5JWhJOR6zVcFgOjGrqZLoEsk5Hq9zH+0UYohyZH7JORazWYNIEpxZfLKUBJyrTp/VAWA6J7c uIduga6QkOv1pSoAhDcsdX5JQq4XawBRjPtSV4aSkOv1Gv/RRik69kydX5KQa8UaQJTjstT5JQm5 VjN+UQGA8CZvlDi/JCHXqvGtCgDEd3ziylAScr0+1vcH4rsnMXKfhFyvN/X9gfg6dkucXw69pipP zKuh+f+oAEB8I3JWhlbjKb0qgEpM3EC9GNdmelUA1Tg6cX5ZoUP0qgAqMTpnZWhFzta7AqhC284Z K0OrMkovC6AKF2WsDK3Mw3pZABWYsI46MbJV9bIAqnBExsrQyuyhlwVQgdv6qxNDO0VvC6D7tW1f wPyypeVSvS6A7ndexvyypeV/iarearvBjS4AAAAASUVORK5CYIJQSwMECgAAAAAAAAAhAJv7fAkE KQAABCkAABQAAABkcnMvbWVkaWEvaW1hZ2UyLnBuZ4lQTkcNChoKAAAADUlIRFIAAAVsAAABiAgG AAAA1ZOprwAAAAFzUkdCAK7OHOkAAAAEZ0FNQQAAsY8L/GEFAAAACXBIWXMAADsOAAA7DgHMtqGD AAAomUlEQVR4Xu3dT4ulZ3rf8byEfgenzmkhKRqPUooQkkbdqHcDUwNuMHih1aCdwJjaGK0ilBgR nIg0FsZxtIgQZKFdLbXoOnVegl5Cb7JIIOaZpxuynXS5bzszmkvdXf/Odd338/nCZ+urmhkGP7/F uf+V9t/js/U3j7ebH3rx2+3Bn7c//Vqat+u/ie5U9dvT9V+0P/1amrebv4ruVPVkt/68/emSJEmS JEnSeD0+W3//+Gzzu17MZ5u/bH/6tfT0/+a3P75R2ZOz23/d/vRr6fFu82V0p6onu/U/tD9dkiRJ kiRJGi+DrcE2ulOVwVaSJEmSJElDZ7A12EZ3qjLYSpIkSZIkaegMtgbb6E5VBltJkiRJkiQNncHW YBvdqcpgK0mSJEmSpKEz2BpsoztVGWwlSZIkSZI0dAZbg210pyqDrSRJkiRJkobOYGuwje5UZbCV JEmSJEnS0BlsDbbRnaoMtpIkSZIkSRo6g63BNrpTlcFWkiRJkiRJQ2ewNdhGd6oy2EqSJEmSJGno DLYG2+hOVQZbSZIkSZIkDZ3B1mAb3anKYCtJkiRJkqShM9gabKM7VRlsJUmSJEmSNHQGW4NtdKcq g60kSZIkSZKGzmBrsI3uVGWwlSRJkiRJ0tAZbA220Z2qDLaSJEmSJEkaOoOtwTa6U5XBVpIkSZIk SUNnsDXYRneqMthKkiRJkiRp6Ay2BtvoTlUGW0mSJEmSJA2dwdZgG92pymArSZIkSZKkoTPYGmyj O1UZbCVJkiRJkjR0BluDbXSnKoOtJEmSJEmShs5ga7CN7lRlsJUkSZIkSdLQGWwNttGdqgy2kiRJ kiRJGjqDrcE2ulOVwVaSJEmSJElDZ7A12EZ3qjLYSpIkSZIkaegMtgbb6E5VBltJkiRJkiQNncHW YBvdqcpgK0mSJEmSpKEz2BpsoztVGWwlSZIkSZI0dAZbg210pyqDrSRJkiRJkobOYGuwje5UZbCV JEmSJEnS0BlsDbbRnaoMtpIkSZIkSRo6g63BNrpTlcFWkiRJkiRJQ2ewNdhGd6oy2EqSJEmSJGno DLYG2+hOVQZbSZIkSZIkDZ3B1mAb3anKYCtJkiRJkqShM9gabKM7VRlsJUmSJEmSNHQGW4NtdKcq g60kSZIkSZKGzmBrsI3uVGWwlSRJkiRJ0tAZbA220Z2qDLaSJEmSJEkaOoOtwTa6U5XBVpIkSZIk SUNnsDXYRneqMthKkiRJkiTtsfnXd3ePf333B/bnyf94fY6Gsarm/3D4P6N/x2U9+W8/+8foTllf vvm/on/Hpf3tz/93eKeoJ3//s/8T/jsAAACeOt8Vpl9+eNBmBknSVXt8dGd6+j+wv2OP/vu/Doex sv7dv43/HZf1d38S3ynqyX88jP8dl/Wf/014p6onf/vz+N8BAADQzEd3T9rMIEm6agbbBAbb+E5R BluDLQAA8GLT0Qf32tQgSbpKBtsEBtv4TlEGW4MtAADwEo7uPGpTgyTpKhlsExhs4ztFGWwNtgAA wMuZj+4et7lBknTZDLYJDLbxnaIMtgZbAADgJR3dmTxAJklXzGCbwGAb3ynKYGuwBQAAXp4HyCTp ihlsExhs4ztFGWwNtgAAwEXdud9mB0nSRTPYJjDYxneKMtgabAEAgAs6ujO12UGSdNEMtgkMtvGd ogy2BlsAAODi5qMPPm/TgyTpIhlsExhs4ztFGWwNtgAAwOV4gEySLpHBNoHBNr5TlMHWYAsAAFzO /Ou7uzY/SJJeNoNtAoNtfKcog63BFgAAuAoPkEnShTLYJjDYxneKMtgabAEAgCs48gCZJF0og20C g218pyiDrcEWAAC4Gg+QSdIFMtgmMNjGd4oy2BpsAQCAq/MAmSS9ZAbbBAbb+E5RBluDLQAAcHUe IJOkl8xgm8BgG98pymBrsAUAAK6LB8gk6YUZbBMYbOM7RRlsDbYAAMA1OfIAmSS9MINtAoNtfKco g63BFgAAuE53HrRJQpIUZbBNYLCN7xRlsDXYAgAA18sDZJL0nAy2CQy28Z2iDLYGWwAA4Hp5gEyS npPBNoHBNr5TlMHWYAsAANwED5BJUpjBNoHBNr5TlMHWYAsAANyAIw+QSVKYwTaBwTa+U5TB1mAL AADckKM737R5QpL0zxlsExhs4ztFGWwNtgAAwM2ZfvWLwzZRSJLOM9gmMNjGd4oy2BpsAQCAG/VD mygkSecZbBMYbOM7RRlsDbYAAMDNmn919zdtppAkGWwTGGzjO0UZbA22AADADTu6M01/+uGtNlVI 0rIz2CYw2MZ3ijLYGmwBAIA98ACZJD3LYJvAYBvfKcpga7AFAAD2wwNkkvQ0g20Cg218pyiDrcEW AADYk6M7j9pcIUnLzWCbwGAb3ynKYGuwBQAA9scDZJIWn8E2gcE2vlOUwdZgCwAA7NHRnWn65YcH bbaQpOVlsE1gsI3vFGWwNdgCAAD7NR/dPWmzhSQtL4NtAoNtfKcog63BFgAA2D8PkElabAbbBAbb +E5RBluDLQAAkMADZJKWmsE2gcE2vlOUwdZgCwAA5JiP7h63+UKSlpPBNoHBNr5TlMHWYAsAACQ5 8gCZpAVmsE1gsI3vFGWwNdgCAAB5PEAmaXEZbBMYbOM7RRlsDbYAAECu6eiDe23GkKTxM9gmMNjG d4oy2BpsAQCAZB4gk7SkDLYJDLbxnaIMtgZbAAAgnwfIJC0mg20Cg218pyiDrcEWAAAo4MgDZJIW ksE2gcE2vlOUwdZgCwAA1OABMkmLyGCbwGAb3ynKYGuwBQAAKrlzv00akjRmBtsEBtv4TlEGW4Mt AABQyNGdqU0akjRmBtsEBtv4TlEGW4MtAABQy3z0wedt1pCk8TLYJjDYxneKMtgabAEAgHo8QCZp 2Ay2CQy28Z2iDLYGWwAAoJ7513d3bdqQpLEy2CYw2MZ3ijLYGmwBAICqPEAmacAMtgkMtvGdogy2 BlsAAKCoIw+QSRowg20Cg218pyiDrcEWAACoywNkkobLYJvAYBvfKcpga7AFAABq8wCZpKEy2CYw 2MZ3ijLYGmwBAIDaPEAmaagMtgkMtvGdogy2BlsAAKAHHiCTNEgG2wQG2/hOUQZbgy0AANCBIw+Q SRokg20Cg218pyiDrcEWAADoxZ0Hbe6QpH4z2CYw2MZ3ijLYGmwBAIB+TL/6xWGbPCSpzwy2CQy2 8Z2iDLYGWwAAoB8eIJPUfQbbBAbb+E5RBluDLQAA0BsPkEnqOINtAoNtfKcog63BFgAA6MyRB8gk dZzBNoHBNr5TlMHWYAsAAHTo6M43bfqQpL4y2CYw2MZ3ijLYGmwBAIA+eYBMUpcZbBMYbOM7RRls DbYAAEC3fmjzhyT1k8E2gcE2vlOUwdZgCwAA9Gv+1d3ftAlEkvrIYJvAYBvfKcpga7AFAAA6dnRn mv70w1ttBpGk+hlsExhs4ztFGWwNtgAAQOc8QCappwy2CQy28Z2iDLYGWwAAoH8eIJPUTQbbBAbb +E5RBluDLQAAMICjO4/aFCJJtTPYJjDYxneKMtgabAEAgDF4gExSFxlsExhs4ztFGWwNtgAAwCCO 7kzTLz88aJOIJNXMYJvAYBvfKcpga7AFAADGMR/dPWmTiCTVzGCbwGAb3ynKYGuwBQAAxuIBMkml M9gmMNjGd4oy2BpsAQCAwXiATFLlDLYJDLbxnaIMtgZbAABgPPPR3eM2jUhSrQy2CQy28Z2iDLYG WwAAYEBHHiCTVDSDbQKDbXynKIOtwRYAABiTB8gklcxgm8BgG98pymBrsAUAAMY1HX1wr00kklQj g20Cg218pyiDrcEWAAAYmAfIJFXLYJvAYBvfKcpga7AFAADG5gEySaUy2CYw2MZ3ijLYGmwBAIDB /dkHv3t88mr4TURN83b9eZu2pPEy2CYw2MZ3ijLYGmwBAIAFOH4n/Cairmm3OmzzljRWBtsEBtv4 TlEGW4MtAACwEF+/EX4XUdR24/eHNWYG2wQG2/hOUQZbgy0AALAQ5z+NEHwXUdd8tj5pE5c0Tgbb BAbb+E5RBluDLQAAsCBf9PXNxuZ308PVvTZzSWNksE1gsI3vFGWwNdgCAAAL4wGyvmw307Rb3WpT l9R/BtsEBtv4TlEGW4MtAACwMJ+8G34fUZefRtBQGWwTGGzjO0UZbA22AADAAnmArD+nt++3uUvq O4NtAoNtfKcog63BFgAAWCAPkPXn2U8jHLTJS+o3g20Cg218pyiDrcEWAABYKA+QdWferndt8pL6 zWCbwGAb3ynKYGuwBQAAFswDZP3x0wjqPYNtAoNtfKcog63BFgAAWDAPkPXHTyOo9wy2CQy28Z2i DLYGWwAAYOE8QNYdP42grjPYJjDYxneKMtgabAEAgIXzAFmX5tPNcZu/pL4y2CYw2MZ3ijLYGmwB AAAef/ZW+M1EbdNuddgmMKmfDLYJDLbxnaIMtgZbAACAc/N3r4XfTRS23TxqE5jUTwbbBAbb+E5R BluDLQAAwD/xAFmn1g/aDCb1kcE2gcE2vlOUwdZgCwAA8C88QNYlP42grjLYJjDYxneKMtgabAEA AP6FB8j6tN1MbQqT6mewTWCwje8UZbA12AIAAPyBT98Ov5+obT5bn7Q5TKqdwTaBwTa+U5TB1mAL AADwYx4g69Tp7fttEpPqZrBNYLCN7xRlsDXYAgAA/NiTj98Lv6EobruZpt3qVpvFpJoZbBMYbOM7 RRlsDbYAAAChr/r6vuUZP42g8hlsExhs4ztFGWwNtgAAAKHzB8i+fyX8lqI4P42gyhlsExhs4ztF GWwNtgAAAD/JA2R9evbTCAdtHpNqZbBNYLCN7xRlsDXYAgAAPI8HyPo0b9e7No9JtTLYJjDYxneK MtgabAEAAJ7ro/fD7ynqm083x20ik+pksE1gsI3vFGWwNdgCAAC8kAfI+uSnEVQxg20Cg218pyiD rcEWAADghc4fIDt5Nfyuorjt5oc2k0k1MtgmMNjGd4oy2BpsAQAAXsrxO+F3FfX5aQSVymCbwGAb 3ynKYGuwBQAAeFkeIOvXtFsdtrlMys1gm8BgG98pymBrsAUAAHhpHiDr13bzqM1lUm4G2wQG2/hO UQZbgy0AAMCFfPlm+H1FD9YP2mQm5WWwTWCwje8UZbA12AIAAFyIB8i6Nj1c3WuzmZSTwTaBwTa+ U5TB1mALAABwYR4g69d2M7XZTMrJYJvAYBvfKcpga7AFAAC4jPnb18PvLOqbz9YnbTqT9p/BNoHB Nr5TlMHWYAsAAHApHiDr2+nt+20+k/abwTaBwTa+U5TB1mALAABwaR4g69d2M0271a02oUn7y2Cb wGAb3ynKYGuwBQAAuDQPkHVt3q53bUKT9pfBNoHBNr5TlMHWYAsAAHAlHiDrm59G0L4z2CYw2MZ3 ijLYGmwBAACu7Os3wm8uOvDspxEO2pQm3XwG2wQG2/hOUQZbgy0AAMCVnf80QvDNRR/8NIL2msE2 gcE2vlOUwdZgCwAAcC2+6Ot7kD80n26O25wm3WwG2wQG2/hOUQZbgy0AAMC18QBZ16bd6rBNatLN ZbBNYLCN7xRlsDXYAgAAXJtP3g2/vejEdvOoTWrSzWWwTWCwje8UZbA12AIAAFwrD5B1bd6uP2+z mnQzGWwTGGzjO0UZbA22AAAA18oDZN3z0wi60Qy2CQy28Z2iDLYGWwAAgGvnAbK++WkE3WQG2wQG 2/hOUQZbgy0AAMCN8ABZ1+az9Umb16TrzWCbwGAb3ynKYGuwBQAAuBEeIOve9HB1r01s0vVlsE1g sI3vFGWwNdgCAADcGA+Q9W27mdrEJl1fBtsEBtv4TlEGW4MtAADAjfEAWff8NIKuPYNtAoNtfKco g63BFgAA4EZ99lb4PUZHTm/fb1ObdPUMtgkMtvGdogy2BlsAAICbNn/3WvhNRie2m2narQ7a3CZd LYNtAoNtfKcog63BFgAA4MZ5gKx783a9a3ObdLUMtgkMtvGdogy2BlsAAIC98ABZ//w0gq4jg20C g218pyiDrcEWAABgLzxA1j8/jaDryGCbwGAb3ynKYGuwBQAA2JtP3w6/zeiHn0bQlTPYJjDYxneK MtgabAEAAPbJA2T9m083x216ky6ewTaBwTa+U5TB1mALAACwT08+fi/8PqMv02512OY36WIZbBMY bOM7RRlsDbYAAAB791Vf384EtptHbX6TLpbBNoHBNr5TlMHWYAsAALB35w+Qff9K+J1GT9YP2gQn vXwG2wQG2/hOUQZbgy0AAEAKD5ANwU8j6MIZbBMYbOM7RRlsDbYAAABZPEA2gO1majOc9HIZbBMY bOM7RRlsDbYAAABpPno//FajL/PZ+qRNcdKLM9gmMNjGd4oy2BpsAQAAUnmAbAynt++3OU56fgbb BAbb+E5RBluDLQAAQKrzB8hOXg2/2ejIdjNNu9WtNslJP53BNoHBNr5TlMHWYAsAAJDu+J3wm42+ +GkEvVQG2wQG2/hOUQZbgy0AAEAFHiAbhJ9G0Isy2CYw2MZ3ijLYGmwBAABK8ADZGJ79NMJBm+ak P85gm8BgG98pymBrsAUAACjjyzfDbzf6Mm/XuzbNSX+cwTaBwTa+U5TB1mALAABQhgfIhjGfbo7b PCf9YQbbBAbb+E5RBluDLQAAQCkeIBuDn0bQT2WwTWCwje8UZbA12AIAAFQzf/t6+A1HZ7abH9pE J/3/DLYJDLbxnaIMtgZbAACAcjxANgw/jaA/ymCbwGAb3ynKYGuwBQAAKMkDZMOYdqvDNtVJBtsU Btv4TlEGW4MtAABASR4gG8d286hNdZLBNoXBNr5TlMHWYAsAAFCWB8gGsn7Q5jotPYNtAoNtfKco g63BFgAAoLSv3wi/5+jP9HB1r012WnIG2wQG2/hOUQZbgy0AAEBp5z+NEHzP0aHtZmqTnZacwTaB wTa+U5TB1mALAABQ3hd9fWvy0+az9Umb7bTUDLYJDLbxnaIMtgZbAACALniAbBynt++36U5LzGCb wGAb3ynKYGuwBQAA6MIn74bfdXRou5mm3epWm++0tAy2CQy28Z2iDLYGWwAAgG54gGwY83a9a/Od lpbBNoHBNr5TlMHWYAsAANAND5CNxU8jLDODbQKDbXynKIOtwRYAAKArHiAbx7OfRjhoM56WksE2 gcE2vlOUwdZgCwAA0B0PkA3DTyMsMINtAoNtfKcog63BFgAAoDseIBvKfLo5blOelpDBNoHBNr5T lMHWYAsAANAlD5ANZdqtDtucp9Ez2CYw2MZ3ijLYGmwBAAC65AGysWw3j9qcp9Ez2CYw2MZ3ijLY GmwBAAC69dlb4bceffLTCAvJYJvAYBvfKcpga7AFAADo2fzda+H3Hn3y0wgLyGCbwGAb3ynKYGuw BQAA6JoHyMbipxHGz2CbwGAb3ynKYGuwBQAA6J4HyAaz/qZNexoxg20Cg218pyiDrcEWAACgex4g G870cHWvzXsaLYNtAoNtfKcog63BFgAAYAifvh1+99Gp7WZq855Gy2CbwGAb3ynKYGuwBQAAGIUH yMYyn61P2sSnkTLYJjDYxneKMtgabAEAAEbx5OP3wm8/OnZ6+36b+TRKBtsEBtv4TlEGW4MtAADA UL7q67ucF9hupmm3OmhTn0bIYJvAYBvfKcpga7AFAAAYyvkDZN+/En4D0qd5u961qU8jZLBNYLCN 7xRlsDXYAgAADMcDZOPx0wjjZLBNYLCN7xRlsDXYAgAAjMgDZIPx0wjjZLBNYLCN7xRlsDXYAgAA DOmj98PvQPrlpxEGyWCbwGAb3ynKYGuwBQAAGJYHyIYzn26O2+ynXjPYJjDYxneKMtgabAEAAIZ1 /gDZyavh9yD9mnarwzb9qccMtgkMtvGdogy2BlsAAIChHb8Tfg/Sse3mUZv+1GMG2wQG2/hOUQZb gy0AAMDoPEA2ovWDNv+ptwy2CQy28Z2iDLYGWwAAgOF5gGxIfhqh0wy2CQy28Z2iDLYGWwAAgEX4 8s3wu5CObTdTmwDVUwbbBAbb+E5RBluDLQAAwCJ4gGxI89n6pM2A6iWDbQKDbXynKIOtwRYAAGAx PEA2ptPb99sUqB4y2CYw2MZ3ijLYGmwBAACWZP729fD7kI5tN9O0W91qc6CqZ7BNYLCN7xRlsDXY AgAALIoHyIbkpxE6ymCbwGAb3ynKYGuwBQAAWBwPkI3JTyP0kcE2gcE2vlOUwdZgCwAAsDgeIBvT s59GOGizoKpmsE1gsI3vFGWwNdgCAAAskgfIhjRv17s2C6pqBtsEBtv4TlEGW4MtAADAYn39Rvit SN/m081xmwZVMYNtAoNtfKcog63BFgAAYLHOfxoh+Fakc34aoXYG2wQG2/hOUQZbgy0AAMCifdHX dywvx08jFM5gm8BgG98pymBrsAUAAFg8D5ANyU8jFM1gm8BgG98pymBrsAUAAFi8T94Nvxnp37Rb HbaZUFUy2CYw2MZ3ijLYGmwBAAB4ygNkY9puHrWZUFUy2CYw2MZ3ijLYGmwBAAB4ygNkA1s/aFOh KmSwTWCwje8UZbA12AIAANB4gGxY08PVvTYXKjuDbQKDbXynKIOtwRYAAIDf4wGyMW03U5sLlZ3B NoHBNr5TlMHWYAsAAMDv8QDZsOaz9UmbDJWZwTaBwTa+U5TB1mALAADAj3iAbFynt++32VBZGWwT GGzjO0UZbA22AAAA/IgHyMa13UzTbnWrTYfKyGCbwGAb3ynKYGuwBQAAIPDZW+F3JP3z0wjJGWwT GGzjO0UZbA22AAAAxObvXgu/JRmAn0bIy2CbwGAb3ynKYGuwBQAA4Cd4gGxcz34a4aBNiNpnBtsE Btv4TlEGW4MtAAAAz+EBsmHN2/WuTYjaZwbbBAbb+E5RBluDLQAAAM/hAbKhzaeb4zYjal8ZbBMY bOM7RRlsDbYAAAC8wKdvh9+UjGHarQ7blKh9ZLBNYLCN7xRlsDXYAgAA8GIeIBvYdvOoTYnaRwbb BAbb+E5RBluDLQAAAC/25OP3wu9KxuCnEfaYwTaBwTa+U5TB1mALAADAS/qqr29+LsZPI+wpg20C g218pyiDrcEWAACAl3T+ANn3r4TflwzATyPsJ4NtAoNtfKcog63BFgAAgAvwANng1t+0WVE3lcE2 gcE2vlOUwdZgCwAAwMV4gGxs08PVvTYt6iYy2CYw2MZ3ijLYGmwBAAC4oI/eD78xGcR2M7VpUTeR wTaBwTa+U5TB1mALAADAJXiAbGjz2fqkzYu67gy2CQy28Z2iDLYGWwAAAC7h/AGyk1fDb00GcXr7 fpsYdZ0ZbBMYbOM7RRlsDbYAAABc0vE74bcmg9hupmm3Omgzo64rg20Cg218pyiDrcEWAACAy/MA 2djm7XrXZkZdVwbbBAbb+E5RBluDLQAAAFfgAbLx+WmE681gm8BgG98pymBrsAUAAOCKvnwz/OZk EH4a4Xoz2CYw2MZ3ijLYGmwBAAC4Ig+QDc9PI1xjBtsEBtv4TlEGW4MtAAAA18ADZMObTzfHbXLU VTLYJjDYxneKMtgabAEAALge87evh9+ejGParQ7b7KjLZrBNYLCN7xRlsDXYAgAAcE08QDa+7eZR mx112Qy2CQy28Z2iDLYGWwAAAK6RB8gWYP2gTY+6TAbbBAbb+E5RBluDLQAAANfIA2SL4KcRrpDB NoHBNr5TlMHWYAsAAMA18wDZ+Pw0wuUz2CYw2MZ3ijLYGmwBAAC4AV+/EX6HMo75bH3SJkhdJINt AoNtfKcog63BFgAAgBtw/tMIwXcogzm9fb/NkHrZDLYJDLbxnaIMtgZbAAAAbsgXfX0jcwnbzTTt VrfaFKmXyWCbwGAb3ynKYGuwBQAA4AZ5gGx4fhrhghlsExhs4ztFGWwNtgAAANygT94Nv0cZjJ9G ePkMtgkMtvGdogy2BlsAAABumAfIxvfspxEO2iSp52WwTWCwje8UZbA12AIAAHDDPEC2CPN2vWuT pJ6XwTaBwTa+U5TB1mALAADAHniAbBHm081xmyX1UxlsExhs4ztFGWwNtgAAAOyJB8jG56cRXpzB NoHBNr5TlMHWYAsAAMCeeIBsEfw0wgsy2CYw2MZ3ijLYGmwBAADYIw+QLYKfRnhOBtsEBtv4TlEG W4MtAAAAe+QBssWYdqvDNlHq9zPYJjDYxneKMtgabAEAANizz94Kv1EZzHbzqE2U+v0MtgkMtvGd ogy2BlsAAAD2b/7utfA7ldGsH7SZUv+cwTaBwTa+U5TB1mALAABAAg+QLcb0cHWvTZU6z2CbwGAb 3ynKYGuwBQAAIIkHyJZhu5naVKnzDLYJDLbxnaIMtgZbAAAAkniAbDHms/VJmytlsE1gsI3vFGWw NdgCAACQ6NO3w+9VBnR6+36bLJedwTaBwTa+U5TB1mALAABALg+QLcR2M0271a02Wy43g20Cg218 pyiDrcEWAACAXE8+fi/8ZmU8fhrhaQbbBAbb+E5RBluDLQAAAAV81deewBUs/acRDLYJDLbxnaIM tgZbAAAACjh/gOz7V8JvVwbz7KcRDtp8ubwMtgkMtvGdogy2BlsAAACK8ADZYszb9a7Nl8vLYJvA YBvfKcpga7AFAACgDg+QLcd8ujluE+ayMtgmMNjGd4oy2BpsAQAAKOSj98PvV8Y07VaHbcZcTgbb BAbb+E5RBluDLQAAAMV4gGw5tptHbcZcTgbbBAbb+E5RBluDLQAAAMWcP0B28mr4Hct4FvfTCAbb BAbb+E5RBluDLQAAAAUdvxN+xzKmRf00gsE2gcE2vlOUwdZgCwAAQE0eIFuQJf00gsE2gcE2vlOU wdZgCwAAQFEeIFuY9YM2aY6dwTaBwTa+U5TB1mALAABAYV++GX7PMqbp4epemzXHzWCbwGAb3ynK YGuwBQAAoDAPkC3LdjO1WXPcDLYJDLbxnaIMtgZbAAAAivMA2aLMZ+uTNm2OmcE2gcE2vlOUwdZg CwAAQH3zt6+H37UM6vT2/TZvjpfBNoHBNr5TlMHWYAsAAEAHPEC2LNvNNO1WB23iHCuDbQKDbXyn KIOtwRYAAIBOeIBsUebtetcmzrEy2CYw2MZ3ijLYGmwBAADohAfIlmfEn0Yw2CYw2MZ3ijLYGmwB AADoiAfIlmXEn0Yw2CYw2MZ3ijLYGmwBAADozNdvhN+4jGm4n0Yw2CYw2MZ3ijLYGmwBAADozPlP IwTfuIxrPt0ct7mz/wy2CQy28Z2iDLYGWwAAADr0RV/f31zdtFsdtsmz7wy2CQy28Z2iDLYGWwAA ADrlAbJl2W4etcmz7wy2CQy28Z2iDLYGWwAAADr1ybvhty4jWz9os2e/GWwTGGzjO0UZbA22AAAA dMwDZIvT/U8jGGwTGGzjO0UZbA22AAAAdMwDZMvT+08jGGwTGGzjO0UZbA22AAAAdM4DZIszn61P 2vzZXwbbBAbb+E5RBluDLQAAAAPwANnynN6+3ybQvjLYJjDYxneKMtgabAEAABiAB8iWZ7uZpt3q VptB+8lgm8BgG98pymBrsAUAAGAQHiBbnC5/GsFgm8BgG98pymBrsAUAAGAQHiBbpt5+GsFgm8Bg G98pymBrsAUAAGAgn70Vfv8ysGc/jXDQ5tD6GWwTGGzjO0UZbA22AAAAjGX+7rXwG5hxzdv1rs2h 9TPYJjDYxneKMtgabAEAABiMB8gWaT7d/KZNorUz2CYw2MZ3ijLYGmwBAAAYkAfIlqeXn0Yw2CYw 2MZ3ijLYGmwBAAAYkAfIFqmLn0Yw2CYw2MZ3ijLYGmwBAAAY1Kdvh9/CjG0+3Ry3abRmBtsEBtv4 TlEGW4MtAAAA4/IA2TJNu9Vhm0frZbBNYLCN7xRlsDXYAgAAMK4nH78Xfg8zuO3mUZtH62WwTWCw je8UZbA12AIAADC4r/raKrgu6wdtIq2VwTaBwTa+U5TB1mALAADA4M4fIPv+lfC7mLFND1f32kxa J4NtAoNtfKcog63BFgAAgAXwANkybTdTm0nrZLBNYLCN7xRlsDXYAgAAsAweIFum+Wx90qbSGhls Exhs4ztFGWwNtgAAACzER++H38YswOnt+20uzc9gm8BgG98pymBrsAUAAGBBPEC2TNvNNO1Wt9pk mpvBNoHBNr5TlMHWYAsAAMCCnD9AdvJq+I3M2Mr8NILBNoHBNr5TlMHWYAsAAMDCHL8TfiOzABV+ GsFgm8BgG98pymBrsAUAAGB5PEC2UM9+GuGgTac5GWwTGGzjO0UZbA22AAAALJAHyBZr3q53bTrN 6el/AX94fHTnEXv07ev/N/ovQ1n//vAfw3/HZf3XP3kS3inqyX96cwr/HZf1X34+R3eqevJ3P3sc /juo589+Mf/T/0MBAADA9fAA2WLNp5vjNp9qCT0+W38f/Rehqvls85ftT7+Wnv7f/PbHNyp7cnb7 r9uffi093m2+jO5U9WS3/of2p6t4T/+35UH0nyEAAABwcdNuddg+uTV6BluDbXSnKoNtPxlsAQAA 4BptN4/aJ7dGz2BrsI3uVGWw7SeDLQAAAFwvP42wkAy2BtvoTlUG234y2AIAAMD189MIC8hga7CN 7lRlsO0ngy0AAADcAD+NMH4GW4NtdKcqg20/GWwBAADgpqwftM9vjZjB1mAb3anKYNtPBlsAAAC4 OdPD1b32Ca7RMtgabKM7VRls+8lgCwAAADdou5naJ7hGy2BrsI3uVGWw7SeDLQAAANys+Wx90j7D NVIGW4NtdKcqg20/GWwBAABgD05v32+f4holg63BNrpTlcG2nwy2AAAAsAfbzTTtVgftc1wjZLA1 2EZ3qjLY9pPBFgAAAPZj3q537XNcI2SwNdhGd6oy2PaTwRYAAAD2yE8jjJPB1mAb3anKYNtPBlsA AADYIz+NME4GW4NtdKcqg20/GWwBAABgv/w0wiAZbA220Z2qDLb9ZLAFAACA/ZtPN8ft01y9ZrA1 2EZ3qjLY9pPBFgAAAHJMu9Vh+zxXjxlsDbbRnaoMtv1ksAUAAIAk282j9nmuHjPYGmyjO1UZbPvJ YAsAAAB55u368/aJrt4y2BpsoztVGWz7yWALAAAAufw0QqcZbA220Z2qDLb9ZLAFAACAZH4aoc8M tgbb6E5VBtt+MtgCAABAvvlsfdI+1dVLBluDbXSnKoNtPxlsAQAAoIbp4epe+1xXDxlsDbbRnaoM tv1ksAUAAIAitptp2q1utU92Vc9ga7CN7lRlsO0ngy0AAADU4acROspga7CN7lRlsO0ngy0AAAAU c3r7fvtsV+UMtgbb6E5VBtt+MtgCAABAMc9+GuGgfbqragZbg210pyqDbT8ZbAEAAKCeebvetU93 Vc1ga7CN7lRlsO0ngy0AAAAU5acRamewNdhGd6oy2PaTwRYAAACK8tMItTPYGmyjO1UZbPvJYAsA AAB1+WmEwhlsDbbRnaoMtv1ksAUAAIDa5tPNcfuMV6UMtgbb6E5VBtt+MtgCAABAfdNuddg+5VUl g63BNrpTlcG2nwy2AAAA0IHt5lH7lFeVDLYG2+hOVQbbfjLYAgAAQC/WD9rnvCpksDXYRneqMtj2 k8EWAAAA+jE9XN1rn/TKzmBrsI3uVGWw7SeDLQAAAHRku5naJ72yM9gabKM7VRls+8lgCwAAAH2Z z9Yn7bNemRlsDbbRnaoMtv1ksAUAAIAOnd6+3z7tlZXB1mAb3anKYNtPBlsAAADo0HYzTbvVrfZ5 r4wMtgbb6E5VBtt+MtgCAABAn/w0QnIGW4NtdKcqg20/GWwBAACgY34aIS+DrcE2ulOVwbafDLYA AADQsWc/jXDQPvO1zx6frb95+h/AD7347fbgz9uffi3N2/XfRHeq+u3p+i/an34tzdvNX0V3qnqy W3/e/nQVbz7dHEf/GQIAAACdOFs/+H+QdAqy0bnbegAAAABJRU5ErkJgglBLAwQUAAYACAAAACEA VEp86+AAAAAJAQAADwAAAGRycy9kb3ducmV2LnhtbEyPQWvCQBCF74X+h2WE3nQTQ6rEbESk7UkK 1ULpbc2OSTA7G7JrEv99p6f2OMzHe9/Lt5NtxYC9bxwpiBcRCKTSmYYqBZ+n1/kahA+ajG4doYI7 etgWjw+5zowb6QOHY6gEh5DPtII6hC6T0pc1Wu0XrkPi38X1Vgc++0qaXo8cblu5jKJnaXVD3FDr Dvc1ltfjzSp4G/W4S+KX4XC97O/fp/T96xCjUk+zabcBEXAKfzD86rM6FOx0djcyXrQK5vEyZVRB Eq1AMJAkK95yVrBOU5BFLv8vKH4AAAD//wMAUEsDBBQABgAIAAAAIQAubPAAxQAAAKUBAAAZAAAA ZHJzL19yZWxzL2Uyb0RvYy54bWwucmVsc7yQwYrCMBCG7wv7DmHu27Q9LLKY9iKCV3EfYEimabCZ hCSKvr2BZUFB8OZxZvi//2PW48Uv4kwpu8AKuqYFQayDcWwV/B62XysQuSAbXAKTgitlGIfPj/We Fiw1lGcXs6gUzgrmUuKPlFnP5DE3IRLXyxSSx1LHZGVEfURLsm/bb5nuGTA8MMXOKEg704M4XGNt fs0O0+Q0bYI+eeLypEI6X7srEJOlosCTcfi37JvIFuRzh+49Dt2/g3x47nADAAD//wMAUEsBAi0A FAAGAAgAAAAhALGCZ7YKAQAAEwIAABMAAAAAAAAAAAAAAAAAAAAAAFtDb250ZW50X1R5cGVzXS54 bWxQSwECLQAUAAYACAAAACEAOP0h/9YAAACUAQAACwAAAAAAAAAAAAAAAAA7AQAAX3JlbHMvLnJl bHNQSwECLQAUAAYACAAAACEAqlge3FYEAAAyDQAADgAAAAAAAAAAAAAAAAA6AgAAZHJzL2Uyb0Rv Yy54bWxQSwECLQAKAAAAAAAAACEAqcQCBEAJAABACQAAFAAAAAAAAAAAAAAAAAC8BgAAZHJzL21l ZGlhL2ltYWdlMS5wbmdQSwECLQAKAAAAAAAAACEAm/t8CQQpAAAEKQAAFAAAAAAAAAAAAAAAAAAu EAAAZHJzL21lZGlhL2ltYWdlMi5wbmdQSwECLQAUAAYACAAAACEAVEp86+AAAAAJAQAADwAAAAAA AAAAAAAAAABkOQAAZHJzL2Rvd25yZXYueG1sUEsBAi0AFAAGAAgAAAAhAC5s8ADFAAAApQEAABkA AAAAAAAAAAAAAAAAcToAAGRycy9fcmVscy9lMm9Eb2MueG1sLnJlbHNQSwUGAAAAAAcABwC+AQAA bTsAAAAA ">
                <v:shape id="Picture 1958152814" o:spid="_x0000_s1027" type="#_x0000_t75" style="position:absolute;left:5428;top:1817;width:33163;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bEgjxwAAAOMAAAAPAAAAZHJzL2Rvd25yZXYueG1sRE/NasJA EL4XfIdlhN50EzVtjK5SBMGTRVsEb9PsNAlmZ0N2jfHt3YLQ43z/s1z3phYdta6yrCAeRyCIc6sr LhR8f21HKQjnkTXWlknBnRysV4OXJWba3vhA3dEXIoSwy1BB6X2TSenykgy6sW2IA/drW4M+nG0h dYu3EG5qOYmiN2mw4tBQYkObkvLL8WoUzDu0ld79bDiO9u+n6TRxn/lZqddh/7EA4an3/+Kne6fD /HmSxskkjWfw91MAQK4eAAAA//8DAFBLAQItABQABgAIAAAAIQDb4fbL7gAAAIUBAAATAAAAAAAA AAAAAAAAAAAAAABbQ29udGVudF9UeXBlc10ueG1sUEsBAi0AFAAGAAgAAAAhAFr0LFu/AAAAFQEA AAsAAAAAAAAAAAAAAAAAHwEAAF9yZWxzLy5yZWxzUEsBAi0AFAAGAAgAAAAhAPdsSCPHAAAA4wAA AA8AAAAAAAAAAAAAAAAABwIAAGRycy9kb3ducmV2LnhtbFBLBQYAAAAAAwADALcAAAD7AgAAAAA= " path="m,l3860184,r,597460l,597460,,xe">
                  <v:imagedata r:id="rId17" o:title="" cropleft="26463f" recolortarget="#727272"/>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TsNpyQAAAOMAAAAPAAAAZHJzL2Rvd25yZXYueG1sRE/RasJA EHwX+g/HFnzTuwQMknpKaSn0tVqtj8vdmoTm9mLuaqJf7xUKhXnZnZ2ZndVmdK24UB8azxqyuQJB bLxtuNLwuXubLUGEiGyx9UwarhRgs36YrLC0fuAPumxjJZIJhxI11DF2pZTB1OQwzH1HnLiT7x3G NPaVtD0Oydy1MleqkA4bTgk1dvRSk/ne/jgNxn7t3Pl0HI57kxU3yl8P5+am9fRxfH4CEWmM/8d/ 6neb3ldFgsryBfx2SguQ6zsAAAD//wMAUEsBAi0AFAAGAAgAAAAhANvh9svuAAAAhQEAABMAAAAA AAAAAAAAAAAAAAAAAFtDb250ZW50X1R5cGVzXS54bWxQSwECLQAUAAYACAAAACEAWvQsW78AAAAV AQAACwAAAAAAAAAAAAAAAAAfAQAAX3JlbHMvLnJlbHNQSwECLQAUAAYACAAAACEAfU7DackAAADj AAAADwAAAAAAAAAAAAAAAAAHAgAAZHJzL2Rvd25yZXYueG1sUEsFBgAAAAADAAMAtwAAAP0CAAAA AA== " path="m,l3420456,r,966279l,966279,,xe" stroked="f">
                  <v:fill r:id="rId18" o:title="" recolor="t" rotate="t" type="frame"/>
                  <v:imagedata recolortarget="#2e6ca4"/>
                  <v:path arrowok="t"/>
                </v:shape>
              </v:group>
            </w:pict>
          </mc:Fallback>
        </mc:AlternateContent>
      </w:r>
    </w:p>
    <w:p w:rsidR="00E41DB6" w:rsidRPr="00257A10" w:rsidRDefault="00E41DB6" w:rsidP="00044A65">
      <w:pPr>
        <w:pStyle w:val="Heading1"/>
        <w:ind w:left="0"/>
        <w:rPr>
          <w:rFonts w:ascii="Chu Van An" w:hAnsi="Chu Van An" w:cs="Chu Van An"/>
          <w:szCs w:val="24"/>
        </w:rPr>
      </w:pPr>
      <w:bookmarkStart w:id="9" w:name="_Toc167305584"/>
      <w:bookmarkStart w:id="10" w:name="_Toc188277347"/>
      <w:r w:rsidRPr="00257A10">
        <w:rPr>
          <w:rFonts w:ascii="MS Gothic" w:eastAsia="MS Gothic" w:hAnsi="MS Gothic" w:cs="MS Gothic" w:hint="eastAsia"/>
          <w:szCs w:val="24"/>
        </w:rPr>
        <w:t>Ⓑ</w:t>
      </w:r>
      <w:r w:rsidRPr="00257A10">
        <w:rPr>
          <w:rFonts w:ascii="Chu Van An" w:hAnsi="Chu Van An" w:cs="Chu Van An"/>
          <w:szCs w:val="24"/>
        </w:rPr>
        <w:t>.</w:t>
      </w:r>
      <w:bookmarkEnd w:id="9"/>
      <w:r w:rsidR="00405283" w:rsidRPr="00257A10">
        <w:rPr>
          <w:rFonts w:ascii="Chu Van An" w:hAnsi="Chu Van An" w:cs="Chu Van An"/>
          <w:szCs w:val="24"/>
        </w:rPr>
        <w:t xml:space="preserve"> Phân dạng toán cơ bản</w:t>
      </w:r>
      <w:bookmarkEnd w:id="10"/>
      <w:r w:rsidRPr="00257A10">
        <w:rPr>
          <w:rFonts w:ascii="Chu Van An" w:hAnsi="Chu Van An" w:cs="Chu Van An"/>
          <w:szCs w:val="24"/>
        </w:rPr>
        <w:t xml:space="preserve">   </w:t>
      </w:r>
    </w:p>
    <w:p w:rsidR="005E0AA3" w:rsidRPr="00257A10" w:rsidRDefault="00F627F1" w:rsidP="00044A65">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88277348"/>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❶</w:t>
      </w:r>
      <w:r w:rsidRPr="00257A10">
        <w:rPr>
          <w:rFonts w:ascii="Chu Van An" w:hAnsi="Chu Van An" w:cs="Chu Van An"/>
        </w:rPr>
        <w:t>:</w:t>
      </w:r>
      <w:bookmarkEnd w:id="11"/>
      <w:bookmarkEnd w:id="12"/>
      <w:bookmarkEnd w:id="13"/>
      <w:r w:rsidRPr="00257A10">
        <w:rPr>
          <w:rFonts w:ascii="Chu Van An" w:hAnsi="Chu Van An" w:cs="Chu Van An"/>
        </w:rPr>
        <w:t xml:space="preserve"> </w:t>
      </w:r>
      <w:bookmarkEnd w:id="14"/>
      <w:bookmarkEnd w:id="15"/>
      <w:bookmarkEnd w:id="16"/>
      <w:bookmarkEnd w:id="17"/>
      <w:r w:rsidR="0092459D" w:rsidRPr="00257A10">
        <w:rPr>
          <w:rFonts w:ascii="Chu Van An" w:hAnsi="Chu Van An" w:cs="Chu Van An"/>
        </w:rPr>
        <w:t xml:space="preserve"> </w:t>
      </w:r>
      <w:r w:rsidR="009575E1" w:rsidRPr="00257A10">
        <w:rPr>
          <w:rFonts w:ascii="Chu Van An" w:hAnsi="Chu Van An" w:cs="Chu Van An"/>
        </w:rPr>
        <w:t>Tìm đỉnh và cạnh nối đỉnh</w:t>
      </w:r>
      <w:r w:rsidR="009C0DDC" w:rsidRPr="00257A10">
        <w:rPr>
          <w:rFonts w:ascii="Chu Van An" w:hAnsi="Chu Van An" w:cs="Chu Van An"/>
        </w:rPr>
        <w:t xml:space="preserve"> của đồ thị</w:t>
      </w:r>
      <w:bookmarkEnd w:id="18"/>
    </w:p>
    <w:p w:rsidR="00F627F1" w:rsidRPr="00257A10" w:rsidRDefault="00F627F1" w:rsidP="00044A65">
      <w:pPr>
        <w:spacing w:line="240" w:lineRule="auto"/>
        <w:rPr>
          <w:rFonts w:ascii="Chu Van An" w:hAnsi="Chu Van An" w:cs="Chu Van An"/>
          <w:b/>
          <w:color w:val="FF0000"/>
          <w:szCs w:val="24"/>
        </w:rPr>
      </w:pPr>
      <w:r w:rsidRPr="00257A10">
        <w:rPr>
          <w:rFonts w:ascii="Segoe UI Symbol" w:eastAsia="Yu Gothic UI Semibold" w:hAnsi="Segoe UI Symbol" w:cs="Segoe UI Symbol"/>
          <w:b/>
          <w:color w:val="FF0000"/>
          <w:szCs w:val="24"/>
        </w:rPr>
        <w:t>☞</w:t>
      </w:r>
      <w:r w:rsidRPr="00257A10">
        <w:rPr>
          <w:rFonts w:ascii="Chu Van An" w:hAnsi="Chu Van An" w:cs="Chu Van An"/>
          <w:b/>
          <w:color w:val="FF0000"/>
          <w:szCs w:val="24"/>
        </w:rPr>
        <w:t>Các ví dụ minh họa</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 </w:t>
      </w:r>
      <w:r w:rsidRPr="00257A10">
        <w:rPr>
          <w:rFonts w:ascii="Chu Van An" w:eastAsia="Times New Roman" w:hAnsi="Chu Van An" w:cs="Chu Van An"/>
          <w:color w:val="000000"/>
          <w:szCs w:val="24"/>
        </w:rPr>
        <w:t>Đọc tên các đỉnh, các cạnh của đồ thị ở </w:t>
      </w:r>
      <w:r w:rsidRPr="00257A10">
        <w:rPr>
          <w:rFonts w:ascii="Chu Van An" w:eastAsia="Times New Roman" w:hAnsi="Chu Van An" w:cs="Chu Van An"/>
          <w:i/>
          <w:iCs/>
          <w:color w:val="000000"/>
          <w:szCs w:val="24"/>
        </w:rPr>
        <w:t>Hình c</w:t>
      </w:r>
      <w:r w:rsidRPr="00257A10">
        <w:rPr>
          <w:rFonts w:ascii="Chu Van An" w:eastAsia="Times New Roman" w:hAnsi="Chu Van An" w:cs="Chu Van An"/>
          <w:color w:val="000000"/>
          <w:szCs w:val="24"/>
        </w:rPr>
        <w:t>.</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8931319" wp14:editId="7B9C3F97">
            <wp:extent cx="1774106" cy="1658679"/>
            <wp:effectExtent l="0" t="0" r="0" b="0"/>
            <wp:docPr id="27" name="Picture 27" descr="Hoạt động 1 trang 36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ạt động 1 trang 36 Chuyên đề học tập Toán 11 Cánh diều"/>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80882" cy="1665014"/>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Ở đồ thị </w:t>
      </w:r>
      <w:r w:rsidRPr="00257A10">
        <w:rPr>
          <w:rFonts w:ascii="Chu Van An" w:eastAsia="Times New Roman" w:hAnsi="Chu Van An" w:cs="Chu Van An"/>
          <w:i/>
          <w:iCs/>
          <w:color w:val="000000"/>
          <w:szCs w:val="24"/>
        </w:rPr>
        <w:t>Hình c</w:t>
      </w:r>
      <w:r w:rsidRPr="00257A10">
        <w:rPr>
          <w:rFonts w:ascii="Chu Van An" w:eastAsia="Times New Roman" w:hAnsi="Chu Van An" w:cs="Chu Van An"/>
          <w:color w:val="000000"/>
          <w:szCs w:val="24"/>
        </w:rPr>
        <w:t> có:</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Các đỉnh là: A, B, C, D.</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Các cạnh là: AB, AC, AD, BA, BD, CA, CD.</w:t>
      </w:r>
    </w:p>
    <w:p w:rsidR="00DD7DA1"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 </w:t>
      </w:r>
      <w:r w:rsidR="00DD7DA1" w:rsidRPr="00257A10">
        <w:rPr>
          <w:rFonts w:ascii="Chu Van An" w:eastAsia="Times New Roman" w:hAnsi="Chu Van An" w:cs="Chu Van An"/>
          <w:color w:val="000000"/>
          <w:szCs w:val="24"/>
        </w:rPr>
        <w:t>Có bốn bạn học sinh khối 11 là An, Bình, Cường và Dung, trong đó: An là bạn của Bình và Cường, nhưng không là bạn của Dung; Dung là bạn của Cường, nhưng không là bạn của Bình; Bình là bạn của Cường.</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Hãy biểu diễn mỗi bạn An, Bình, Cường, Dung bằng một điểm trên mặt phẳng và dùng chữ cái đầu (in hoa) trong tên của họ để đặt tên cho các điểm này.</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Nếu hai người là bạn của nhau, hãy nối các điểm biểu diễn tương ứng bằng một đoạn thẳng (hay đoạn đường cong).</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 Từ hình vẽ thu được ở HĐ1b, hãy cho biết: ai có nhiều bạn nhất và ai có ít bạn nhất?</w:t>
      </w:r>
    </w:p>
    <w:p w:rsidR="00DD7DA1" w:rsidRPr="00257A10" w:rsidRDefault="00DD7DA1"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Lần lượt biểu diễn mỗi bạn An, Bình, Cường, Dung bằng các điểm A, B, C, D trên mặt phẳng (hình vẽ).</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Nếu hai người là bạn của nhau, nối các điểm biểu diễn tương ứng (hình vẽ).</w:t>
      </w:r>
    </w:p>
    <w:p w:rsidR="00DD7DA1" w:rsidRPr="00257A10" w:rsidRDefault="00DD7DA1"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7624DC08" wp14:editId="7F1A0C5F">
            <wp:extent cx="2441653" cy="1657350"/>
            <wp:effectExtent l="0" t="0" r="0" b="0"/>
            <wp:docPr id="18" name="Picture 18" descr="HĐ1 trang 35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Đ1 trang 35 Chuyên đề học tập Toán 11 Kết nối tri thức"/>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58662" cy="1668895"/>
                    </a:xfrm>
                    <a:prstGeom prst="rect">
                      <a:avLst/>
                    </a:prstGeom>
                    <a:noFill/>
                    <a:ln>
                      <a:noFill/>
                    </a:ln>
                  </pic:spPr>
                </pic:pic>
              </a:graphicData>
            </a:graphic>
          </wp:inline>
        </w:drawing>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 Từ hình vẽ thu được, ta thấy Cường có nhiều bạn nhất vì từ điểm C đều có đoạn thẳng nối tới cả 3 điểm A, B, D và Dung có ít bạn nhất vì từ điểm D chỉ có 1 đoạn thẳng nối đến điểm</w:t>
      </w:r>
      <w:r w:rsidR="00580F03" w:rsidRPr="00257A10">
        <w:rPr>
          <w:rFonts w:ascii="Chu Van An" w:eastAsia="Times New Roman" w:hAnsi="Chu Van An" w:cs="Chu Van An"/>
          <w:color w:val="000000"/>
          <w:szCs w:val="24"/>
        </w:rPr>
        <w:t xml:space="preserve"> </w:t>
      </w:r>
      <w:r w:rsidRPr="00257A10">
        <w:rPr>
          <w:rFonts w:ascii="Chu Van An" w:eastAsia="Times New Roman" w:hAnsi="Chu Van An" w:cs="Chu Van An"/>
          <w:color w:val="000000"/>
          <w:szCs w:val="24"/>
        </w:rPr>
        <w:t>C</w:t>
      </w:r>
    </w:p>
    <w:p w:rsidR="00FF4831"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 </w:t>
      </w:r>
      <w:r w:rsidR="00FF4831" w:rsidRPr="00257A10">
        <w:rPr>
          <w:rFonts w:ascii="Chu Van An" w:eastAsia="Times New Roman" w:hAnsi="Chu Van An" w:cs="Chu Van An"/>
          <w:color w:val="000000"/>
          <w:szCs w:val="24"/>
        </w:rPr>
        <w:t>Sử dụng sơ đồ ở Hình 1 để trả lời các câu hỏi dưới đây:</w:t>
      </w:r>
    </w:p>
    <w:p w:rsidR="00FF4831" w:rsidRPr="00257A10" w:rsidRDefault="00FF4831" w:rsidP="00A24624">
      <w:pPr>
        <w:shd w:val="clear" w:color="auto" w:fill="FFFFFF"/>
        <w:spacing w:after="240" w:line="240" w:lineRule="auto"/>
        <w:ind w:left="48" w:right="48"/>
        <w:jc w:val="center"/>
        <w:rPr>
          <w:rFonts w:ascii="Chu Van An" w:hAnsi="Chu Van An" w:cs="Chu Van An"/>
          <w:szCs w:val="24"/>
        </w:rPr>
      </w:pPr>
      <w:r w:rsidRPr="00257A10">
        <w:rPr>
          <w:rFonts w:ascii="Chu Van An" w:eastAsia="Times New Roman" w:hAnsi="Chu Van An" w:cs="Chu Van An"/>
          <w:noProof/>
          <w:color w:val="000000"/>
          <w:szCs w:val="24"/>
        </w:rPr>
        <w:drawing>
          <wp:inline distT="0" distB="0" distL="0" distR="0" wp14:anchorId="7AF2EB37" wp14:editId="286AB88B">
            <wp:extent cx="3412490" cy="2487634"/>
            <wp:effectExtent l="0" t="0" r="0" b="8255"/>
            <wp:docPr id="106" name="Picture 106" descr="Khám phá 1 trang 44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descr="Khám phá 1 trang 44 Chuyên đề học tập Toán 11 Chân trời sáng tạo"/>
                    <pic:cNvPicPr>
                      <a:picLocks noChangeAspect="1" noChangeArrowheads="1"/>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26983" cy="2498199"/>
                    </a:xfrm>
                    <a:prstGeom prst="rect">
                      <a:avLst/>
                    </a:prstGeom>
                    <a:noFill/>
                    <a:ln>
                      <a:noFill/>
                    </a:ln>
                  </pic:spPr>
                </pic:pic>
              </a:graphicData>
            </a:graphic>
          </wp:inline>
        </w:drawing>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Từ thành phố A, hãng X có bao nhiêu đường bay đến năm thành phố còn lạ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Giữa sáu thành phố trên, có tất cả bao nhiêu đường bay của hãng X?</w:t>
      </w:r>
    </w:p>
    <w:p w:rsidR="00FF4831" w:rsidRPr="00257A10" w:rsidRDefault="00FF4831"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Quan sát sơ đồ ở Hình 1, ta thấy:</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Có 1 đường bay từ thành phố A đến thành phố B;</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Có 1 đường bay từ thành phố A đến thành phố D;</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Có 1 đường bay từ thành phố A đến thành phố E;</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Có 1 đường bay từ thành phố A đến thành phố F.</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từ thành phố A, hãng X có tất cả 4 đường bay đến năm thành phố còn lạ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Vì đường bay của hãng X là đường bay hai chiều nên đường bay từ thành phố B đến thành phố A đã được tính vào đường bay từ thành phố A đến thành phố B.</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từ thành phố B, hãng X có thêm:</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lastRenderedPageBreak/>
        <w:t>⦁</w:t>
      </w:r>
      <w:r w:rsidRPr="00257A10">
        <w:rPr>
          <w:rFonts w:ascii="Chu Van An" w:eastAsia="Times New Roman" w:hAnsi="Chu Van An" w:cs="Chu Van An"/>
          <w:color w:val="000000"/>
          <w:szCs w:val="24"/>
        </w:rPr>
        <w:t xml:space="preserve"> 1 đường bay đến thành phố C;</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1 đường bay đến thành phố D;</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1 đường bay đến thành phố F.</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Khi đó, từ thành phố B, hãng X có thêm 3 đường bay đến năm thành phố còn lạ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như vậy, ta được:</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ừ thành phố C, hãng X có thêm 2 đường bay đến năm thành phố còn lạ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ừ thành phố D, hãng X có thêm 1 đường bay đến năm thành phố còn lạ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ừ thành phố E, hãng X có thêm 1 đường bay đến năm thành phố còn lạ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đường bay của hãng X là đường bay hai chiều nên đường bay từ thành phố F đến năm thành phố còn lại đã được tính vào các đường bay kể trên.</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giữa sáu thành phố trên, có tất cả 4 + 3 + 2 + 1 + 1 = 11 đường bay của hãng X.</w:t>
      </w:r>
    </w:p>
    <w:p w:rsidR="00FF4831"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4: </w:t>
      </w:r>
      <w:r w:rsidR="00FF4831" w:rsidRPr="00257A10">
        <w:rPr>
          <w:rFonts w:ascii="Chu Van An" w:eastAsia="Times New Roman" w:hAnsi="Chu Van An" w:cs="Chu Van An"/>
          <w:color w:val="000000"/>
          <w:szCs w:val="24"/>
        </w:rPr>
        <w:t>Hãy chỉ ra các đỉnh, các cạnh, số đỉnh, số cạnh của mỗi đồ thị như Hình 12.</w:t>
      </w:r>
    </w:p>
    <w:p w:rsidR="00FF4831" w:rsidRPr="00257A10" w:rsidRDefault="00FF4831"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C9BBA67" wp14:editId="3D4ADEDB">
            <wp:extent cx="4304030" cy="1529080"/>
            <wp:effectExtent l="0" t="0" r="1270" b="0"/>
            <wp:docPr id="97" name="Picture 97" descr="Bài 1 trang 4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descr="Bài 1 trang 48 Chuyên đề học tập Toán 11 Chân trời sáng tạo"/>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304030" cy="1529080"/>
                    </a:xfrm>
                    <a:prstGeom prst="rect">
                      <a:avLst/>
                    </a:prstGeom>
                    <a:noFill/>
                    <a:ln>
                      <a:noFill/>
                    </a:ln>
                  </pic:spPr>
                </pic:pic>
              </a:graphicData>
            </a:graphic>
          </wp:inline>
        </w:drawing>
      </w:r>
    </w:p>
    <w:p w:rsidR="00FF4831" w:rsidRPr="00257A10" w:rsidRDefault="00FF4831"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Hình 12a:</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ỉnh của đồ thị là: A, B, C, D.Số đỉnh của đồ thị là: 4.</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cạnh của đồ thị là: AB, AC, AD, BC, BD, CD.Số cạnh của đồ thị là: 6.</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Hình 12b:</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ỉnh của đồ thị là: A, B, C, D, E, F.Số đỉnh của đồ thị là: 6.</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cạnh của đồ thị là: m, n, AC, AD, BC, CD, CE, DF, EF.Số cạnh của đồ thị là: 9.</w:t>
      </w:r>
    </w:p>
    <w:p w:rsidR="00F627F1" w:rsidRPr="00257A10" w:rsidRDefault="00F627F1" w:rsidP="00044A65">
      <w:pPr>
        <w:pStyle w:val="Heading3"/>
        <w:rPr>
          <w:rFonts w:ascii="Chu Van An" w:hAnsi="Chu Van An" w:cs="Chu Van An"/>
        </w:rPr>
      </w:pPr>
      <w:bookmarkStart w:id="19" w:name="_Toc188277349"/>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❷</w:t>
      </w:r>
      <w:r w:rsidRPr="00257A10">
        <w:rPr>
          <w:rFonts w:ascii="Chu Van An" w:hAnsi="Chu Van An" w:cs="Chu Van An"/>
        </w:rPr>
        <w:t xml:space="preserve">: </w:t>
      </w:r>
      <w:r w:rsidR="009575E1" w:rsidRPr="00257A10">
        <w:rPr>
          <w:rFonts w:ascii="Chu Van An" w:hAnsi="Chu Van An" w:cs="Chu Van An"/>
        </w:rPr>
        <w:t>Tìm bậc của đỉnh</w:t>
      </w:r>
      <w:bookmarkEnd w:id="19"/>
    </w:p>
    <w:p w:rsidR="00F627F1" w:rsidRPr="00257A10" w:rsidRDefault="00F627F1" w:rsidP="00044A65">
      <w:pPr>
        <w:spacing w:line="240" w:lineRule="auto"/>
        <w:rPr>
          <w:rFonts w:ascii="Chu Van An" w:hAnsi="Chu Van An" w:cs="Chu Van An"/>
          <w:b/>
          <w:bCs/>
          <w:color w:val="FF0000"/>
          <w:szCs w:val="24"/>
        </w:rPr>
      </w:pPr>
      <w:r w:rsidRPr="00257A10">
        <w:rPr>
          <w:rFonts w:ascii="Segoe UI Symbol" w:eastAsia="Yu Gothic UI Semibold" w:hAnsi="Segoe UI Symbol" w:cs="Segoe UI Symbol"/>
          <w:b/>
          <w:bCs/>
          <w:color w:val="FF0000"/>
          <w:szCs w:val="24"/>
        </w:rPr>
        <w:t>☞</w:t>
      </w:r>
      <w:r w:rsidRPr="00257A10">
        <w:rPr>
          <w:rFonts w:ascii="Chu Van An" w:hAnsi="Chu Van An" w:cs="Chu Van An"/>
          <w:b/>
          <w:bCs/>
          <w:color w:val="FF0000"/>
          <w:szCs w:val="24"/>
        </w:rPr>
        <w:t>Các ví dụ minh họa</w:t>
      </w:r>
    </w:p>
    <w:p w:rsidR="00DD7DA1"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5: </w:t>
      </w:r>
      <w:r w:rsidR="00DD7DA1" w:rsidRPr="00257A10">
        <w:rPr>
          <w:rFonts w:ascii="Chu Van An" w:eastAsia="Times New Roman" w:hAnsi="Chu Van An" w:cs="Chu Van An"/>
          <w:color w:val="000000"/>
          <w:szCs w:val="24"/>
        </w:rPr>
        <w:t xml:space="preserve">Bảng F của giải vô địch bóng đá thế giới World Cup 2018 gồm bốn đội: Đức, Hàn Quốc, Mexico và Thuỵ Điển. Biểu diễn các đội này bằng các điểm phân biệt kí hiệu lần lượt là D, H, M, T (vẽ sao cho không có ba điểm nào thẳng hàng để dễ quan sát) và nếu hai đội nào </w:t>
      </w:r>
      <w:r w:rsidR="00DD7DA1" w:rsidRPr="00257A10">
        <w:rPr>
          <w:rFonts w:ascii="Chu Van An" w:eastAsia="Times New Roman" w:hAnsi="Chu Van An" w:cs="Chu Van An"/>
          <w:color w:val="000000"/>
          <w:szCs w:val="24"/>
        </w:rPr>
        <w:lastRenderedPageBreak/>
        <w:t>đấu với nhau thì ta nối hai điểm tương ứng bằng một đoạn thẳng, ta sẽ được một đồ thị G. Viết tập hợp các đỉnh và tập hợp các cạnh của đồ thị G.</w:t>
      </w:r>
    </w:p>
    <w:p w:rsidR="00DD7DA1" w:rsidRPr="00257A10" w:rsidRDefault="00DD7DA1"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một bảng đấu, các đội sẽ thi đấu vòng tròn, có nghĩa là mỗi một đội sẽ lần lượt thi đấu với ba đội còn lại. Do đó, từ mỗi điểm D, H, M, T, ta vẽ các đoạn thẳng đến các điểm còn lại ta được đồ thị G như hình vẽ dưới đây.</w:t>
      </w:r>
    </w:p>
    <w:p w:rsidR="00DD7DA1" w:rsidRPr="00257A10" w:rsidRDefault="00DD7DA1"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E6A3E1B" wp14:editId="3CDD5BFD">
            <wp:extent cx="2314575" cy="1566990"/>
            <wp:effectExtent l="0" t="0" r="0" b="0"/>
            <wp:docPr id="17" name="Picture 17" descr="Luyện tập 1 trang 36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yện tập 1 trang 36 Chuyên đề học tập Toán 11 Kết nối tri thức"/>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39579" cy="1583918"/>
                    </a:xfrm>
                    <a:prstGeom prst="rect">
                      <a:avLst/>
                    </a:prstGeom>
                    <a:noFill/>
                    <a:ln>
                      <a:noFill/>
                    </a:ln>
                  </pic:spPr>
                </pic:pic>
              </a:graphicData>
            </a:graphic>
          </wp:inline>
        </w:drawing>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Khi đó ta có: V(G) = {D; H; M; T}.</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E(G) = {DH; DT; DM; HT; HM; MT}.</w:t>
      </w:r>
    </w:p>
    <w:p w:rsidR="00FF4831"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6: </w:t>
      </w:r>
      <w:r w:rsidR="00FF4831" w:rsidRPr="00257A10">
        <w:rPr>
          <w:rFonts w:ascii="Chu Van An" w:eastAsia="Times New Roman" w:hAnsi="Chu Van An" w:cs="Chu Van An"/>
          <w:color w:val="000000"/>
          <w:szCs w:val="24"/>
        </w:rPr>
        <w:t>Cho đồ thị G như Hình 5.</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Chỉ ra các đỉnh, các cạnh, số đỉnh, số cạnh của G.</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Chỉ ra các đỉnh kề đỉnh D, các đỉnh kề đỉnh B.</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 Đồ thị G có đỉnh cô lập không?</w:t>
      </w:r>
    </w:p>
    <w:p w:rsidR="00FF4831" w:rsidRPr="00257A10" w:rsidRDefault="00FF4831"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87D6C88" wp14:editId="5EB98063">
            <wp:extent cx="2664460" cy="1576705"/>
            <wp:effectExtent l="0" t="0" r="2540" b="4445"/>
            <wp:docPr id="105" name="Picture 105" descr="Thực hành 1 trang 4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descr="Thực hành 1 trang 46 Chuyên đề học tập Toán 11 Chân trời sáng tạo"/>
                    <pic:cNvPicPr>
                      <a:picLocks noChangeAspect="1" noChangeArrowheads="1"/>
                    </pic:cNvPicPr>
                  </pic:nvPicPr>
                  <pic:blipFill>
                    <a:blip r:embed="rId44">
                      <a:extLst>
                        <a:ext uri="{BEBA8EAE-BF5A-486C-A8C5-ECC9F3942E4B}">
                          <a14:imgProps xmlns:a14="http://schemas.microsoft.com/office/drawing/2010/main">
                            <a14:imgLayer r:embed="rId4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64460" cy="1576705"/>
                    </a:xfrm>
                    <a:prstGeom prst="rect">
                      <a:avLst/>
                    </a:prstGeom>
                    <a:noFill/>
                    <a:ln>
                      <a:noFill/>
                    </a:ln>
                  </pic:spPr>
                </pic:pic>
              </a:graphicData>
            </a:graphic>
          </wp:inline>
        </w:drawing>
      </w:r>
    </w:p>
    <w:p w:rsidR="00FF4831" w:rsidRPr="00257A10" w:rsidRDefault="00FF4831"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F4831" w:rsidRPr="00257A10" w:rsidRDefault="00FF4831"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D7F2DC9" wp14:editId="37F81BCF">
            <wp:extent cx="2932430" cy="1844675"/>
            <wp:effectExtent l="0" t="0" r="0" b="0"/>
            <wp:docPr id="104" name="Picture 104" descr="Thực hành 1 trang 4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descr="Thực hành 1 trang 46 Chuyên đề học tập Toán 11 Chân trời sáng tạo"/>
                    <pic:cNvPicPr>
                      <a:picLocks noChangeAspect="1" noChangeArrowheads="1"/>
                    </pic:cNvPicPr>
                  </pic:nvPicPr>
                  <pic:blipFill>
                    <a:blip r:embed="rId46">
                      <a:extLst>
                        <a:ext uri="{BEBA8EAE-BF5A-486C-A8C5-ECC9F3942E4B}">
                          <a14:imgProps xmlns:a14="http://schemas.microsoft.com/office/drawing/2010/main">
                            <a14:imgLayer r:embed="rId4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32430" cy="1844675"/>
                    </a:xfrm>
                    <a:prstGeom prst="rect">
                      <a:avLst/>
                    </a:prstGeom>
                    <a:noFill/>
                    <a:ln>
                      <a:noFill/>
                    </a:ln>
                  </pic:spPr>
                </pic:pic>
              </a:graphicData>
            </a:graphic>
          </wp:inline>
        </w:drawing>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a) Các đỉnh của đồ thị G là: A, B, C, D, E và F. Đồ thị có 6 đỉnh.</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cạnh của đồ thị G là: AC, AD, AE, a, b, c, BD, CD, CF, DE. Đồ thị có 10 cạnh.</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Các đỉnh kề đỉnh D là: A, B, C, E.</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ỉnh kề đỉnh B là: C, D.</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 Đồ thị G không có đỉnh cô lập.</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7: </w:t>
      </w:r>
      <w:r w:rsidRPr="00257A10">
        <w:rPr>
          <w:rFonts w:ascii="Chu Van An" w:eastAsia="Times New Roman" w:hAnsi="Chu Van An" w:cs="Chu Van An"/>
          <w:color w:val="000000"/>
          <w:szCs w:val="24"/>
        </w:rPr>
        <w:t>Có bao nhiêu đỉnh bậc lẻ trong đồ thị ở </w:t>
      </w:r>
      <w:r w:rsidRPr="00257A10">
        <w:rPr>
          <w:rFonts w:ascii="Chu Van An" w:eastAsia="Times New Roman" w:hAnsi="Chu Van An" w:cs="Chu Van An"/>
          <w:i/>
          <w:iCs/>
          <w:color w:val="000000"/>
          <w:szCs w:val="24"/>
        </w:rPr>
        <w:t>Hình 5a</w:t>
      </w:r>
      <w:r w:rsidRPr="00257A10">
        <w:rPr>
          <w:rFonts w:ascii="Chu Van An" w:eastAsia="Times New Roman" w:hAnsi="Chu Van An" w:cs="Chu Van An"/>
          <w:color w:val="000000"/>
          <w:szCs w:val="24"/>
        </w:rPr>
        <w:t>?</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38EA711" wp14:editId="3D9456BC">
            <wp:extent cx="1241422" cy="1401288"/>
            <wp:effectExtent l="0" t="0" r="0" b="8890"/>
            <wp:docPr id="30" name="Picture 30" descr="Luyện tập 3 trang 37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uyện tập 3 trang 37 chuyên đề Toán lớp 11 Cánh diều | Giải Chuyên đề Toán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47263" cy="1407881"/>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w:t>
      </w:r>
      <w:r w:rsidRPr="00257A10">
        <w:rPr>
          <w:rFonts w:ascii="Chu Van An" w:eastAsia="Times New Roman" w:hAnsi="Chu Van An" w:cs="Chu Van An"/>
          <w:i/>
          <w:iCs/>
          <w:color w:val="000000"/>
          <w:szCs w:val="24"/>
        </w:rPr>
        <w:t>Hình 5a</w:t>
      </w:r>
      <w:r w:rsidRPr="00257A10">
        <w:rPr>
          <w:rFonts w:ascii="Chu Van An" w:eastAsia="Times New Roman" w:hAnsi="Chu Van An" w:cs="Chu Van An"/>
          <w:color w:val="000000"/>
          <w:szCs w:val="24"/>
        </w:rPr>
        <w:t> ta thấy d(A) = 2, d(B) = 3, d(C) = 2, d(D) = 2 và d(E) = 3 nên B, E là các đỉnh bậc lẻ. Vậy có hai đỉnh bậc lẻ trong đồ thị ở </w:t>
      </w:r>
      <w:r w:rsidRPr="00257A10">
        <w:rPr>
          <w:rFonts w:ascii="Chu Van An" w:eastAsia="Times New Roman" w:hAnsi="Chu Van An" w:cs="Chu Van An"/>
          <w:i/>
          <w:iCs/>
          <w:color w:val="000000"/>
          <w:szCs w:val="24"/>
        </w:rPr>
        <w:t>Hình 5a</w:t>
      </w:r>
      <w:r w:rsidRPr="00257A10">
        <w:rPr>
          <w:rFonts w:ascii="Chu Van An" w:eastAsia="Times New Roman" w:hAnsi="Chu Van An" w:cs="Chu Van An"/>
          <w:color w:val="000000"/>
          <w:szCs w:val="24"/>
        </w:rPr>
        <w:t>.</w:t>
      </w:r>
    </w:p>
    <w:p w:rsidR="00FF4831"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8: </w:t>
      </w:r>
      <w:r w:rsidR="00FF4831" w:rsidRPr="00257A10">
        <w:rPr>
          <w:rFonts w:ascii="Chu Van An" w:eastAsia="Times New Roman" w:hAnsi="Chu Van An" w:cs="Chu Van An"/>
          <w:color w:val="000000"/>
          <w:szCs w:val="24"/>
        </w:rPr>
        <w:t>Một mạng cục bộ có bảy máy tính 1; 2; 3; 4; 5; 6 và 7. Bảng 2 cho biết giữa mỗi cặp máy tính có kết nối trực tiếp với nhau hay không (dấu </w:t>
      </w:r>
      <w:r w:rsidR="00FF4831" w:rsidRPr="00257A10">
        <w:rPr>
          <w:rFonts w:ascii="Chu Van An" w:hAnsi="Chu Van An" w:cs="Chu Van An"/>
          <w:noProof/>
          <w:szCs w:val="24"/>
        </w:rPr>
        <w:drawing>
          <wp:inline distT="0" distB="0" distL="0" distR="0" wp14:anchorId="73F00EF5" wp14:editId="5B7AB574">
            <wp:extent cx="220980" cy="283845"/>
            <wp:effectExtent l="0" t="0" r="7620" b="1905"/>
            <wp:docPr id="103" name="Picture 103" descr="Vận dụng 1 trang 4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descr="Vận dụng 1 trang 46 Chuyên đề học tập Toán 11 Chân trời sáng tạo"/>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0980" cy="283845"/>
                    </a:xfrm>
                    <a:prstGeom prst="rect">
                      <a:avLst/>
                    </a:prstGeom>
                    <a:noFill/>
                    <a:ln>
                      <a:noFill/>
                    </a:ln>
                  </pic:spPr>
                </pic:pic>
              </a:graphicData>
            </a:graphic>
          </wp:inline>
        </w:drawing>
      </w:r>
      <w:r w:rsidR="00FF4831" w:rsidRPr="00257A10">
        <w:rPr>
          <w:rFonts w:ascii="Chu Van An" w:eastAsia="Times New Roman" w:hAnsi="Chu Van An" w:cs="Chu Van An"/>
          <w:color w:val="000000"/>
          <w:szCs w:val="24"/>
        </w:rPr>
        <w:t> là có kết nối, dấu </w:t>
      </w:r>
      <w:r w:rsidR="00FF4831" w:rsidRPr="00257A10">
        <w:rPr>
          <w:rFonts w:ascii="Chu Van An" w:hAnsi="Chu Van An" w:cs="Chu Van An"/>
          <w:noProof/>
          <w:szCs w:val="24"/>
        </w:rPr>
        <w:drawing>
          <wp:inline distT="0" distB="0" distL="0" distR="0" wp14:anchorId="0D900513" wp14:editId="691F6CE3">
            <wp:extent cx="220980" cy="236220"/>
            <wp:effectExtent l="0" t="0" r="7620" b="0"/>
            <wp:docPr id="102" name="Picture 102" descr="Vận dụng 1 trang 4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descr="Vận dụng 1 trang 46 Chuyên đề học tập Toán 11 Chân trời sáng tạo"/>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0980" cy="236220"/>
                    </a:xfrm>
                    <a:prstGeom prst="rect">
                      <a:avLst/>
                    </a:prstGeom>
                    <a:noFill/>
                    <a:ln>
                      <a:noFill/>
                    </a:ln>
                  </pic:spPr>
                </pic:pic>
              </a:graphicData>
            </a:graphic>
          </wp:inline>
        </w:drawing>
      </w:r>
      <w:r w:rsidR="00FF4831" w:rsidRPr="00257A10">
        <w:rPr>
          <w:rFonts w:ascii="Chu Van An" w:eastAsia="Times New Roman" w:hAnsi="Chu Van An" w:cs="Chu Van An"/>
          <w:color w:val="000000"/>
          <w:szCs w:val="24"/>
        </w:rPr>
        <w:t> là không kết nối). Hãy vẽ đồ thị biểu diễn sự kết nối giữa các máy tính của mạng này.</w:t>
      </w:r>
    </w:p>
    <w:p w:rsidR="00FF4831" w:rsidRPr="00257A10" w:rsidRDefault="00FF4831"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DDA7B28" wp14:editId="6BE016C7">
            <wp:extent cx="2711450" cy="2916555"/>
            <wp:effectExtent l="0" t="0" r="0" b="0"/>
            <wp:docPr id="101" name="Picture 101" descr="Vận dụng 1 trang 4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descr="Vận dụng 1 trang 46 Chuyên đề học tập Toán 11 Chân trời sáng tạo"/>
                    <pic:cNvPicPr>
                      <a:picLocks noChangeAspect="1" noChangeArrowheads="1"/>
                    </pic:cNvPicPr>
                  </pic:nvPicPr>
                  <pic:blipFill>
                    <a:blip r:embed="rId51">
                      <a:extLst>
                        <a:ext uri="{BEBA8EAE-BF5A-486C-A8C5-ECC9F3942E4B}">
                          <a14:imgProps xmlns:a14="http://schemas.microsoft.com/office/drawing/2010/main">
                            <a14:imgLayer r:embed="rId5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11450" cy="2916555"/>
                    </a:xfrm>
                    <a:prstGeom prst="rect">
                      <a:avLst/>
                    </a:prstGeom>
                    <a:noFill/>
                    <a:ln>
                      <a:noFill/>
                    </a:ln>
                  </pic:spPr>
                </pic:pic>
              </a:graphicData>
            </a:graphic>
          </wp:inline>
        </w:drawing>
      </w:r>
    </w:p>
    <w:p w:rsidR="00FF4831" w:rsidRPr="00257A10" w:rsidRDefault="00FF4831"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vẽ đồ thị G có 7 đỉnh A, B, C, D, E, F, G lần lượt biểu diễn bảy máy tính 1; 2; 3; 4; 5; 6 và 7.</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Hai đỉnh được nối bằng một cạnh nếu giữa hai máy tính có kết nối trực tiếp với nhau.</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Ta có đồ thị G như sau:</w:t>
      </w:r>
    </w:p>
    <w:p w:rsidR="00FF4831" w:rsidRPr="00257A10" w:rsidRDefault="00FF4831"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17980F3" wp14:editId="7D549CDA">
            <wp:extent cx="2380615" cy="2159635"/>
            <wp:effectExtent l="0" t="0" r="635" b="0"/>
            <wp:docPr id="100" name="Picture 100" descr="Vận dụng 1 trang 4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descr="Vận dụng 1 trang 46 Chuyên đề học tập Toán 11 Chân trời sáng tạo"/>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80615" cy="2159635"/>
                    </a:xfrm>
                    <a:prstGeom prst="rect">
                      <a:avLst/>
                    </a:prstGeom>
                    <a:noFill/>
                    <a:ln>
                      <a:noFill/>
                    </a:ln>
                  </pic:spPr>
                </pic:pic>
              </a:graphicData>
            </a:graphic>
          </wp:inline>
        </w:drawing>
      </w:r>
    </w:p>
    <w:p w:rsidR="00FF4831"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9: </w:t>
      </w:r>
      <w:r w:rsidR="00FF4831" w:rsidRPr="00257A10">
        <w:rPr>
          <w:rFonts w:ascii="Chu Van An" w:eastAsia="Times New Roman" w:hAnsi="Chu Van An" w:cs="Chu Van An"/>
          <w:color w:val="000000"/>
          <w:szCs w:val="24"/>
        </w:rPr>
        <w:t>Cho đồ thị như Hình 13.</w:t>
      </w:r>
    </w:p>
    <w:p w:rsidR="00FF4831" w:rsidRPr="00257A10" w:rsidRDefault="00FF4831"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408EEEF" wp14:editId="55C3053D">
            <wp:extent cx="2049780" cy="1639570"/>
            <wp:effectExtent l="0" t="0" r="7620" b="0"/>
            <wp:docPr id="96" name="Picture 96" descr="Bài 2 trang 4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descr="Bài 2 trang 48 Chuyên đề học tập Toán 11 Chân trời sáng tạo"/>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49780" cy="1639570"/>
                    </a:xfrm>
                    <a:prstGeom prst="rect">
                      <a:avLst/>
                    </a:prstGeom>
                    <a:noFill/>
                    <a:ln>
                      <a:noFill/>
                    </a:ln>
                  </pic:spPr>
                </pic:pic>
              </a:graphicData>
            </a:graphic>
          </wp:inline>
        </w:drawing>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Chỉ ra bậc của các đỉnh của đồ thị.</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Chỉ ra các đỉnh bậc lẻ của đồ thị.</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 Tính tổng tất cả các bậc của các đỉnh của đồ thị.</w:t>
      </w:r>
    </w:p>
    <w:p w:rsidR="00FF4831" w:rsidRPr="00257A10" w:rsidRDefault="00FF4831"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Số cạnh của đồ thị có A là đầu mút là: 2.Suy ra bậc của đỉnh A là: d(A) = 2.</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như vậy, ta có: d(B) = 3; d(C) = 5; d(D) = 5; d(E) = 1; d(F) = 0.</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Từ kết quả câu a), ta có các đỉnh bậc lẻ của đồ thị là: B, C, D, E.</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 Tổng tất cả các bậc của các đỉnh của đồ thị là: 2 + 3 + 5 + 5 + 1 + 0 = 16.</w:t>
      </w:r>
    </w:p>
    <w:p w:rsidR="009575E1" w:rsidRPr="00257A10" w:rsidRDefault="009575E1" w:rsidP="00044A65">
      <w:pPr>
        <w:pStyle w:val="Heading3"/>
        <w:rPr>
          <w:rFonts w:ascii="Chu Van An" w:hAnsi="Chu Van An" w:cs="Chu Van An"/>
        </w:rPr>
      </w:pPr>
      <w:bookmarkStart w:id="20" w:name="_Toc188277350"/>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❸</w:t>
      </w:r>
      <w:r w:rsidRPr="00257A10">
        <w:rPr>
          <w:rFonts w:ascii="Chu Van An" w:hAnsi="Chu Van An" w:cs="Chu Van An"/>
        </w:rPr>
        <w:t>: Tìm đường đi</w:t>
      </w:r>
      <w:bookmarkEnd w:id="20"/>
    </w:p>
    <w:p w:rsidR="009575E1" w:rsidRPr="00257A10" w:rsidRDefault="009575E1" w:rsidP="00044A65">
      <w:pPr>
        <w:spacing w:line="240" w:lineRule="auto"/>
        <w:rPr>
          <w:rFonts w:ascii="Chu Van An" w:hAnsi="Chu Van An" w:cs="Chu Van An"/>
          <w:b/>
          <w:bCs/>
          <w:color w:val="FF0000"/>
          <w:szCs w:val="24"/>
        </w:rPr>
      </w:pPr>
      <w:r w:rsidRPr="00257A10">
        <w:rPr>
          <w:rFonts w:ascii="Segoe UI Symbol" w:eastAsia="Yu Gothic UI Semibold" w:hAnsi="Segoe UI Symbol" w:cs="Segoe UI Symbol"/>
          <w:b/>
          <w:bCs/>
          <w:color w:val="FF0000"/>
          <w:szCs w:val="24"/>
        </w:rPr>
        <w:t>☞</w:t>
      </w:r>
      <w:r w:rsidRPr="00257A10">
        <w:rPr>
          <w:rFonts w:ascii="Chu Van An" w:hAnsi="Chu Van An" w:cs="Chu Van An"/>
          <w:b/>
          <w:bCs/>
          <w:color w:val="FF0000"/>
          <w:szCs w:val="24"/>
        </w:rPr>
        <w:t>Các ví dụ minh họa</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0: </w:t>
      </w:r>
      <w:r w:rsidRPr="00257A10">
        <w:rPr>
          <w:rFonts w:ascii="Chu Van An" w:eastAsia="Times New Roman" w:hAnsi="Chu Van An" w:cs="Chu Van An"/>
          <w:color w:val="000000"/>
          <w:szCs w:val="24"/>
        </w:rPr>
        <w:t>Có năm thành phố A, B, C, D, E sao cho hai thành phố bất kì trong chúng đều có đúng một đường nối với nhau. Sử dụng đồ thị để mô tả tình huống đó.</w:t>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ử dụng điểm để biểu diễn vị trí thành phố, đoạn thẳng biểu diễn đường đi giữa hai thành phố, ta có mô hình như hình dưới đây.</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01D5C187" wp14:editId="006E19E9">
            <wp:extent cx="2853690" cy="2884805"/>
            <wp:effectExtent l="0" t="0" r="3810" b="0"/>
            <wp:docPr id="28" name="Picture 28" descr="Luyện tập 1 trang 36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yện tập 1 trang 36 Chuyên đề Toán lớp 11 Cánh diều | Giải Chuyên đề Toán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53690" cy="2884805"/>
                    </a:xfrm>
                    <a:prstGeom prst="rect">
                      <a:avLst/>
                    </a:prstGeom>
                    <a:noFill/>
                    <a:ln>
                      <a:noFill/>
                    </a:ln>
                  </pic:spPr>
                </pic:pic>
              </a:graphicData>
            </a:graphic>
          </wp:inline>
        </w:drawing>
      </w:r>
    </w:p>
    <w:p w:rsidR="00DD7DA1"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1: </w:t>
      </w:r>
      <w:r w:rsidR="00DD7DA1" w:rsidRPr="00257A10">
        <w:rPr>
          <w:rFonts w:ascii="Chu Van An" w:eastAsia="Times New Roman" w:hAnsi="Chu Van An" w:cs="Chu Van An"/>
          <w:color w:val="000000"/>
          <w:szCs w:val="24"/>
        </w:rPr>
        <w:t>Xét đồ thị cho trong Hình 2.2.</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Đồ thị trên có khuyên không?</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Có hai đỉnh nào của đồ thị được nối với nhau bằng nhiều hơn một cạnh không?</w:t>
      </w:r>
    </w:p>
    <w:p w:rsidR="00DD7DA1" w:rsidRPr="00257A10" w:rsidRDefault="00DD7DA1"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B663472" wp14:editId="5AF6DE7E">
            <wp:extent cx="1771650" cy="1371929"/>
            <wp:effectExtent l="0" t="0" r="0" b="0"/>
            <wp:docPr id="16" name="Picture 16" descr="HĐ2 trang 36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Đ2 trang 36 Chuyên đề học tập Toán 11 Kết nối tri thức"/>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78577" cy="1377293"/>
                    </a:xfrm>
                    <a:prstGeom prst="rect">
                      <a:avLst/>
                    </a:prstGeom>
                    <a:noFill/>
                    <a:ln>
                      <a:noFill/>
                    </a:ln>
                  </pic:spPr>
                </pic:pic>
              </a:graphicData>
            </a:graphic>
          </wp:inline>
        </w:drawing>
      </w:r>
    </w:p>
    <w:p w:rsidR="00DD7DA1" w:rsidRPr="00257A10" w:rsidRDefault="00DD7DA1"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Đồ thị trên không có khuyên vì không có cạnh nào có hai đầu mút trùng nhau tại một đỉnh.</w:t>
      </w:r>
    </w:p>
    <w:p w:rsidR="00DD7DA1" w:rsidRPr="00257A10" w:rsidRDefault="00DD7DA1"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Không có hai đỉnh nào của đồ thị được nối với nhau bằng nhiều hơn một cạnh.</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2: </w:t>
      </w:r>
      <w:r w:rsidR="00690E65" w:rsidRPr="00257A10">
        <w:rPr>
          <w:rFonts w:ascii="Chu Van An" w:eastAsia="Times New Roman" w:hAnsi="Chu Van An" w:cs="Chu Van An"/>
          <w:color w:val="000000"/>
          <w:szCs w:val="24"/>
        </w:rPr>
        <w:t>Trong đồ thị ở Hình 2.10, hãy:</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Tìm một đường đi từ đỉnh A đến đỉnh E.</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Có tồn tại một đường đi từ đỉnh A đến đỉnh F hay không?</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43F1832F" wp14:editId="23428030">
            <wp:extent cx="2187708" cy="1933575"/>
            <wp:effectExtent l="0" t="0" r="0" b="0"/>
            <wp:docPr id="5" name="Picture 5" descr="HĐ6 trang 3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Đ6 trang 39 Chuyên đề học tập Toán 11 Kết nối tri thức"/>
                    <pic:cNvPicPr>
                      <a:picLocks noChangeAspect="1" noChangeArrowheads="1"/>
                    </pic:cNvPicPr>
                  </pic:nvPicPr>
                  <pic:blipFill>
                    <a:blip r:embed="rId57">
                      <a:clrChange>
                        <a:clrFrom>
                          <a:srgbClr val="FFFFFF"/>
                        </a:clrFrom>
                        <a:clrTo>
                          <a:srgbClr val="FFFFFF">
                            <a:alpha val="0"/>
                          </a:srgbClr>
                        </a:clrTo>
                      </a:clrChange>
                      <a:extLst>
                        <a:ext uri="{BEBA8EAE-BF5A-486C-A8C5-ECC9F3942E4B}">
                          <a14:imgProps xmlns:a14="http://schemas.microsoft.com/office/drawing/2010/main">
                            <a14:imgLayer r:embed="rId5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88514" cy="1934287"/>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Một đường đi từ đỉnh A đến đỉnh E là ABCDE.</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Không tồn tại một đường đi từ đỉnh A đến đỉnh F.</w:t>
      </w:r>
    </w:p>
    <w:p w:rsidR="00FF4831"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3: </w:t>
      </w:r>
      <w:r w:rsidR="00FF4831" w:rsidRPr="00257A10">
        <w:rPr>
          <w:rFonts w:ascii="Chu Van An" w:eastAsia="Times New Roman" w:hAnsi="Chu Van An" w:cs="Chu Van An"/>
          <w:color w:val="000000"/>
          <w:szCs w:val="24"/>
        </w:rPr>
        <w:t>Biết rằng G là đồ thị có 6 đỉnh, 8 cạnh và các đỉnh của nó có bậc 2 hoặc 4. Đồ thị có bao nhiêu đỉnh bậc 4? Hãy vẽ một đồ thị như vậy.</w:t>
      </w:r>
    </w:p>
    <w:p w:rsidR="00FF4831" w:rsidRPr="00257A10" w:rsidRDefault="00FF4831"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heo Định lí, ta có tổng tất cả các bậc của các đỉnh bằng hai lần số cạnh của đồ thị.</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tổng tất cả các bậc của các đỉnh là: 2.8 = 16.</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heo đề, ta có đồ thị G có 6 đỉnh và các đỉnh của đồ thị G có bậc 2 hoặc 4.</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à 2 + 2 + 2 + 2 + 4 + 4 = 16.</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G có 2 đỉnh bậc 4 và 4 đỉnh bậc 2.</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vẽ đồ thị như sau:</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Gọi 6 đỉnh của đồ thị là A, B, C, D, E, F có bậc của mỗi đỉnh lần lượt là 4; 4; 2; 2; 2; 2.</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Do có hai đỉnh A, B có số bậc cao nhất là 4 nên ta tùy ý chọn một đỉnh là đỉnh A để bắt đầu vẽ. Xuất phát từ đỉnh A, ta lần lượt nối tới các đỉnh B, C, D, E, mỗi đỉnh một cạnh.</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iếp theo, ta vẽ từ đỉnh có số bậc cao nhất còn lại là đỉnh B. Do từ đỉnh B đã có sẵn một cạnh đã vẽ ở trên nên xuất phát từ đỉnh B, ta lần lượt vẽ thêm đến các đỉnh C, D, F, mỗi đỉnh một cạnh.</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Cuối cùng, ta thấy các đỉnh C, D đều có số bậc là 2. Mà hai đỉnh này ta đã vẽ xong hai cạnh cho mỗi đỉnh nên kế tiếp ta sẽ xét đến hai điểm còn lại là E, F.</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với các đỉnh E, F, mỗi đỉnh đều đã có sẵn một cạnh đã vẽ trước đó nên ta nối một cạnh giữa hai đỉnh E và F.</w:t>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đồ thị thỏa mãn yêu cầu bài toán là:</w:t>
      </w:r>
    </w:p>
    <w:p w:rsidR="00FF4831" w:rsidRPr="00257A10" w:rsidRDefault="00FF4831"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2646C2A0" wp14:editId="03A54BF2">
            <wp:extent cx="1939290" cy="1939290"/>
            <wp:effectExtent l="0" t="0" r="0" b="0"/>
            <wp:docPr id="94" name="Picture 94" descr="Bài 4 trang 4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Bài 4 trang 49 Chuyên đề học tập Toán 11 Chân trời sáng tạo"/>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39290" cy="1939290"/>
                    </a:xfrm>
                    <a:prstGeom prst="rect">
                      <a:avLst/>
                    </a:prstGeom>
                    <a:noFill/>
                    <a:ln>
                      <a:noFill/>
                    </a:ln>
                  </pic:spPr>
                </pic:pic>
              </a:graphicData>
            </a:graphic>
          </wp:inline>
        </w:drawing>
      </w:r>
    </w:p>
    <w:p w:rsidR="00FF4831" w:rsidRPr="00257A10" w:rsidRDefault="00FF4831"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i/>
          <w:iCs/>
          <w:color w:val="000000"/>
          <w:szCs w:val="24"/>
        </w:rPr>
        <w:t>Chú ý: Ngoài đồ thị đã vẽ ở trên, ta có thể vẽ thêm các đồ thị khác cũng thỏa mãn yêu cầu đề bài.</w:t>
      </w:r>
    </w:p>
    <w:p w:rsidR="009575E1" w:rsidRPr="00257A10" w:rsidRDefault="009575E1" w:rsidP="00044A65">
      <w:pPr>
        <w:pStyle w:val="Heading3"/>
        <w:rPr>
          <w:rFonts w:ascii="Chu Van An" w:hAnsi="Chu Van An" w:cs="Chu Van An"/>
        </w:rPr>
      </w:pPr>
      <w:bookmarkStart w:id="21" w:name="_Toc188277351"/>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❹</w:t>
      </w:r>
      <w:r w:rsidRPr="00257A10">
        <w:rPr>
          <w:rFonts w:ascii="Chu Van An" w:hAnsi="Chu Van An" w:cs="Chu Van An"/>
        </w:rPr>
        <w:t>: Chứng minh tính chất đồ thị</w:t>
      </w:r>
      <w:bookmarkEnd w:id="21"/>
    </w:p>
    <w:p w:rsidR="009575E1" w:rsidRPr="00257A10" w:rsidRDefault="009575E1" w:rsidP="00044A65">
      <w:pPr>
        <w:spacing w:line="240" w:lineRule="auto"/>
        <w:rPr>
          <w:rFonts w:ascii="Chu Van An" w:hAnsi="Chu Van An" w:cs="Chu Van An"/>
          <w:b/>
          <w:bCs/>
          <w:color w:val="FF0000"/>
          <w:szCs w:val="24"/>
        </w:rPr>
      </w:pPr>
      <w:r w:rsidRPr="00257A10">
        <w:rPr>
          <w:rFonts w:ascii="Segoe UI Symbol" w:eastAsia="Yu Gothic UI Semibold" w:hAnsi="Segoe UI Symbol" w:cs="Segoe UI Symbol"/>
          <w:b/>
          <w:bCs/>
          <w:color w:val="FF0000"/>
          <w:szCs w:val="24"/>
        </w:rPr>
        <w:t>☞</w:t>
      </w:r>
      <w:r w:rsidRPr="00257A10">
        <w:rPr>
          <w:rFonts w:ascii="Chu Van An" w:hAnsi="Chu Van An" w:cs="Chu Van An"/>
          <w:b/>
          <w:bCs/>
          <w:color w:val="FF0000"/>
          <w:szCs w:val="24"/>
        </w:rPr>
        <w:t>Các ví dụ minh họa</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4: </w:t>
      </w:r>
      <w:r w:rsidR="00690E65" w:rsidRPr="00257A10">
        <w:rPr>
          <w:rFonts w:ascii="Chu Van An" w:eastAsia="Times New Roman" w:hAnsi="Chu Van An" w:cs="Chu Van An"/>
          <w:color w:val="000000"/>
          <w:szCs w:val="24"/>
        </w:rPr>
        <w:t>Vẽ đồ thị G với các đỉnh và các cạnh như sau:</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G) = {U, W, X, Z} và E(G) = {UW, WX, WZ, XZ}.</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G có phải là một đơn đồ thị không?</w:t>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G là một đơn đồ thị, do hai đỉnh bất kì đều nối với nhau bởi không quá một cạnh.</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78090A5" wp14:editId="2A39DB9D">
            <wp:extent cx="3483306" cy="2170706"/>
            <wp:effectExtent l="0" t="0" r="3175" b="1270"/>
            <wp:docPr id="15" name="Picture 15" descr="Luyện tập 2 trang 36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uyện tập 2 trang 36 Chuyên đề học tập Toán 11 Kết nối tri thức"/>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96012" cy="2178624"/>
                    </a:xfrm>
                    <a:prstGeom prst="rect">
                      <a:avLst/>
                    </a:prstGeom>
                    <a:noFill/>
                    <a:ln>
                      <a:noFill/>
                    </a:ln>
                  </pic:spPr>
                </pic:pic>
              </a:graphicData>
            </a:graphic>
          </wp:inline>
        </w:drawing>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5: </w:t>
      </w:r>
      <w:r w:rsidRPr="00257A10">
        <w:rPr>
          <w:rFonts w:ascii="Chu Van An" w:eastAsia="Times New Roman" w:hAnsi="Chu Van An" w:cs="Chu Van An"/>
          <w:color w:val="000000"/>
          <w:szCs w:val="24"/>
        </w:rPr>
        <w:t>Cho hai ví dụ về đồ thị đơn.</w:t>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ồ thị ở hai hình sau là đồ thị đơn.</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4DE2EAF0" wp14:editId="4FDBD305">
            <wp:extent cx="3583172" cy="1768542"/>
            <wp:effectExtent l="0" t="0" r="0" b="3175"/>
            <wp:docPr id="29" name="Picture 29" descr="Luyện tập 2 trang 37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uyện tập 2 trang 37 Chuyên đề Toán lớp 11 Cánh diều | Giải Chuyên đề Toán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96335" cy="1775039"/>
                    </a:xfrm>
                    <a:prstGeom prst="rect">
                      <a:avLst/>
                    </a:prstGeom>
                    <a:noFill/>
                    <a:ln>
                      <a:noFill/>
                    </a:ln>
                  </pic:spPr>
                </pic:pic>
              </a:graphicData>
            </a:graphic>
          </wp:inline>
        </w:drawing>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6: </w:t>
      </w:r>
      <w:r w:rsidR="00690E65" w:rsidRPr="00257A10">
        <w:rPr>
          <w:rFonts w:ascii="Chu Van An" w:eastAsia="Times New Roman" w:hAnsi="Chu Van An" w:cs="Chu Van An"/>
          <w:color w:val="000000"/>
          <w:szCs w:val="24"/>
        </w:rPr>
        <w:t>Chứng minh rằng không tồn tại đồ thị với các đỉnh có bậc là 2, 3, 3, 4, 4 và 5. </w:t>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đồ thị đưa ra ở đề bài có 3 đỉnh bậc lẻ (3, 3 và 5), nên theo Hệ quả của Định lí bắt tay, không có đồ thị nào thỏa mãn điều kiện đưa ra.</w:t>
      </w:r>
    </w:p>
    <w:p w:rsidR="002E3524" w:rsidRPr="00257A10" w:rsidRDefault="002E3524" w:rsidP="00044A65">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7: </w:t>
      </w:r>
      <w:r w:rsidR="00690E65" w:rsidRPr="00257A10">
        <w:rPr>
          <w:rFonts w:ascii="Chu Van An" w:eastAsia="Times New Roman" w:hAnsi="Chu Van An" w:cs="Chu Van An"/>
          <w:color w:val="000000"/>
          <w:szCs w:val="24"/>
        </w:rPr>
        <w:t>Chứng minh rằng không có đơn đồ thị với 12 đỉnh và 28 cạnh mà các đỉnh đều có bậc 3 hoặc 4.</w:t>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Giả sử có đồ thị thỏa mãn yêu cầu bài toán. Gọi x là số đỉnh bậc 3 của đồ thị.</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Khi đó, ta có số đỉnh bậc 4 là: 12 – x.</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ổng số bậc của các đỉnh là: 3x + 4(12 – x).</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đồ thị có 28 cạnh nên theo Định lí bắt tay thì đồ thị có tổng số bậc là 28. 2 = 56.</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ta có phương trình 3x + 4(12 – x) = 56, tức là 8 + x = 0. Phương trình này không có nghiệm là số tự nhiên, do đó không tồn tại đồ thị thỏa mãn điều kiện đề bài.</w:t>
      </w:r>
    </w:p>
    <w:p w:rsidR="00690E65" w:rsidRPr="00257A10" w:rsidRDefault="00690E65" w:rsidP="00044A65">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bookmarkStart w:id="22" w:name="_Toc188277352"/>
    <w:p w:rsidR="002E3524" w:rsidRPr="00257A10" w:rsidRDefault="00A24624" w:rsidP="00044A65">
      <w:pPr>
        <w:pStyle w:val="Heading1"/>
        <w:ind w:left="0"/>
        <w:rPr>
          <w:rFonts w:ascii="Chu Van An" w:hAnsi="Chu Van An" w:cs="Chu Van An"/>
          <w:szCs w:val="24"/>
        </w:rPr>
      </w:pPr>
      <w:r w:rsidRPr="00257A10">
        <w:rPr>
          <w:rFonts w:ascii="Chu Van An" w:hAnsi="Chu Van An" w:cs="Chu Van An"/>
          <w:noProof/>
          <w:szCs w:val="24"/>
        </w:rPr>
        <mc:AlternateContent>
          <mc:Choice Requires="wpg">
            <w:drawing>
              <wp:anchor distT="0" distB="0" distL="114300" distR="114300" simplePos="0" relativeHeight="251661312" behindDoc="1" locked="0" layoutInCell="1" allowOverlap="1" wp14:anchorId="406B572B" wp14:editId="7A2BB2B0">
                <wp:simplePos x="0" y="0"/>
                <wp:positionH relativeFrom="column">
                  <wp:posOffset>-79318</wp:posOffset>
                </wp:positionH>
                <wp:positionV relativeFrom="paragraph">
                  <wp:posOffset>98533</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89A696" id="Group 41" o:spid="_x0000_s1026" style="position:absolute;margin-left:-6.25pt;margin-top:7.75pt;width:160.1pt;height:27.4pt;z-index:-251655168" coordsize="35277,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JU/U2WQQAAC8NAAAOAAAAZHJzL2Uyb0RvYy54bWy8V1lv3DYQfi/Q/0Do sUCs+9iF10ES10aBtDWaFEgfuRR1IJJIkNzD/77DQ1pZdrFrFwgMSxQ1B+ebb2a01++PfYf2VMiW DRsvvAo8RAfCynaoN97fX+/eFR6SCg8l7thAN94jld77m59/uj7wNY1Yw7qSCgRGBrk+8I3XKMXX vi9JQ3ssrxinA7ysmOixgkdR+6XAB7Ded34UBJl/YKLkghEqJeze2pfejbFfVZSoP6tKUoW6jQdn U+YqzHWrr/7NNV7XAvOmJe4Y+A2n6HE7gNPJ1C1WGO1E+8xU3xLBJKvUFWG9z6qqJdTEANGEwSKa e8F23MRSrw81n2ACaBc4vdks+WP/IFBbQu7yPAvDPM0hYwPuIVfGPUpCDdKB12uQvRf8C38QbqO2 TzruYyV6fYeI0NHA+zjBS48KEdiMgjiOcsgCgXdxkq8Khz9pIEnP1Ejzq1OM0yjPo9Aq5lGUx7E+ kz+69fXppsPwlqzh36EFq2donWcVaKmdoJ4z0l9ko8fi+46/g8RyrNpt27Xq0ZAUUqgPNewfWvIg 7MMJ+FUSBUmS5dGIO0hp5+j0AoLVBrSOtYB1hJ8Z+S7RwD41eKjpB8mB7ZBHA81TcV8/PnG/7Vp+ 13adzpleu0ChMhbMegEry9pbRnY9HZQtQ0E7iJkNsmm59JBY035LgVXitzI0hVHumIIOoP1JUW8/ dQLtMRTlh1T/GRHZ4JLa3SQNAkcOidXvrLTbYTzuQ+6dGW2RC6kmi4emVdTxY/IK8jpM6578BUjp jpAEcb7SomBNCapIo5cV4KIlLMWmFwbEE24aUgm1oDUW7E+TqEhTDwHNwyLMo8K6mOpgVSRFllk6 J0kUh6k77miH7KS6p8xUFN5/lvoo0FtKWNmFq1DChkFCtN+gqKq+g871i48CdEBxkQVhkVi/dbkQ /+epeIPSVZ5kYzNcSn+DwpuMO8PnXcyVAnTOBXD/9S7mSjaCs37imZ8LcJqLv+ABSDXlBDdjmshx cHmCFYLS1I1Qp40zqZvcPGnAkPERkmIJB1pa+owy4DtXtlVvtC5QBuTmytGrPAMoc+WxFZtjAyJw d+ELV2WdmbsKugL0Aw/B3N1aYkKb1KgZbGCJDjAWHHFRs/EcK/Xrnu3pV2YE1WJQgMvT226YS03G 4LwjuqPEeOfG3lzyVAxgehQb71Yc6gdMvihIOiapTaQOz0ypKU4Nz1Tapp/YDmKW0FD0nIXvIDm2 Y3h61pBfNeq/NJhTIJ82e5o4WZCnYRJA63ON4U5Qqr+xUGhalZOeJr38r0ZncXCNY2xvWRYVMNnN lH9hWM8hwOtFdzN9bllKZvNNZNKTNYVGC2RawbEg4P9BptHYeTLNJJ1bS4iRRON9TqaLBZdEvpxw dgT+oKkfGain+TuNazvI04+rj7c/duqfn+9zfOCTcmS9Xm1Z+Wg+e80+FCjUtf7ohK9yU+HuF4T+ 7J8/G6nT75ybfwEAAP//AwBQSwMECgAAAAAAAAAhAKnEAgRACQAAQAkAABQAAABkcnMvbWVkaWEv aW1hZ2UxLnBuZ4lQTkcNChoKAAAADUlIRFIAAAQmAAAAYggDAAAAu/MiZAAAAAFzUkdCAK7OHOkA AAAEZ0FNQQAAsY8L/GEFAAACwVBMVEUAAAAAAAAA//////+AgICA//+qqqqq//8Av7+Av7+A//+/ //8AzMyZzMyZ//+A1dWq1dWq//+S29uS//+2//+f39+f//8AqqqO4+Oq4+MAqqqV6uqV//8AsbGJ 6+ud6+ud//8Ar6+W4eGl4eGl8PCc4+Oe5+ee8/MAqqqZ6+uj6+ud6+sAra2b7e2e7e2Z5uYAp68A qrKe6ekAqqqf6uqa6+sArq6b5uai5uae5+cAqK6Z6Oif6Oih6uoAp6ya5+ef5+eb6Oid7u6b6uoA p6ub6+sAqa2d5+ee7Oyb6ekAqq4Aq6+a6uqe6Oie6+uc6OgAqayc6emc7Oyb6uqc6OgAqayc6uqe 7Oyd6uoAq66d6Oid6uoAqKud6ekAqqyd6uqc6uqe6uqb6ekAqaue7OwAq62d6uqc6uqe6ekCqaud 6emc6+ud6+uY5uac6Oie6uoCqayd6+sCqKqe6uqd6emd6uoCqa2e6+sCqKyd6uoCqKyd6uoCqawC qKuc6+ud6+ud6emd6uqe6+sBqqyd6uoBqKyd6uoBqKqe6uoBqayd6+sBqqwBqa2e6uqd6emd6+uf 6+sBqqyd6uoBqawBqayd6+sBqKyd6uqc6uoBqayd6ekYsrWd6+sBqaye6uoxvcABqayd6uqe6uoB qayd6uqc6uoBqayd6ekBqayd6uoBqayd6uoBqawDqq0Gq64IrK8LrbANrrEQr7ISsLMVsbMXsrUa s7YctLYftbght7kjt7kourwrurwtu70wvb81vsA3wMI6wMI8wcM/w8VBw8VDxMZIxshLx8lNycpP ystQysxTzM1Vzc5az9Bbz9Be0NFh0tNj09Rm09Ro1dZr1tdt1tdw2Nly2dp12dp329t63N183N1+ 3t6B3+CD4OCG4eGI4uOL4+ON5OSQ5eWS5uaV5+eX6Oia6emb6emc6uqd6up1ZlsYAAAArHRSTlMA AQEBAgIDAwQEBAQFBQUGBgYHBwcICAkJCQwMDA0NDQ0QEREREhUVGBkZGhwcHR4gISIkJSYpKSkq LC0tMTQ1NTg8PUBAQUFERUhJSUxMTVBQUFdYXF9fYGFjY2RoaWtsbnN0dnl6fH6AgIGCg4aIi4yN k5SUm5ucnJ+fo6Snp6ursrOztra4uru+wsPFxsnJy83P09XX19nb3d/g4+Tl5+js7+/w8/T39/v7 4zJQWQAAAAlwSFlzAAAXEQAAFxEByibzPwAABVBJREFUeF7t3WW3VVUUxvErKmAABhZ2Y4sd2GIH dout2NiN2GKCoqiIIF7w3uvhCggqNordLXbHp/DN8/6uxXnG3XPt8f99gD322HPN9WKeM57Z4rF3 +zMwun1pfVigNjadpOMNi4dW14cFamPAGB1vWEzZTh8WqI/rdLxh0X7gIvqwQG2cruMNjzN76MMC tXEA40ur67klUDtbT9HxhsWYlfRhgdoY8KCONyymXjIciOU4NfvCu1nHG0BN3aVmX2jD9SAAddXs NTFUzwFQW01eEztN1XMA1FZz18Taj+gxAOqrqWui9516CoAaa+qauFgPAVBnzVwTR+kZAGqtiWti 16f1DFjcOmhLIKSB6vl8Ax/X8YbFA0RMoHZ6363jDYtJg/Rhgfq4QscbFu376LsC9XGijjc8TiaI BrVDQq7XVURMoHZIyPV67IJzu99Jx6KbHTSkUIPV+FlIyPWa9dt/QGCHq/OzkJBr1fmDigGEdMsK 6vwcJOR6fa5iACG17bioWj8DCble7/6ragAhnd9PrZ+BhFyvV7klENr49dX6GUjI9Zrzp4oBxHRo L/V+BhJyrZ79WbUAYhq1EPNLEnKtGt+oFkBM07bNn1+SkOv1oWoBBHVWX/V+OhJyveYxvkRs49ZS 76cjIddr7l+qBRDU/j3V/MlIyPWayX+0EdzI/mr+dCTkWk1foFIAQbVulT2/JCHX61OVAojqtD5q /mQk5Hq9zfgSwY1dU82fjIRcr1f+VimAqPbNnV+SkOs1+w9VAojq2uXU/clIyLXq/EmVAKJq3SJ3 fklCrlXjK1UCCGvYUur+VCTker2vQgBh3b+Kuj8VCbler/MjB6Lr2GtxtX8iEnK9XiBiAuFdnTu/ JCHXauavKgQQ1uRNMlfHkJBr1fhOhQDiOiFzfklCrtcnqgMQ170rq/0TkZDr9RbjS4TXsXve/JKE XK+X+I824rt8WfV/IhJyrZ77XXUA4pq4Yd6CfBJyrVgDiBIcs6T6Pw0JuV5fqAxAYKNXVP+nISHX 6z2VAQisY5es+SUJuV6sAUQJRiyjCyAJCblez/MfbRRgwnq6ANKQkGs1gzWAKMGRS+gCSEJCrhVr AFGEO7JWhpKQ6/WRqgBE1jZ4Md0AKUjI9WINIIpwYT/dAClIyPWay3+0UYJH19UNkISEXKtZrAFE EQ7rpRsgBQm5VtO/VxGA0G7KmV+SkOv1mYoAhDZth4zIfRJyvd5REYDYzumrKyABCblerAFEGcbn rAwlIddqDmsAUYaDM+aXJORasQYQhbhxeV0BCUjItWp8rRoAsbVukz6/JCHX6wPVAAjujD66A7pG Qq7XG/xHG2UYt4bugAQk5Fq9SMQECrFfT90BXSMh14o1gCjFDekrQ0nItWosUAmA4Fo3T55fkpDr xRpAlOLU5JWhJOR6zVcFgOjGrqZLoEsk5Hq9zH+0UYohyZH7JORazWYNIEpxZfLKUBJyrTp/VAWA 6J7cuIduga6QkOv1pSoAhDcsdX5JQq4XawBRjPtSV4aSkOv1Gv/RRik69kydX5KQa8UaQJTjstT5 JQm5VjN+UQGA8CZvlDi/JCHXqvGtCgDEd3ziylAScr0+1vcH4rsnMXKfhFyvN/X9gfg6dkucXw69 pipPzKuh+f+oAEB8I3JWhlbjKb0qgEpM3EC9GNdmelUA1Tg6cX5ZoUP0qgAqMTpnZWhFzta7AqhC 284ZK0OrMkovC6AKF2WsDK3Mw3pZABWYsI46MbJV9bIAqnBExsrQyuyhlwVQgdv6qxNDO0VvC6D7 tW1fwPyypeVSvS6A7ndexvyypeV/iarearvBjS4AAAAASUVORK5CYIJQSwMECgAAAAAAAAAhAJv7 fAkEKQAABCkAABQAAABkcnMvbWVkaWEvaW1hZ2UyLnBuZ4lQTkcNChoKAAAADUlIRFIAAAVsAAAB iAgGAAAA1ZOprwAAAAFzUkdCAK7OHOkAAAAEZ0FNQQAAsY8L/GEFAAAACXBIWXMAADsOAAA7DgHM tqGDAAAomUlEQVR4Xu3dT4ulZ3rf8byEfgenzmkhKRqPUooQkkbdqHcDUwNuMHih1aCdwJjaGK0i lBgRnIg0FsZxtIgQZKFdLbXoOnVegl5Cb7JIIOaZpxuynXS5bzszmkvdXf/Odd338/nCZ+urmhkG P7/Fuf+V9t/js/U3j7ebH3rx2+3Bn7c//Vqat+u/ie5U9dvT9V+0P/1amrebv4ruVPVkt/68/emS JEmSJEnSeD0+W3//+Gzzu17MZ5u/bH/6tfT0/+a3P75R2ZOz23/d/vRr6fFu82V0p6onu/U/tD9d kiRJkiRJGi+DrcE2ulOVwVaSJEmSJElDZ7A12EZ3qjLYSpIkSZIkaegMtgbb6E5VBltJkiRJkiQN ncHWYBvdqcpgK0mSJEmSpKEz2BpsoztVGWwlSZIkSZI0dAZbg210pyqDrSRJkiRJkobOYGuwje5U ZbCVJEmSJEnS0BlsDbbRnaoMtpIkSZIkSRo6g63BNrpTlcFWkiRJkiRJQ2ewNdhGd6oy2EqSJEmS JGnoDLYG2+hOVQZbSZIkSZIkDZ3B1mAb3anKYCtJkiRJkqShM9gabKM7VRlsJUmSJEmSNHQGW4Nt dKcqg60kSZIkSZKGzmBrsI3uVGWwlSRJkiRJ0tAZbA220Z2qDLaSJEmSJEkaOoOtwTa6U5XBVpIk SZIkSUNnsDXYRneqMthKkiRJkiRp6Ay2BtvoTlUGW0mSJEmSJA2dwdZgG92pymArSZIkSZKkoTPY GmyjO1UZbCVJkiRJkjR0BluDbXSnKoOtJEmSJEmShs5ga7CN7lRlsJUkSZIkSdLQGWwNttGdqgy2 kiRJkiRJGjqDrcE2ulOVwVaSJEmSJElDZ7A12EZ3qjLYSpIkSZIkaegMtgbb6E5VBltJkiRJkiQN ncHWYBvdqcpgK0mSJEmSpKEz2BpsoztVGWwlSZIkSZI0dAZbg210pyqDrSRJkiRJkobOYGuwje5U ZbCVJEmSJEnS0BlsDbbRnaoMtpIkSZIkSRo6g63BNrpTlcFWkiRJkiRJQ2ewNdhGd6oy2EqSJEmS JGnoDLYG2+hOVQZbSZIkSZIkDZ3B1mAb3anKYCtJkiRJkqShM9gabKM7VRlsJUmSJEmSNHQGW4Nt dKcqg60kSZIkSZKGzmBrsI3uVGWwlSRJkiRJ0tAZbA220Z2qDLaSJEmSJEkaOoOtwTa6U5XBVpIk SZIkSUNnsDXYRneqMthKkiRJkiTtsfnXd3ePf333B/bnyf94fY6Gsarm/3D4P6N/x2U9+W8/+8fo Tllfvvm/on/Hpf3tz/93eKeoJ3//s/8T/jsAAACeOt8Vpl9+eNBmBknSVXt8dGd6+j+wv2OP/vu/ Doexsv7dv43/HZf1d38S3ynqyX88jP8dl/Wf/014p6onf/vz+N8BAADQzEd3T9rMIEm6agbbBAbb +E5RBluDLQAA8GLT0Qf32tQgSbpKBtsEBtv4TlEGW4MtAADwEo7uPGpTgyTpKhlsExhs4ztFGWwN tgAAwMuZj+4et7lBknTZDLYJDLbxnaIMtgZbAADgJR3dmTxAJklXzGCbwGAb3ynKYGuwBQAAXp4H yCTpihlsExhs4ztFGWwNtgAAwEXdud9mB0nSRTPYJjDYxneKMtgabAEAgAs6ujO12UGSdNEMtgkM tvGdogy2BlsAAODi5qMPPm/TgyTpIhlsExhs4ztFGWwNtgAAwOV4gEySLpHBNoHBNr5TlMHWYAsA AFzO/Ou7uzY/SJJeNoNtAoNtfKcog63BFgAAuAoPkEnShTLYJjDYxneKMtgabAEAgCs48gCZJF0o g20Cg218pyiDrcEWAAC4Gg+QSdIFMtgmMNjGd4oy2BpsAQCAq/MAmSS9ZAbbBAbb+E5RBluDLQAA cHUeIJOkl8xgm8BgG98pymBrsAUAAK6LB8gk6YUZbBMYbOM7RRlsDbYAAMA1OfIAmSS9MINtAoNt fKcog63BFgAAuE53HrRJQpIUZbBNYLCN7xRlsDXYAgAA18sDZJL0nAy2CQy28Z2iDLYGWwAA4Hp5 gEySnpPBNoHBNr5TlMHWYAsAANwED5BJUpjBNoHBNr5TlMHWYAsAANyAIw+QSVKYwTaBwTa+U5TB 1mALAADckKM737R5QpL0zxlsExhs4ztFGWwNtgAAwM2ZfvWLwzZRSJLOM9gmMNjGd4oy2BpsAQCA G/VDmygkSecZbBMYbOM7RRlsDbYAAMDNmn919zdtppAkGWwTGGzjO0UZbA22AADADTu6M01/+uGt NlVI0rIz2CYw2MZ3ijLYGmwBAIA98ACZJD3LYJvAYBvfKcpga7AFAAD2wwNkkvQ0g20Cg218pyiD rcEWAADYk6M7j9pcIUnLzWCbwGAb3ynKYGuwBQAA9scDZJIWn8E2gcE2vlOUwdZgCwAA7NHRnWn6 5YcHbbaQpOVlsE1gsI3vFGWwNdgCAAD7NR/dPWmzhSQtL4NtAoNtfKcog63BFgAA2D8PkElabAbb BAbb+E5RBluDLQAAkMADZJKWmsE2gcE2vlOUwdZgCwAA5JiP7h63+UKSlpPBNoHBNr5TlMHWYAsA ACQ58gCZpAVmsE1gsI3vFGWwNdgCAAB5PEAmaXEZbBMYbOM7RRlsDbYAAECu6eiDe23GkKTxM9gm MNjGd4oy2BpsAQCAZB4gk7SkDLYJDLbxnaIMtgZbAAAgnwfIJC0mg20Cg218pyiDrcEWAAAo4MgD ZJIWksE2gcE2vlOUwdZgCwAA1OABMkmLyGCbwGAb3ynKYGuwBQAAKrlzv00akjRmBtsEBtv4TlEG W4MtAABQyNGdqU0akjRmBtsEBtv4TlEGW4MtAABQy3z0wedt1pCk8TLYJjDYxneKMtgabAEAgHo8 QCZp2Ay2CQy28Z2iDLYGWwAAoJ7513d3bdqQpLEy2CYw2MZ3ijLYGmwBAICqPEAmacAMtgkMtvGd ogy2BlsAAKCoIw+QSRowg20Cg218pyiDrcEWAACoywNkkobLYJvAYBvfKcpga7AFAABq8wCZpKEy 2CYw2MZ3ijLYGmwBAIDaPEAmaagMtgkMtvGdogy2BlsAAKAHHiCTNEgG2wQG2/hOUQZbgy0AANCB Iw+QSRokg20Cg218pyiDrcEWAADoxZ0Hbe6QpH4z2CYw2MZ3ijLYGmwBAIB+TL/6xWGbPCSpzwy2 CQy28Z2iDLYGWwAAoB8eIJPUfQbbBAbb+E5RBluDLQAA0BsPkEnqOINtAoNtfKcog63BFgAA6MyR B8gkdZzBNoHBNr5TlMHWYAsAAHTo6M43bfqQpL4y2CYw2MZ3ijLYGmwBAIA+eYBMUpcZbBMYbOM7 RRlsDbYAAEC3fmjzhyT1k8E2gcE2vlOUwdZgCwAA9Gv+1d3ftAlEkvrIYJvAYBvfKcpga7AFAAA6 dnRnmv70w1ttBpGk+hlsExhs4ztFGWwNtgAAQOc8QCappwy2CQy28Z2iDLYGWwAAoH8eIJPUTQbb BAbb+E5RBluDLQAAMICjO4/aFCJJtTPYJjDYxneKMtgabAEAgDF4gExSFxlsExhs4ztFGWwNtgAA wCCO7kzTLz88aJOIJNXMYJvAYBvfKcpga7AFAADGMR/dPWmTiCTVzGCbwGAb3ynKYGuwBQAAxuIB MkmlM9gmMNjGd4oy2BpsAQCAwXiATFLlDLYJDLbxnaIMtgZbAABgPPPR3eM2jUhSrQy2CQy28Z2i DLYGWwAAYEBHHiCTVDSDbQKDbXynKIOtwRYAABiTB8gklcxgm8BgG98pymBrsAUAAMY1HX1wr00k klQjg20Cg218pyiDrcEWAAAYmAfIJFXLYJvAYBvfKcpga7AFAADG5gEySaUy2CYw2MZ3ijLYGmwB AIDB/dkHv3t88mr4TURN83b9eZu2pPEy2CYw2MZ3ijLYGmwBAIAFOH4n/Cairmm3OmzzljRWBtsE Btv4TlEGW4MtAACwEF+/EX4XUdR24/eHNWYG2wQG2/hOUQZbgy0AALAQ5z+NEHwXUdd8tj5pE5c0 TgbbBAbb+E5RBluDLQAAsCBf9PXNxuZ308PVvTZzSWNksE1gsI3vFGWwNdgCAAAL4wGyvmw307Rb 3WpTl9R/BtsEBtv4TlEGW4MtAACwMJ+8G34fUZefRtBQGWwTGGzjO0UZbA22AADAAnmArD+nt++3 uUvqO4NtAoNtfKcog63BFgAAWCAPkPXn2U8jHLTJS+o3g20Cg218pyiDrcEWAABYKA+QdWferndt 8pL6zWCbwGAb3ynKYGuwBQAAFswDZP3x0wjqPYNtAoNtfKcog63BFgAAWDAPkPXHTyOo9wy2CQy2 8Z2iDLYGWwAAYOE8QNYdP42grjPYJjDYxneKMtgabAEAgIXzAFmX5tPNcZu/pL4y2CYw2MZ3ijLY GmwBAAAef/ZW+M1EbdNuddgmMKmfDLYJDLbxnaIMtgZbAACAc/N3r4XfTRS23TxqE5jUTwbbBAbb +E5RBluDLQAAwD/xAFmn1g/aDCb1kcE2gcE2vlOUwdZgCwAA8C88QNYlP42grjLYJjDYxneKMtga bAEAAP6FB8j6tN1MbQqT6mewTWCwje8UZbA12AIAAPyBT98Ov5+obT5bn7Q5TKqdwTaBwTa+U5TB 1mALAADwYx4g69Tp7fttEpPqZrBNYLCN7xRlsDXYAgAA/NiTj98Lv6EobruZpt3qVpvFpJoZbBMY bOM7RRlsDbYAAAChr/r6vuUZP42g8hlsExhs4ztFGWwNtgAAAKHzB8i+fyX8lqI4P42gyhlsExhs 4ztFGWwNtgAAAD/JA2R9evbTCAdtHpNqZbBNYLCN7xRlsDXYAgAAPI8HyPo0b9e7No9JtTLYJjDY xneKMtgabAEAAJ7ro/fD7ynqm083x20ik+pksE1gsI3vFGWwNdgCAAC8kAfI+uSnEVQxg20Cg218 pyiDrcEWAADghc4fIDt5Nfyuorjt5oc2k0k1MtgmMNjGd4oy2BpsAQAAXsrxO+F3FfX5aQSVymCb wGAb3ynKYGuwBQAAeFkeIOvXtFsdtrlMys1gm8BgG98pymBrsAUAAHhpHiDr13bzqM1lUm4G2wQG 2/hOUQZbgy0AAMCFfPlm+H1FD9YP2mQm5WWwTWCwje8UZbA12AIAAFyIB8i6Nj1c3WuzmZSTwTaB wTa+U5TB1mALAABwYR4g69d2M7XZTMrJYJvAYBvfKcpga7AFAAC4jPnb18PvLOqbz9YnbTqT9p/B NoHBNr5TlMHWYAsAAHApHiDr2+nt+20+k/abwTaBwTa+U5TB1mALAABwaR4g69d2M0271a02oUn7 y2CbwGAb3ynKYGuwBQAAuDQPkHVt3q53bUKT9pfBNoHBNr5TlMHWYAsAAHAlHiDrm59G0L4z2CYw 2MZ3ijLYGmwBAACu7Os3wm8uOvDspxEO2pQm3XwG2wQG2/hOUQZbgy0AAMCVnf80QvDNRR/8NIL2 msE2gcE2vlOUwdZgCwAAcC2+6Ot7kD80n26O25wm3WwG2wQG2/hOUQZbgy0AAMC18QBZ16bd6rBN atLNZbBNYLCN7xRlsDXYAgAAXJtP3g2/vejEdvOoTWrSzWWwTWCwje8UZbA12AIAAFwrD5B1bd6u P2+zmnQzGWwTGGzjO0UZbA22AAAA18oDZN3z0wi60Qy2CQy28Z2iDLYGWwAAgGvnAbK++WkE3WQG 2wQG2/hOUQZbgy0AAMCN8ABZ1+az9Umb16TrzWCbwGAb3ynKYGuwBQAAuBEeIOve9HB1r01s0vVl sE1gsI3vFGWwNdgCAADcGA+Q9W27mdrEJl1fBtsEBtv4TlEGW4MtAADAjfEAWff8NIKuPYNtAoNt fKcog63BFgAA4EZ99lb4PUZHTm/fb1ObdPUMtgkMtvGdogy2BlsAAICbNn/3WvhNRie2m2narQ7a 3CZdLYNtAoNtfKcog63BFgAA4MZ5gKx783a9a3ObdLUMtgkMtvGdogy2BlsAAIC98ABZ//w0gq4j g20Cg218pyiDrcEWAABgLzxA1j8/jaDryGCbwGAb3ynKYGuwBQAA2JtP3w6/zeiHn0bQlTPYJjDY xneKMtgabAEAAPbJA2T9m083x216ky6ewTaBwTa+U5TB1mALAACwT08+fi/8PqMv02512OY36WIZ bBMYbOM7RRlsDbYAAAB791Vf384EtptHbX6TLpbBNoHBNr5TlMHWYAsAALB35w+Qff9K+J1GT9YP 2gQnvXwG2wQG2/hOUQZbgy0AAEAKD5ANwU8j6MIZbBMYbOM7RRlsDbYAAABZPEA2gO1majOc9HIZ bBMYbOM7RRlsDbYAAABpPno//FajL/PZ+qRNcdKLM9gmMNjGd4oy2BpsAQAAUnmAbAynt++3OU56 fgbbBAbb+E5RBluDLQAAQKrzB8hOXg2/2ejIdjNNu9WtNslJP53BNoHBNr5TlMHWYAsAAJDu+J3w m42++GkEvVQG2wQG2/hOUQZbgy0AAEAFHiAbhJ9G0Isy2CYw2MZ3ijLYGmwBAABK8ADZGJ79NMJB m+akP85gm8BgG98pymBrsAUAACjjyzfDbzf6Mm/XuzbNSX+cwTaBwTa+U5TB1mALAABQhgfIhjGf bo7bPCf9YQbbBAbb+E5RBluDLQAAQCkeIBuDn0bQT2WwTWCwje8UZbA12AIAAFQzf/t6+A1HZ7ab H9pEJ/3/DLYJDLbxnaIMtgZbAACAcjxANgw/jaA/ymCbwGAb3ynKYGuwBQAAKMkDZMOYdqvDNtVJ BtsUBtv4TlEGW4MtAABASR4gG8d286hNdZLBNoXBNr5TlMHWYAsAAFCWB8gGsn7Q5jotPYNtAoNt fKcog63BFgAAoLSv3wi/5+jP9HB1r012WnIG2wQG2/hOUQZbgy0AAEBp5z+NEHzP0aHtZmqTnZac wTaBwTa+U5TB1mALAABQ3hd9fWvy0+az9Umb7bTUDLYJDLbxnaIMtgZbAACALniAbBynt++36U5L zGCbwGAb3ynKYGuwBQAA6MIn74bfdXRou5mm3epWm++0tAy2CQy28Z2iDLYGWwAAgG54gGwY83a9 a/OdlpbBNoHBNr5TlMHWYAsAANAND5CNxU8jLDODbQKDbXynKIOtwRYAAKArHiAbx7OfRjhoM56W ksE2gcE2vlOUwdZgCwAA0B0PkA3DTyMsMINtAoNtfKcog63BFgAAoDseIBvKfLo5blOelpDBNoHB Nr5TlMHWYAsAANAlD5ANZdqtDtucp9Ez2CYw2MZ3ijLYGmwBAAC65AGysWw3j9qcp9Ez2CYw2MZ3 ijLYGmwBAAC69dlb4bceffLTCAvJYJvAYBvfKcpga7AFAADo2fzda+H3Hn3y0wgLyGCbwGAb3ynK YGuwBQAA6JoHyMbipxHGz2CbwGAb3ynKYGuwBQAA6J4HyAaz/qZNexoxg20Cg218pyiDrcEWAACg ex4gG870cHWvzXsaLYNtAoNtfKcog63BFgAAYAifvh1+99Gp7WZq855Gy2CbwGAb3ynKYGuwBQAA GIUHyMYyn61P2sSnkTLYJjDYxneKMtgabAEAAEbx5OP3wm8/OnZ6+36b+TRKBtsEBtv4TlEGW4Mt AADAUL7q67ucF9hupmm3OmhTn0bIYJvAYBvfKcpga7AFAAAYyvkDZN+/En4D0qd5u961qU8jZLBN YLCN7xRlsDXYAgAADMcDZOPx0wjjZLBNYLCN7xRlsDXYAgAAjMgDZIPx0wjjZLBNYLCN7xRlsDXY AgAADOmj98PvQPrlpxEGyWCbwGAb3ynKYGuwBQAAGJYHyIYzn26O2+ynXjPYJjDYxneKMtgabAEA AIZ1/gDZyavh9yD9mnarwzb9qccMtgkMtvGdogy2BlsAAIChHb8Tfg/Sse3mUZv+1GMG2wQG2/hO UQZbgy0AAMDoPEA2ovWDNv+ptwy2CQy28Z2iDLYGWwAAgOF5gGxIfhqh0wy2CQy28Z2iDLYGWwAA gEX48s3wu5CObTdTmwDVUwbbBAbb+E5RBluDLQAAwCJ4gGxI89n6pM2A6iWDbQKDbXynKIOtwRYA AGAxPEA2ptPb99sUqB4y2CYw2MZ3ijLYGmwBAACWZP729fD7kI5tN9O0W91qc6CqZ7BNYLCN7xRl sDXYAgAALIoHyIbkpxE6ymCbwGAb3ynKYGuwBQAAWBwPkI3JTyP0kcE2gcE2vlOUwdZgCwAAsDge IBvTs59GOGizoKpmsE1gsI3vFGWwNdgCAAAskgfIhjRv17s2C6pqBtsEBtv4TlEGW4MtAADAYn39 RvitSN/m081xmwZVMYNtAoNtfKcog63BFgAAYLHOfxoh+Fakc34aoXYG2wQG2/hOUQZbgy0AAMCi fdHXdywvx08jFM5gm8BgG98pymBrsAUAAFg8D5ANyU8jFM1gm8BgG98pymBrsAUAAFi8T94Nvxnp 37RbHbaZUFUy2CYw2MZ3ijLYGmwBAAB4ygNkY9puHrWZUFUy2CYw2MZ3ijLYGmwBAAB4ygNkA1s/ aFOhKmSwTWCwje8UZbA12AIAANB4gGxY08PVvTYXKjuDbQKDbXynKIOtwRYAAIDf4wGyMW03U5sL lZ3BNoHBNr5TlMHWYAsAAMDv8QDZsOaz9UmbDJWZwTaBwTa+U5TB1mALAADAj3iAbFynt++32VBZ GWwTGGzjO0UZbA22AAAA/IgHyMa13UzTbnWrTYfKyGCbwGAb3ynKYGuwBQAAIPDZW+F3JP3z0wjJ GWwTGGzjO0UZbA22AAAAxObvXgu/JRmAn0bIy2CbwGAb3ynKYGuwBQAA4Cd4gGxcz34a4aBNiNpn BtsEBtv4TlEGW4MtAAAAz+EBsmHN2/WuTYjaZwbbBAbb+E5RBluDLQAAAM/hAbKhzaeb4zYjal8Z bBMYbOM7RRlsDbYAAAC8wKdvh9+UjGHarQ7blKh9ZLBNYLCN7xRlsDXYAgAA8GIeIBvYdvOoTYna RwbbBAbb+E5RBluDLQAAAC/25OP3wu9KxuCnEfaYwTaBwTa+U5TB1mALAADAS/qqr29+LsZPI+wp g20Cg218pyiDrcEWAACAl3T+ANn3r4TflwzATyPsJ4NtAoNtfKcog63BFgAAgAvwANng1t+0WVE3 lcE2gcE2vlOUwdZgCwAAwMV4gGxs08PVvTYt6iYy2CYw2MZ3ijLYGmwBAAC4oI/eD78xGcR2M7Vp UTeRwTaBwTa+U5TB1mALAADAJXiAbGjz2fqkzYu67gy2CQy28Z2iDLYGWwAAAC7h/AGyk1fDb00G cXr7fpsYdZ0ZbBMYbOM7RRlsDbYAAABc0vE74bcmg9hupmm3Omgzo64rg20Cg218pyiDrcEWAACA y/MA2djm7XrXZkZdVwbbBAbb+E5RBluDLQAAAFfgAbLx+WmE681gm8BgG98pymBrsAUAAOCKvnwz /OZkEH4a4Xoz2CYw2MZ3ijLYGmwBAAC4Ig+QDc9PI1xjBtsEBtv4TlEGW4MtAAAA18ADZMObTzfH bXLUVTLYJjDYxneKMtgabAEAALge87evh9+ejGParQ7b7KjLZrBNYLCN7xRlsDXYAgAAcE08QDa+ 7eZRmx112Qy2CQy28Z2iDLYGWwAAAK6RB8gWYP2gTY+6TAbbBAbb+E5RBluDLQAAANfIA2SL4KcR rpDBNoHBNr5TlMHWYAsAAMA18wDZ+Pw0wuUz2CYw2MZ3ijLYGmwBAAC4AV+/EX6HMo75bH3SJkhd JINtAoNtfKcog63BFgAAgBtw/tMIwXcogzm9fb/NkHrZDLYJDLbxnaIMtgZbAAAAbsgXfX0jcwnb zTTtVrfaFKmXyWCbwGAb3ynKYGuwBQAA4AZ5gGx4fhrhghlsExhs4ztFGWwNtgAAANygT94Nv0cZ jJ9GePkMtgkMtvGdogy2BlsAAABumAfIxvfspxEO2iSp52WwTWCwje8UZbA12AIAAHDDPEC2CPN2 vWuTpJ6XwTaBwTa+U5TB1mALAADAHniAbBHm081xmyX1UxlsExhs4ztFGWwNtgAAAOyJB8jG56cR XpzBNoHBNr5TlMHWYAsAAMCeeIBsEfw0wgsy2CYw2MZ3ijLYGmwBAADYIw+QLYKfRnhOBtsEBtv4 TlEGW4MtAAAAe+QBssWYdqvDNlHq9zPYJjDYxneKMtgabAEAANizz94Kv1EZzHbzqE2U+v0MtgkM tvGdogy2BlsAAAD2b/7utfA7ldGsH7SZUv+cwTaBwTa+U5TB1mALAABAAg+QLcb0cHWvTZU6z2Cb wGAb3ynKYGuwBQAAIIkHyJZhu5naVKnzDLYJDLbxnaIMtgZbAAAAkniAbDHms/VJmytlsE1gsI3v FGWwNdgCAACQ6NO3w+9VBnR6+36bLJedwTaBwTa+U5TB1mALAABALg+QLcR2M0271a02Wy43g20C g218pyiDrcEWAACAXE8+fi/8ZmU8fhrhaQbbBAbb+E5RBluDLQAAAAV81deewBUs/acRDLYJDLbx naIMtgZbAAAACjh/gOz7V8JvVwbz7KcRDtp8ubwMtgkMtvGdogy2BlsAAACK8ADZYszb9a7Nl8vL YJvAYBvfKcpga7AFAACgDg+QLcd8ujluE+ayMtgmMNjGd4oy2BpsAQAAKOSj98PvV8Y07VaHbcZc TgbbBAbb+E5RBluDLQAAAMV4gGw5tptHbcZcTgbbBAbb+E5RBluDLQAAAMWcP0B28mr4Hct4FvfT CAbbBAbb+E5RBluDLQAAAAUdvxN+xzKmRf00gsE2gcE2vlOUwdZgCwAAQE0eIFuQJf00gsE2gcE2 vlOUwdZgCwAAQFEeIFuY9YM2aY6dwTaBwTa+U5TB1mALAABAYV++GX7PMqbp4epemzXHzWCbwGAb 3ynKYGuwBQAAoDAPkC3LdjO1WXPcDLYJDLbxnaIMtgZbAAAAivMA2aLMZ+uTNm2OmcE2gcE2vlOU wdZgCwAAQH3zt6+H37UM6vT2/TZvjpfBNoHBNr5TlMHWYAsAAEAHPEC2LNvNNO1WB23iHCuDbQKD bXynKIOtwRYAAIBOeIBsUebtetcmzrEy2CYw2MZ3ijLYGmwBAADohAfIlmfEn0Yw2CYw2MZ3ijLY GmwBAADoiAfIlmXEn0Yw2CYw2MZ3ijLYGmwBAADozNdvhN+4jGm4n0Yw2CYw2MZ3ijLYGmwBAADo zPlPIwTfuIxrPt0ct7mz/wy2CQy28Z2iDLYGWwAAADr0RV/f31zdtFsdtsmz7wy2CQy28Z2iDLYG WwAAADrlAbJl2W4etcmz7wy2CQy28Z2iDLYGWwAAADr1ybvhty4jWz9os2e/GWwTGGzjO0UZbA22 AAAAdMwDZIvT/U8jGGwTGGzjO0UZbA22AAAAdMwDZMvT+08jGGwTGGzjO0UZbA22AAAAdM4DZIsz n61P2vzZXwbbBAbb+E5RBluDLQAAAAPwANnynN6+3ybQvjLYJjDYxneKMtgabAEAABiAB8iWZ7uZ pt3qVptB+8lgm8BgG98pymBrsAUAAGAQHiBbnC5/GsFgm8BgG98pymBrsAUAAGAQHiBbpt5+GsFg m8BgG98pymBrsAUAAGAgn70Vfv8ysGc/jXDQ5tD6GWwTGGzjO0UZbA22AAAAjGX+7rXwG5hxzdv1 rs2h9TPYJjDYxneKMtgabAEAABiMB8gWaT7d/KZNorUz2CYw2MZ3ijLYGmwBAAAYkAfIlqeXn0Yw 2CYw2MZ3ijLYGmwBAAAYkAfIFqmLn0Yw2CYw2MZ3ijLYGmwBAAAY1Kdvh9/CjG0+3Ry3abRmBtsE Btv4TlEGW4MtAAAA4/IA2TJNu9Vhm0frZbBNYLCN7xRlsDXYAgAAMK4nH78Xfg8zuO3mUZtH62Ww TWCwje8UZbA12AIAADC4r/raKrgu6wdtIq2VwTaBwTa+U5TB1mALAADA4M4fIPv+lfC7mLFND1f3 2kxaJ4NtAoNtfKcog63BFgAAgAXwANkybTdTm0nrZLBNYLCN7xRlsDXYAgAAsAweIFum+Wx90qbS GhlsExhs4ztFGWwNtgAAACzER++H38YswOnt+20uzc9gm8BgG98pymBrsAUAAGBBPEC2TNvNNO1W t9pkmpvBNoHBNr5TlMHWYAsAAMCCnD9AdvJq+I3M2Mr8NILBNoHBNr5TlMHWYAsAAMDCHL8TfiOz ABV+GsFgm8BgG98pymBrsAUAAGB5PEC2UM9+GuGgTac5GWwTGGzjO0UZbA22AAAALJAHyBZr3q53 bTrN6el/AX94fHTnEXv07ev/N/ovQ1n//vAfw3/HZf3XP3kS3inqyX96cwr/HZf1X34+R3eqevJ3 P3sc/juo589+Mf/T/0MBAADA9fAA2WLNp5vjNp9qCT0+W38f/Rehqvls85ftT7+Wnv7f/PbHNyp7 cnb7r9uffi093m2+jO5U9WS3/of2p6t4T/+35UH0nyEAAABwcdNuddg+uTV6BluDbXSnKoNtPxls AQAA4BptN4/aJ7dGz2BrsI3uVGWw7SeDLQAAAFwvP42wkAy2BtvoTlUG234y2AIAAMD189MIC8hg a7CN7lRlsO0ngy0AAADcAD+NMH4GW4NtdKcqg20/GWwBAADgpqwftM9vjZjB1mAb3anKYNtPBlsA AAC4OdPD1b32Ca7RMtgabKM7VRls+8lgCwAAADdou5naJ7hGy2BrsI3uVGWw7SeDLQAAANys+Wx9 0j7DNVIGW4NtdKcqg20/GWwBAABgD05v32+f4holg63BNrpTlcG2nwy2AAAAsAfbzTTtVgftc1wj ZLA12EZ3qjLY9pPBFgAAAPZj3q537XNcI2SwNdhGd6oy2PaTwRYAAAD2yE8jjJPB1mAb3anKYNtP BlsAAADYIz+NME4GW4NtdKcqg20/GWwBAABgv/w0wiAZbA220Z2qDLb9ZLAFAACA/ZtPN8ft01y9 ZrA12EZ3qjLY9pPBFgAAAHJMu9Vh+zxXjxlsDbbRnaoMtv1ksAUAAIAk282j9nmuHjPYGmyjO1UZ bPvJYAsAAAB55u368/aJrt4y2BpsoztVGWz7yWALAAAAufw0QqcZbA220Z2qDLb9ZLAFAACAZH4a oc8Mtgbb6E5VBtt+MtgCAABAvvlsfdI+1dVLBluDbXSnKoNtPxlsAQAAoIbp4epe+1xXDxlsDbbR naoMtv1ksAUAAIAitptp2q1utU92Vc9ga7CN7lRlsO0ngy0AAADU4acROspga7CN7lRlsO0ngy0A AAAUc3r7fvtsV+UMtgbb6E5VBtt+MtgCAABAMc9+GuGgfbqragZbg210pyqDbT8ZbAEAAKCeebve tU93Vc1ga7CN7lRlsO0ngy0AAAAU5acRamewNdhGd6oy2PaTwRYAAACK8tMItTPYGmyjO1UZbPvJ YAsAAAB1+WmEwhlsDbbRnaoMtv1ksAUAAIDa5tPNcfuMV6UMtgbb6E5VBtt+MtgCAABAfdNuddg+ 5VUlg63BNrpTlcG2nwy2AAAA0IHt5lH7lFeVDLYG2+hOVQbbfjLYAgAAQC/WD9rnvCpksDXYRneq Mtj2k8EWAAAA+jE9XN1rn/TKzmBrsI3uVGWw7SeDLQAAAHRku5naJ72yM9gabKM7VRls+8lgCwAA AH2Zz9Yn7bNemRlsDbbRnaoMtv1ksAUAAIAOnd6+3z7tlZXB1mAb3anKYNtPBlsAAADo0HYzTbvV rfZ5r4wMtgbb6E5VBtt+MtgCAABAn/w0QnIGW4NtdKcqg20/GWwBAACgY34aIS+DrcE2ulOVwbaf DLYAAADQsWc/jXDQPvO1zx6frb95+h/AD7347fbgz9uffi3N2/XfRHeq+u3p+i/an34tzdvNX0V3 qnqyW3/e/nQVbz7dHEf/GQIAAACdOFs/+H+QdAqy0bnbegAAAABJRU5ErkJgglBLAwQUAAYACAAA ACEAWPYze98AAAAJAQAADwAAAGRycy9kb3ducmV2LnhtbEyPwUrDQBCG74LvsIzgrd2kIUZiNqUU 9VQEW0G8bbPTJDQ7G7LbJH17x5M9DcP/8c83xXq2nRhx8K0jBfEyAoFUOdNSreDr8LZ4BuGDJqM7 R6jgih7W5f1doXPjJvrEcR9qwSXkc62gCaHPpfRVg1b7peuRODu5werA61BLM+iJy20nV1H0JK1u iS80usdtg9V5f7EK3ic9bZL4ddydT9vrzyH9+N7FqNTjw7x5ARFwDv8w/OmzOpTsdHQXMl50Chbx KmWUg5QnA0mUZSCOCrIoAVkW8vaD8hcAAP//AwBQSwMEFAAGAAgAAAAhAC5s8ADFAAAApQEAABkA AABkcnMvX3JlbHMvZTJvRG9jLnhtbC5yZWxzvJDBisIwEIbvC/sOYe7btD0sspj2IoJXcR9gSKZp sJmEJIq+vYFlQUHw5nFm+L//Y9bjxS/iTCm7wAq6pgVBrINxbBX8HrZfKxC5IBtcApOCK2UYh8+P 9Z4WLDWUZxezqBTOCuZS4o+UWc/kMTchEtfLFJLHUsdkZUR9REuyb9tvme4ZMDwwxc4oSDvTgzhc Y21+zQ7T5DRtgj554vKkQjpfuysQk6WiwJNx+Lfsm8gW5HOH7j0O3b+DfHjucAMAAP//AwBQSwEC LQAUAAYACAAAACEAsYJntgoBAAATAgAAEwAAAAAAAAAAAAAAAAAAAAAAW0NvbnRlbnRfVHlwZXNd LnhtbFBLAQItABQABgAIAAAAIQA4/SH/1gAAAJQBAAALAAAAAAAAAAAAAAAAADsBAABfcmVscy8u cmVsc1BLAQItABQABgAIAAAAIQAJU/U2WQQAAC8NAAAOAAAAAAAAAAAAAAAAADoCAABkcnMvZTJv RG9jLnhtbFBLAQItAAoAAAAAAAAAIQCpxAIEQAkAAEAJAAAUAAAAAAAAAAAAAAAAAL8GAABkcnMv bWVkaWEvaW1hZ2UxLnBuZ1BLAQItAAoAAAAAAAAAIQCb+3wJBCkAAAQpAAAUAAAAAAAAAAAAAAAA ADEQAABkcnMvbWVkaWEvaW1hZ2UyLnBuZ1BLAQItABQABgAIAAAAIQBY9jN73wAAAAkBAAAPAAAA AAAAAAAAAAAAAGc5AABkcnMvZG93bnJldi54bWxQSwECLQAUAAYACAAAACEALmzwAMUAAAClAQAA GQAAAAAAAAAAAAAAAABzOgAAZHJzL19yZWxzL2Uyb0RvYy54bWwucmVsc1BLBQYAAAAABwAHAL4B AABvOwAAAAA= ">
                <v:shape id="Picture 942044672" o:spid="_x0000_s1027" type="#_x0000_t75" style="position:absolute;left:5428;top:1817;width:29849;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xJA1yQAAAOIAAAAPAAAAZHJzL2Rvd25yZXYueG1sRI9Ba8JA FITvgv9heYI33TWm2qauIkLBk0Uthd5es69JMPs2ZNeY/nu3UPA4zHwzzGrT21p01PrKsYbZVIEg zp2puNDwcX6bPIPwAdlg7Zg0/JKHzXo4WGFm3I2P1J1CIWIJ+ww1lCE0mZQ+L8min7qGOHo/rrUY omwLaVq8xXJby0SphbRYcVwosaFdSfnldLUaXjp0ldl/73imDsvP+fzJv+dfWo9H/fYVRKA+PML/ 9N5ELk1Umi6WCfxdindAru8AAAD//wMAUEsBAi0AFAAGAAgAAAAhANvh9svuAAAAhQEAABMAAAAA AAAAAAAAAAAAAAAAAFtDb250ZW50X1R5cGVzXS54bWxQSwECLQAUAAYACAAAACEAWvQsW78AAAAV AQAACwAAAAAAAAAAAAAAAAAfAQAAX3JlbHMvLnJlbHNQSwECLQAUAAYACAAAACEAdMSQNckAAADi AAAADwAAAAAAAAAAAAAAAAAHAgAAZHJzL2Rvd25yZXYueG1sUEsFBgAAAAADAAMAtwAAAP0CAAAA AA== "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MTAtygAAAOIAAAAPAAAAZHJzL2Rvd25yZXYueG1sRI9BTwIx FITvJvyH5pF4k3aJLrhSCNGYeBVUOL60j90N29dlW9mVX29NSDxOZuabzGI1uEacqQu1Zw3ZRIEg Nt7WXGr42L7ezUGEiGyx8UwafijAajm6WWBhfc/vdN7EUiQIhwI1VDG2hZTBVOQwTHxLnLyD7xzG JLtS2g77BHeNnCqVS4c1p4UKW3quyBw3306DsbutOx32/f7TZPmFpi9fp/qi9e14WD+BiDTE//C1 /WY15Gr2kN2r2SP8XUp3QC5/AQAA//8DAFBLAQItABQABgAIAAAAIQDb4fbL7gAAAIUBAAATAAAA AAAAAAAAAAAAAAAAAABbQ29udGVudF9UeXBlc10ueG1sUEsBAi0AFAAGAAgAAAAhAFr0LFu/AAAA FQEAAAsAAAAAAAAAAAAAAAAAHwEAAF9yZWxzLy5yZWxzUEsBAi0AFAAGAAgAAAAhAOkxMC3KAAAA 4gAAAA8AAAAAAAAAAAAAAAAABwIAAGRycy9kb3ducmV2LnhtbFBLBQYAAAAAAwADALcAAAD+AgAA AAA= " path="m,l3420456,r,966279l,966279,,xe" stroked="f">
                  <v:fill r:id="rId18" o:title="" recolor="t" rotate="t" type="frame"/>
                  <v:imagedata recolortarget="#2e6ca4"/>
                  <v:path arrowok="t"/>
                </v:shape>
              </v:group>
            </w:pict>
          </mc:Fallback>
        </mc:AlternateContent>
      </w:r>
      <w:r w:rsidR="002E3524" w:rsidRPr="00257A10">
        <w:rPr>
          <w:rFonts w:ascii="MS Gothic" w:eastAsia="MS Gothic" w:hAnsi="MS Gothic" w:cs="MS Gothic" w:hint="eastAsia"/>
          <w:szCs w:val="24"/>
        </w:rPr>
        <w:t>Ⓒ</w:t>
      </w:r>
      <w:r w:rsidR="002E3524" w:rsidRPr="00257A10">
        <w:rPr>
          <w:rFonts w:ascii="Chu Van An" w:hAnsi="Chu Van An" w:cs="Chu Van An"/>
          <w:szCs w:val="24"/>
        </w:rPr>
        <w:t xml:space="preserve">. </w:t>
      </w:r>
      <w:r w:rsidR="00724594" w:rsidRPr="00257A10">
        <w:rPr>
          <w:rFonts w:ascii="Chu Van An" w:hAnsi="Chu Van An" w:cs="Chu Van An"/>
          <w:szCs w:val="24"/>
        </w:rPr>
        <w:t>Kỹ năng</w:t>
      </w:r>
      <w:r w:rsidR="002E3524" w:rsidRPr="00257A10">
        <w:rPr>
          <w:rFonts w:ascii="Chu Van An" w:hAnsi="Chu Van An" w:cs="Chu Van An"/>
          <w:szCs w:val="24"/>
        </w:rPr>
        <w:t xml:space="preserve"> rèn luyện</w:t>
      </w:r>
      <w:bookmarkEnd w:id="22"/>
      <w:r w:rsidR="002E3524" w:rsidRPr="00257A10">
        <w:rPr>
          <w:rFonts w:ascii="Chu Van An" w:hAnsi="Chu Van An" w:cs="Chu Van An"/>
          <w:szCs w:val="24"/>
        </w:rPr>
        <w:t xml:space="preserve">   </w:t>
      </w:r>
    </w:p>
    <w:p w:rsidR="009575E1" w:rsidRPr="00257A10" w:rsidRDefault="009575E1" w:rsidP="00044A65">
      <w:pPr>
        <w:spacing w:line="240" w:lineRule="auto"/>
        <w:rPr>
          <w:rFonts w:ascii="Chu Van An" w:hAnsi="Chu Van An" w:cs="Chu Van An"/>
          <w:szCs w:val="24"/>
        </w:rPr>
      </w:pPr>
    </w:p>
    <w:bookmarkEnd w:id="0"/>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8: </w:t>
      </w:r>
      <w:r w:rsidR="00690E65" w:rsidRPr="00257A10">
        <w:rPr>
          <w:rFonts w:ascii="Chu Van An" w:eastAsia="Times New Roman" w:hAnsi="Chu Van An" w:cs="Chu Van An"/>
          <w:color w:val="000000"/>
          <w:szCs w:val="24"/>
        </w:rPr>
        <w:t>Xét đồ thị. Có cặp đỉnh nào của đồ thị này mà không có cạnh nào nối chúng không?</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94BA69F" wp14:editId="0643D9D0">
            <wp:extent cx="1558455" cy="1032958"/>
            <wp:effectExtent l="0" t="0" r="3810" b="0"/>
            <wp:docPr id="20" name="Picture 20" descr="HĐ3 trang 36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Đ3 trang 36 Chuyên đề học tập Toán 11 Kết nối tri thức"/>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91824" cy="1055076"/>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7407AEF1" wp14:editId="65CF3E19">
            <wp:extent cx="1907423" cy="1264257"/>
            <wp:effectExtent l="0" t="0" r="0" b="0"/>
            <wp:docPr id="14" name="Picture 14" descr="HĐ3 trang 36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Đ3 trang 36 Chuyên đề học tập Toán 11 Kết nối tri thức"/>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33176" cy="1281326"/>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đồ thị có được từ Luyện tập 1, ta thấy không có bất kì cặp đỉnh nào của đồ thị mà không có cạnh nối chúng với nhau hay mỗi cặp đỉnh của đồ thị đều được nối với nhau bằng một cạnh.</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9: </w:t>
      </w:r>
      <w:r w:rsidR="00690E65" w:rsidRPr="00257A10">
        <w:rPr>
          <w:rFonts w:ascii="Chu Van An" w:eastAsia="Times New Roman" w:hAnsi="Chu Van An" w:cs="Chu Van An"/>
          <w:color w:val="000000"/>
          <w:szCs w:val="24"/>
        </w:rPr>
        <w:t>Vẽ các đồ thị đầy đủ có 5 đỉnh, có 6 đỉnh.</w:t>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đầy đủ có 5 đỉnh:</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A8E2A4F" wp14:editId="1AFA01C0">
            <wp:extent cx="2782956" cy="2325802"/>
            <wp:effectExtent l="0" t="0" r="0" b="0"/>
            <wp:docPr id="13" name="Picture 13" descr="Luyện tập 3 trang 37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uyện tập 3 trang 37 Chuyên đề học tập Toán 11 Kết nối tri thức"/>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00448" cy="2340421"/>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đầy đủ có 6 đỉnh:</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421EF8E" wp14:editId="24EFD508">
            <wp:extent cx="3228230" cy="2624274"/>
            <wp:effectExtent l="0" t="0" r="0" b="5080"/>
            <wp:docPr id="12" name="Picture 12" descr="Luyện tập 3 trang 37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uyện tập 3 trang 37 Chuyên đề học tập Toán 11 Kết nối tri thức"/>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51303" cy="2643030"/>
                    </a:xfrm>
                    <a:prstGeom prst="rect">
                      <a:avLst/>
                    </a:prstGeom>
                    <a:noFill/>
                    <a:ln>
                      <a:noFill/>
                    </a:ln>
                  </pic:spPr>
                </pic:pic>
              </a:graphicData>
            </a:graphic>
          </wp:inline>
        </w:drawing>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0: </w:t>
      </w:r>
      <w:r w:rsidR="00690E65" w:rsidRPr="00257A10">
        <w:rPr>
          <w:rFonts w:ascii="Chu Van An" w:eastAsia="Times New Roman" w:hAnsi="Chu Van An" w:cs="Chu Van An"/>
          <w:color w:val="000000"/>
          <w:szCs w:val="24"/>
        </w:rPr>
        <w:t>Cho đồ thị như Hình 2.5. Tìm các đỉnh là đầu mút của: 0 cạnh; 1 cạnh; 2 cạnh; 3 cạnh.</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1FCC6176" wp14:editId="19BD9720">
            <wp:extent cx="3338623" cy="1987663"/>
            <wp:effectExtent l="0" t="0" r="0" b="0"/>
            <wp:docPr id="11" name="Picture 11" descr="HĐ4 trang 37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Đ4 trang 37 Chuyên đề học tập Toán 11 Kết nối tri thức"/>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73720" cy="2008558"/>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ỉnh là đầu mút của 0 cạnh là đỉnh G.</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ỉnh là đầu mút của 1 cạnh là đỉnh F.</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ỉnh là đầu mút của 2 cạnh là các đỉnh A,</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ỉnh là đầu mút của 3 cạnh là các đỉnh C, D, E.</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1: </w:t>
      </w:r>
      <w:r w:rsidR="00690E65" w:rsidRPr="00257A10">
        <w:rPr>
          <w:rFonts w:ascii="Chu Van An" w:eastAsia="Times New Roman" w:hAnsi="Chu Van An" w:cs="Chu Van An"/>
          <w:color w:val="000000"/>
          <w:szCs w:val="24"/>
        </w:rPr>
        <w:t>Cho đồ thị như Hình 2.7. Bằng cách đi dọc theo các cạnh, với điều kiện không đi qua cạnh nào quá một lần (có thể có cạnh không cần đi qua), hãy chỉ ra các cách để:</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Đi từ đỉnh A đến đỉnh E.</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Đi từ đỉnh A và lại quay về đỉnh A.</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1C1E4C5" wp14:editId="76723726">
            <wp:extent cx="3074035" cy="2223135"/>
            <wp:effectExtent l="0" t="0" r="0" b="5715"/>
            <wp:docPr id="19" name="Picture 19" descr="HĐ5 trang 38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Đ5 trang 38 Chuyên đề học tập Toán 11 Kết nối tri thức"/>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74035" cy="2223135"/>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Để đi từ đỉnh A đến đỉnh E ta có thể di chuyển theo con đường từ A đến D rồi từ D đến E (hoặc cũng có thể chọn các con đường khác, chẳng hạn đi theo đường từ A đến B rồi từ B đến D và từ D đến E,...)</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Để đi từ đỉnh A và lại quay về đỉnh A ta có thể di chuyển theo con đường từ A đến D rồi từ D đến B và từ B quay lại A (tương tự cũng có thể chọn các con đường khác).</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lastRenderedPageBreak/>
        <w:t xml:space="preserve">Câu 22: </w:t>
      </w:r>
      <w:r w:rsidR="00690E65" w:rsidRPr="00257A10">
        <w:rPr>
          <w:rFonts w:ascii="Chu Van An" w:eastAsia="Times New Roman" w:hAnsi="Chu Van An" w:cs="Chu Van An"/>
          <w:color w:val="000000"/>
          <w:szCs w:val="24"/>
        </w:rPr>
        <w:t>Tìm những chu trình sơ cấp xuất phát từ đỉnh A và có: độ dài 4; độ dài 5.</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6BAA7FD" wp14:editId="216C2414">
            <wp:extent cx="1743740" cy="1525657"/>
            <wp:effectExtent l="0" t="0" r="8890" b="0"/>
            <wp:docPr id="21" name="Picture 21" descr="Luyện tập 5 trang 3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uyện tập 5 trang 39 Chuyên đề học tập Toán 11 Kết nối tri thức"/>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49177" cy="1530414"/>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23126C5" wp14:editId="52C7336A">
            <wp:extent cx="2413591" cy="1972150"/>
            <wp:effectExtent l="0" t="0" r="6350" b="0"/>
            <wp:docPr id="8" name="Picture 8" descr="Luyện tập 5 trang 3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uyện tập 5 trang 39 Chuyên đề học tập Toán 11 Kết nối tri thức"/>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23109" cy="1979927"/>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hững chu trình sơ cấp có độ dài 4 xuất phát từ đỉnh A là: ABCDA, ABCEA, ABDCA, ABDEA, ABEDA, ABECA, ACBDA, ACBEA, ACDBA, ACDEA, ACEBA, ACEDA, ADBEA, ADBCA, ADCEA, ADCBA, ADEBA, ADECA, AEBDA, AEBCA, AECDA, AEDCA, AECBA, AEDBA.</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hững chu trình sơ cấp có độ dài 5 xuất phát từ đỉnh A là: ABCDEA, ABCEDA, ABECDA, ABEDCA, ABDCEA, ABDECA, ACBEDA, ACBDEA, ACDEBA, ACDBEA, ACEDBA, ACEBDA, ADBECA, ADBCEA, ADCBEA, ADCEBA, ADECBA, ADEBCA, AECDBA, AECBDA, AEDCBA, AEDBCA, AEBCDA, AEBDCA.</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3: </w:t>
      </w:r>
      <w:r w:rsidR="00690E65" w:rsidRPr="00257A10">
        <w:rPr>
          <w:rFonts w:ascii="Chu Van An" w:eastAsia="Times New Roman" w:hAnsi="Chu Van An" w:cs="Chu Van An"/>
          <w:color w:val="000000"/>
          <w:szCs w:val="24"/>
        </w:rPr>
        <w:t>Chứng minh đồ thị ở Hình 2.12 là liên thông. Hãy chỉ ra một đường đi nối đỉnh 1 và đỉnh 6.</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F7EFD9B" wp14:editId="25D41520">
            <wp:extent cx="2018030" cy="2112645"/>
            <wp:effectExtent l="0" t="0" r="1270" b="1905"/>
            <wp:docPr id="6" name="Picture 6" descr="Luyện tập 6 trang 4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uyện tập 6 trang 40 Chuyên đề học tập Toán 11 Kết nối tri thức"/>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18030" cy="2112645"/>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Đồ thị Hình 2.12 có 7 đỉnh, lấy 2 đỉnh bất kì của đồ thị, ta đều thấy có một đường đi nối hai điểm đó, do đó mọi cặp đỉnh của đồ thị này đều liên thông nên đồ thị này liên thông.</w:t>
      </w:r>
    </w:p>
    <w:p w:rsidR="002B4EA3"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4: </w:t>
      </w:r>
      <w:r w:rsidR="002B4EA3" w:rsidRPr="00257A10">
        <w:rPr>
          <w:rFonts w:ascii="Chu Van An" w:eastAsia="Times New Roman" w:hAnsi="Chu Van An" w:cs="Chu Van An"/>
          <w:color w:val="000000"/>
          <w:szCs w:val="24"/>
        </w:rPr>
        <w:t>Đồ thị ở Hình 6 biểu diễn năm ngôi làng A, B, C, D và E cùng các con đường giữa chúng (mỗi cạnh biểu diễn một con đường giữa hai ngôi làng). Biết rằng mỗi con đường ra, vào làng đều phải đi qua một cổng chào; hai con đường khác nhau thì ra, vào làng qua hai cổng chào khác nhau. Ngoài ra, các ngôi làng không còn cổng chào nào khác.</w:t>
      </w:r>
    </w:p>
    <w:p w:rsidR="002B4EA3" w:rsidRPr="00257A10" w:rsidRDefault="002B4EA3"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BB2E253" wp14:editId="14A56757">
            <wp:extent cx="1949198" cy="1864426"/>
            <wp:effectExtent l="0" t="0" r="0" b="2540"/>
            <wp:docPr id="99" name="Picture 99" descr="Khám phá 2 trang 4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Khám phá 2 trang 46 Chuyên đề học tập Toán 11 Chân trời sáng tạo"/>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53013" cy="1868075"/>
                    </a:xfrm>
                    <a:prstGeom prst="rect">
                      <a:avLst/>
                    </a:prstGeom>
                    <a:noFill/>
                    <a:ln>
                      <a:noFill/>
                    </a:ln>
                  </pic:spPr>
                </pic:pic>
              </a:graphicData>
            </a:graphic>
          </wp:inline>
        </w:drawing>
      </w:r>
    </w:p>
    <w:p w:rsidR="002B4EA3" w:rsidRPr="00257A10" w:rsidRDefault="002B4EA3"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br w:type="textWrapping" w:clear="all"/>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Ngôi làng nào có ít cổng chào nhất? Ngôi làng nào có nhiều cổng chào nhất?</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Năm ngôi làng có tất cả bao nhiêu cổng chào?</w:t>
      </w:r>
    </w:p>
    <w:p w:rsidR="002B4EA3" w:rsidRPr="00257A10" w:rsidRDefault="002B4EA3"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Do ta có 3 con đường để ra, vào ngôi làng A nên ngôi làng A có 3 cổng chào.</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như vậy, ta có:</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gôi làng B có 5 cổng chào;</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gôi làng C có 2 cổng chào;</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gôi làng D có 3 cổng chào;</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gôi làng E có 3 cổng chào.</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ngôi làng có ít cổng chào nhất là ngôi làng C (với 2 cổng chào); ngôi làng có nhiều cổng chào nhất là ngôi làng B (với 5 cổng chào).</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Quan sát Hình 6, đồ thị có tất cả 8 cạnh (mỗi cạnh biểu diễn 1 con đường giữa hai ngôi làng) nên năm ngôi làng có tất cả 8 cổng chào.</w:t>
      </w:r>
    </w:p>
    <w:p w:rsidR="002B4EA3"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5: </w:t>
      </w:r>
      <w:r w:rsidR="002B4EA3" w:rsidRPr="00257A10">
        <w:rPr>
          <w:rFonts w:ascii="Chu Van An" w:eastAsia="Times New Roman" w:hAnsi="Chu Van An" w:cs="Chu Van An"/>
          <w:color w:val="000000"/>
          <w:szCs w:val="24"/>
        </w:rPr>
        <w:t>Cho đồ thị như Hình 11.</w:t>
      </w:r>
    </w:p>
    <w:p w:rsidR="002B4EA3" w:rsidRPr="00257A10" w:rsidRDefault="002B4EA3"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1EE84297" wp14:editId="4F4F6482">
            <wp:extent cx="3074035" cy="1623695"/>
            <wp:effectExtent l="0" t="0" r="0" b="0"/>
            <wp:docPr id="98" name="Picture 98" descr="Thực hành 2 trang 4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Thực hành 2 trang 48 Chuyên đề học tập Toán 11 Chân trời sáng tạo"/>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74035" cy="1623695"/>
                    </a:xfrm>
                    <a:prstGeom prst="rect">
                      <a:avLst/>
                    </a:prstGeom>
                    <a:noFill/>
                    <a:ln>
                      <a:noFill/>
                    </a:ln>
                  </pic:spPr>
                </pic:pic>
              </a:graphicData>
            </a:graphic>
          </wp:inline>
        </w:drawing>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Hãy chỉ ra bậc của tất cả các đỉnh và tìm tổng của chúng.</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Tìm tất cả các đỉnh kề với đỉnh B. Số đỉnh này có bằng bậc của đỉnh B không?</w:t>
      </w:r>
    </w:p>
    <w:p w:rsidR="002B4EA3" w:rsidRPr="00257A10" w:rsidRDefault="002B4EA3"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Số cạnh của đồ thị có A là đầu mút là: 4.Suy ra bậc của đỉnh A là: d(A) = 4.</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như vậy, ta có: d(B) = 4; d(C) = 5; d(D) = 4; d(E) = 2; d(F) = 1.</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ổng các bậc của các đỉnh của đồ thị là: 4 + 4 + 5 + 4 + 2 + 1 = 20.</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Tất cả các đỉnh kề với đỉnh B là: A, C, D.Suy ra có 3 đỉnh kề với đỉnh B.</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à bậc của đỉnh B là: d(B) = 4.</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3 ≠ 4 nên 3 ≠ d(B).</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số đỉnh kề với đỉnh B không bằng bậc của đỉnh B.</w:t>
      </w:r>
    </w:p>
    <w:p w:rsidR="002B4EA3"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6: </w:t>
      </w:r>
      <w:r w:rsidR="002B4EA3" w:rsidRPr="00257A10">
        <w:rPr>
          <w:rFonts w:ascii="Chu Van An" w:eastAsia="Times New Roman" w:hAnsi="Chu Van An" w:cs="Chu Van An"/>
          <w:color w:val="000000"/>
          <w:szCs w:val="24"/>
        </w:rPr>
        <w:t>Có hay không một đồ thị có ba đỉnh, trong đó hai đỉnh có bậc bằng 2 và một đỉnh có bậc bằng 3?</w:t>
      </w:r>
    </w:p>
    <w:p w:rsidR="002B4EA3" w:rsidRPr="00257A10" w:rsidRDefault="002B4EA3"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Không có, vì tổng tất cả các bậc của các đỉnh là 2 + 2 + 3 = 7 là một số lẻ.</w:t>
      </w:r>
    </w:p>
    <w:p w:rsidR="002B4EA3"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7: </w:t>
      </w:r>
      <w:r w:rsidR="002B4EA3" w:rsidRPr="00257A10">
        <w:rPr>
          <w:rFonts w:ascii="Chu Van An" w:eastAsia="Times New Roman" w:hAnsi="Chu Van An" w:cs="Chu Van An"/>
          <w:color w:val="000000"/>
          <w:szCs w:val="24"/>
        </w:rPr>
        <w:t>Một đồ thị có bốn đỉnh có bậc lần lượt là 2; 3; 4; 3. Tính số cạnh của đồ thị và vẽ đồ thị này.</w:t>
      </w:r>
    </w:p>
    <w:p w:rsidR="002B4EA3" w:rsidRPr="00257A10" w:rsidRDefault="002B4EA3"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ổng tất cả các bậc của bốn đỉnh của đồ thị là: 2 + 3 + 4 + 3 = 12.</w:t>
      </w:r>
    </w:p>
    <w:p w:rsidR="002B4EA3" w:rsidRPr="00257A10" w:rsidRDefault="002B4EA3"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số cạnh của đồ thị là: </w:t>
      </w:r>
      <w:r w:rsidRPr="00257A10">
        <w:rPr>
          <w:rFonts w:ascii="Chu Van An" w:eastAsia="Times New Roman" w:hAnsi="Chu Van An" w:cs="Chu Van An"/>
          <w:color w:val="000000"/>
          <w:szCs w:val="24"/>
          <w:bdr w:val="none" w:sz="0" w:space="0" w:color="auto" w:frame="1"/>
        </w:rPr>
        <w:t>122=6122=6</w:t>
      </w:r>
      <w:r w:rsidRPr="00257A10">
        <w:rPr>
          <w:rFonts w:ascii="Chu Van An" w:eastAsia="Times New Roman" w:hAnsi="Chu Van An" w:cs="Chu Van An"/>
          <w:color w:val="000000"/>
          <w:szCs w:val="24"/>
        </w:rPr>
        <w:t>.</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vẽ đồ thị như sau:</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Gọi 4 đỉnh của đồ thị là A, B, C, D có bậc của mỗi đỉnh lần lượt là 2; 3; 4; 3.</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a bắt đầu vẽ từ đỉnh có số bậc cao nhất là đỉnh C: Xuất phát từ đỉnh C, ta nối một cạnh tới đỉnh A; hai cạnh tới đỉnh B và một cạnh tới đỉnh D.</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iếp theo, do có hai đỉnh B, D có số bậc là 3 nên ta tùy ý chọn một đỉnh là đỉnh B để vẽ tiếp. Lúc này, ta thấy đỉnh B đã có sẵn hai cạnh nên ta nối thêm một cạnh từ đỉnh B đến đỉnh D.</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Cuối cùng, vì đỉnh D, A có số cạnh lần lượt là 3, 2 (tức là đỉnh D còn thiếu một cạnh và đỉnh A cũng còn thiếu một cạnh) nên ta nối một cạnh giữa hai đỉnh D và A.</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thỏa mãn yêu cầu bài toán là:</w:t>
      </w:r>
    </w:p>
    <w:p w:rsidR="002B4EA3" w:rsidRPr="00257A10" w:rsidRDefault="002B4EA3"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3CFBE45" wp14:editId="43C33E40">
            <wp:extent cx="1986280" cy="1718310"/>
            <wp:effectExtent l="0" t="0" r="0" b="0"/>
            <wp:docPr id="95" name="Picture 95" descr="Bài 3 trang 4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Bài 3 trang 49 Chuyên đề học tập Toán 11 Chân trời sáng tạo"/>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86280" cy="1718310"/>
                    </a:xfrm>
                    <a:prstGeom prst="rect">
                      <a:avLst/>
                    </a:prstGeom>
                    <a:noFill/>
                    <a:ln>
                      <a:noFill/>
                    </a:ln>
                  </pic:spPr>
                </pic:pic>
              </a:graphicData>
            </a:graphic>
          </wp:inline>
        </w:drawing>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i/>
          <w:iCs/>
          <w:color w:val="000000"/>
          <w:szCs w:val="24"/>
        </w:rPr>
        <w:t>Chú ý: Ngoài đồ thị đã vẽ ở trên, ta có thể vẽ thêm các đồ thị khác cũng thỏa mãn yêu cầu đề bài.</w:t>
      </w:r>
    </w:p>
    <w:p w:rsidR="002B4EA3"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8: </w:t>
      </w:r>
      <w:r w:rsidR="002B4EA3" w:rsidRPr="00257A10">
        <w:rPr>
          <w:rFonts w:ascii="Chu Van An" w:eastAsia="Times New Roman" w:hAnsi="Chu Van An" w:cs="Chu Van An"/>
          <w:color w:val="000000"/>
          <w:szCs w:val="24"/>
        </w:rPr>
        <w:t>Có năm học sinh An, Bình, Mai, Quang, Xuân. Biết rằng An quen Bình, Bình quen Quang, An quen Mai, Mai quen Xuân, Xuân quen Quang. Các cặp không được liệt kê ở trên thì không quen nhau. Hãy vẽ đồ thị để thể hiện mối quan hệ quen nhau giữa các học sinh trên.</w:t>
      </w:r>
    </w:p>
    <w:p w:rsidR="002B4EA3" w:rsidRPr="00257A10" w:rsidRDefault="002B4EA3"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vẽ đồ thị G có 5 đỉnh A, B, M, Q, X lần lượt biểu diễn năm học sinh An, Bình, Mai, Quang, Xuân.</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Hai đỉnh được nối bằng một cạnh nếu giữa hai người mà chúng biểu diễn quen nhau.</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đồ thị G như sau:</w:t>
      </w:r>
    </w:p>
    <w:p w:rsidR="002B4EA3" w:rsidRPr="00257A10" w:rsidRDefault="002B4EA3"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437E748" wp14:editId="5FB07A50">
            <wp:extent cx="2096770" cy="1907540"/>
            <wp:effectExtent l="0" t="0" r="0" b="0"/>
            <wp:docPr id="93" name="Picture 93" descr="Bài 5 trang 4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Bài 5 trang 49 Chuyên đề học tập Toán 11 Chân trời sáng tạo"/>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96770" cy="1907540"/>
                    </a:xfrm>
                    <a:prstGeom prst="rect">
                      <a:avLst/>
                    </a:prstGeom>
                    <a:noFill/>
                    <a:ln>
                      <a:noFill/>
                    </a:ln>
                  </pic:spPr>
                </pic:pic>
              </a:graphicData>
            </a:graphic>
          </wp:inline>
        </w:drawing>
      </w:r>
    </w:p>
    <w:p w:rsidR="002B4EA3"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9: </w:t>
      </w:r>
      <w:r w:rsidR="002B4EA3" w:rsidRPr="00257A10">
        <w:rPr>
          <w:rFonts w:ascii="Chu Van An" w:eastAsia="Times New Roman" w:hAnsi="Chu Van An" w:cs="Chu Van An"/>
          <w:color w:val="000000"/>
          <w:szCs w:val="24"/>
        </w:rPr>
        <w:t>Cho tập hợp số V = {2; 3; 4; 5; 6; 7; 11; 12}. Hãy vẽ đồ thị có các đỉnh biểu diễn các phần tử của V, hai đỉnh kề nhau nếu hai số mà chúng biểu diễn nguyên tố cùng nhau (tức có ước chung lớn nhất bằng 1).</w:t>
      </w:r>
    </w:p>
    <w:p w:rsidR="002B4EA3" w:rsidRPr="00257A10" w:rsidRDefault="002B4EA3"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rong tập hợp số V, ta có các cặp số sau nguyên tố cùng nhau:</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2 và 3); (2 và 5); (2 và 7); (2 và 11);</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3 và 4); (3 và 5); (3 và 7); (3 và 11);</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4 và 5); (4 và 7); (4 và 11);</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5 và 6); (5 và 7); (5 và 11); (5 và 12);</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6 và 7); (6 và 11);</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7 và 11); (7 và 12);</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11 và 12).</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vẽ đồ thị G có 8 đỉnh A</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4</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5</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6</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7</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11</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12</w:t>
      </w:r>
      <w:r w:rsidRPr="00257A10">
        <w:rPr>
          <w:rFonts w:ascii="Chu Van An" w:eastAsia="Times New Roman" w:hAnsi="Chu Van An" w:cs="Chu Van An"/>
          <w:color w:val="000000"/>
          <w:szCs w:val="24"/>
        </w:rPr>
        <w:t> lần lượt biểu diễn tám số 2; 3; 4; 5; 6; 7; 11; 12 trong tập hợp số V.</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Hai đỉnh được nối bằng một cạnh nếu hai số mà chúng biểu diễn nguyên tố cùng nhau.</w:t>
      </w:r>
    </w:p>
    <w:p w:rsidR="002B4EA3" w:rsidRPr="00257A10" w:rsidRDefault="002B4EA3"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đồ thị G như sau:</w:t>
      </w:r>
    </w:p>
    <w:p w:rsidR="002B4EA3" w:rsidRPr="00257A10" w:rsidRDefault="002B4EA3"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0514201" wp14:editId="185DEC45">
            <wp:extent cx="2348865" cy="2207260"/>
            <wp:effectExtent l="0" t="0" r="0" b="2540"/>
            <wp:docPr id="92" name="Picture 92" descr="Bài 6 trang 4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Bài 6 trang 49 Chuyên đề học tập Toán 11 Chân trời sáng tạo"/>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348865" cy="2207260"/>
                    </a:xfrm>
                    <a:prstGeom prst="rect">
                      <a:avLst/>
                    </a:prstGeom>
                    <a:noFill/>
                    <a:ln>
                      <a:noFill/>
                    </a:ln>
                  </pic:spPr>
                </pic:pic>
              </a:graphicData>
            </a:graphic>
          </wp:inline>
        </w:drawing>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0: </w:t>
      </w:r>
      <w:r w:rsidR="00690E65" w:rsidRPr="00257A10">
        <w:rPr>
          <w:rFonts w:ascii="Chu Van An" w:eastAsia="Times New Roman" w:hAnsi="Chu Van An" w:cs="Chu Van An"/>
          <w:color w:val="000000"/>
          <w:szCs w:val="24"/>
        </w:rPr>
        <w:t>Vẽ hình biểu diễn của đồ thị G với tập đỉnh V(G) = {1; 2; 3; 4; 5} và tập cạnh</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E(G) = {12; 14; 23; 25; 34; 35}.</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G có phải là đơn đồ thị không? Có phải là đồ thị đầy đủ không?</w:t>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Hình biểu diễn của đồ thị G như sau.</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543B4317" wp14:editId="0089BABA">
            <wp:extent cx="4540250" cy="3547110"/>
            <wp:effectExtent l="0" t="0" r="0" b="0"/>
            <wp:docPr id="22" name="Picture 22" descr="Bài 2.1 trang 4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2.1 trang 40 Chuyên đề học tập Toán 11 Kết nối tri thức"/>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40250" cy="3547110"/>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G là đơn đồ thị, nhưng không phải đồ thị đầy đủ.</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1: </w:t>
      </w:r>
      <w:r w:rsidR="00690E65" w:rsidRPr="00257A10">
        <w:rPr>
          <w:rFonts w:ascii="Chu Van An" w:eastAsia="Times New Roman" w:hAnsi="Chu Van An" w:cs="Chu Van An"/>
          <w:color w:val="000000"/>
          <w:szCs w:val="24"/>
        </w:rPr>
        <w:t>Hãy vẽ một đồ thị có 4 đỉnh và:</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có đúng hai đỉnh cùng bậc và bậc là 1;</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có đúng hai đỉnh cùng bậc và bậc là 2.</w:t>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Đồ thị có 4 đỉnh và có đúng hai đỉnh cùng bậc và bậc là 1.</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ECD1E3A" wp14:editId="5E0D7ACD">
            <wp:extent cx="3357880" cy="2774950"/>
            <wp:effectExtent l="0" t="0" r="0" b="6350"/>
            <wp:docPr id="23" name="Picture 23" descr="Bài 2.2 trang 4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2.2 trang 40 Chuyên đề học tập Toán 11 Kết nối tri thức"/>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357880" cy="2774950"/>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Ở đây, đỉnh A và C đều có bậc 1, trong khi đỉnh D có bậc 2, còn đỉnh B có bậc 0.</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Đồ thị có 4 đỉnh và có đúng hai đỉnh cùng bậc và bậc là 2.</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462CE6B6" wp14:editId="439B9E99">
            <wp:extent cx="3342005" cy="2932430"/>
            <wp:effectExtent l="0" t="0" r="0" b="1270"/>
            <wp:docPr id="24" name="Picture 24" descr="Bài 2.2 trang 4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2.2 trang 40 Chuyên đề học tập Toán 11 Kết nối tri thức"/>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42005" cy="2932430"/>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Ở đây, đỉnh B và C đều có bậc 2, trong khi đỉnh D có bậc 3, còn đỉnh A có bậc 1.</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2: </w:t>
      </w:r>
      <w:r w:rsidR="00690E65" w:rsidRPr="00257A10">
        <w:rPr>
          <w:rFonts w:ascii="Chu Van An" w:eastAsia="Times New Roman" w:hAnsi="Chu Van An" w:cs="Chu Van An"/>
          <w:color w:val="000000"/>
          <w:szCs w:val="24"/>
        </w:rPr>
        <w:t>Một </w:t>
      </w:r>
      <w:r w:rsidR="00690E65" w:rsidRPr="00257A10">
        <w:rPr>
          <w:rFonts w:ascii="Chu Van An" w:eastAsia="Times New Roman" w:hAnsi="Chu Van An" w:cs="Chu Van An"/>
          <w:i/>
          <w:iCs/>
          <w:color w:val="000000"/>
          <w:szCs w:val="24"/>
        </w:rPr>
        <w:t>đồ thị con </w:t>
      </w:r>
      <w:r w:rsidR="00690E65" w:rsidRPr="00257A10">
        <w:rPr>
          <w:rFonts w:ascii="Chu Van An" w:eastAsia="Times New Roman" w:hAnsi="Chu Van An" w:cs="Chu Van An"/>
          <w:color w:val="000000"/>
          <w:szCs w:val="24"/>
        </w:rPr>
        <w:t>của đồ thị G là một đồ thị mà mọi đỉnh của nó đều là đỉnh của G và mọi cạnh của nó cũng là cạnh của G.</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hững đồ thị nào trong các hình a), b), c) dưới đây là đồ thị con của đồ thị G?</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4201C30" wp14:editId="0F888D58">
            <wp:extent cx="5996194" cy="1743007"/>
            <wp:effectExtent l="0" t="0" r="5080" b="0"/>
            <wp:docPr id="25" name="Picture 25" descr="Bài 2.3 trang 4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2.3 trang 40 Chuyên đề học tập Toán 11 Kết nối tri thức"/>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022798" cy="1750741"/>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ồ thị a) và c) là đồ thị con của đồ thị G vì mọi đỉnh và mọi cạnh của từng đồ thị a) và c) đều là đỉnh và cạnh của G.</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b) không phải là đồ thị con của đồ thị G vì đồ thị b) chứa cạnh UW không phải là cạnh của G.</w:t>
      </w:r>
    </w:p>
    <w:p w:rsidR="00690E65" w:rsidRPr="00257A10" w:rsidRDefault="00AB5E2B" w:rsidP="00044A65">
      <w:pPr>
        <w:shd w:val="clear" w:color="auto" w:fill="FFFFFF"/>
        <w:tabs>
          <w:tab w:val="left" w:pos="992"/>
        </w:tabs>
        <w:spacing w:after="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3: </w:t>
      </w:r>
      <w:r w:rsidR="00690E65" w:rsidRPr="00257A10">
        <w:rPr>
          <w:rFonts w:ascii="Chu Van An" w:eastAsia="Times New Roman" w:hAnsi="Chu Van An" w:cs="Chu Van An"/>
          <w:color w:val="000000"/>
          <w:szCs w:val="24"/>
        </w:rPr>
        <w:t>Chứng minh rằng một đồ thị đầy đủ có n đỉnh thì có </w:t>
      </w:r>
      <w:r w:rsidR="00690E65" w:rsidRPr="00257A10">
        <w:rPr>
          <w:rFonts w:ascii="Chu Van An" w:eastAsia="Times New Roman" w:hAnsi="Chu Van An" w:cs="Chu Van An"/>
          <w:color w:val="000000"/>
          <w:szCs w:val="24"/>
          <w:bdr w:val="none" w:sz="0" w:space="0" w:color="auto" w:frame="1"/>
        </w:rPr>
        <w:t>n(n−1)2nn−12</w:t>
      </w:r>
      <w:r w:rsidR="00690E65" w:rsidRPr="00257A10">
        <w:rPr>
          <w:rFonts w:ascii="Chu Van An" w:eastAsia="Times New Roman" w:hAnsi="Chu Van An" w:cs="Chu Van An"/>
          <w:color w:val="000000"/>
          <w:szCs w:val="24"/>
        </w:rPr>
        <w:t> cạnh.</w:t>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o đồ thị đầy đủ nên mỗi đỉnh được nối với n – 1 đỉnh khác, tức là số cạnh là n(n – 1) cạnh.</w:t>
      </w:r>
    </w:p>
    <w:p w:rsidR="00690E65" w:rsidRPr="00257A10" w:rsidRDefault="00690E65" w:rsidP="00044A65">
      <w:pPr>
        <w:shd w:val="clear" w:color="auto" w:fill="FFFFFF"/>
        <w:spacing w:after="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uy nhiên, do ở trên ta đã tính lặp một cạnh 2 lần, nên số cạnh thực tế của đồ thị là </w:t>
      </w:r>
      <w:r w:rsidRPr="00257A10">
        <w:rPr>
          <w:rFonts w:ascii="Chu Van An" w:eastAsia="Times New Roman" w:hAnsi="Chu Van An" w:cs="Chu Van An"/>
          <w:color w:val="000000"/>
          <w:szCs w:val="24"/>
          <w:bdr w:val="none" w:sz="0" w:space="0" w:color="auto" w:frame="1"/>
        </w:rPr>
        <w:t>n(n−1)2nn−12</w:t>
      </w:r>
      <w:r w:rsidRPr="00257A10">
        <w:rPr>
          <w:rFonts w:ascii="Chu Van An" w:eastAsia="Times New Roman" w:hAnsi="Chu Van An" w:cs="Chu Van An"/>
          <w:color w:val="000000"/>
          <w:szCs w:val="24"/>
        </w:rPr>
        <w:t>.</w:t>
      </w:r>
    </w:p>
    <w:p w:rsidR="00690E65" w:rsidRPr="00257A10" w:rsidRDefault="00AB5E2B" w:rsidP="00044A65">
      <w:pPr>
        <w:shd w:val="clear" w:color="auto" w:fill="FFFFFF"/>
        <w:tabs>
          <w:tab w:val="left" w:pos="992"/>
        </w:tabs>
        <w:spacing w:after="240" w:line="240" w:lineRule="auto"/>
        <w:ind w:left="1040"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4: </w:t>
      </w:r>
      <w:r w:rsidR="00690E65" w:rsidRPr="00257A10">
        <w:rPr>
          <w:rFonts w:ascii="Chu Van An" w:eastAsia="Times New Roman" w:hAnsi="Chu Van An" w:cs="Chu Van An"/>
          <w:color w:val="000000"/>
          <w:szCs w:val="24"/>
        </w:rPr>
        <w:t>Cho đồ thị G như Hình 2.14.</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xml:space="preserve">a) Tìm một đường đi từ đỉnh A đến đỉnh B </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b) G có liên thông không?</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 Trong G có chu trình sơ cấp nào không?</w:t>
      </w:r>
    </w:p>
    <w:p w:rsidR="00690E65" w:rsidRPr="00257A10" w:rsidRDefault="00690E65"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0F1CFD3" wp14:editId="1AAE20D4">
            <wp:extent cx="2175663" cy="2147777"/>
            <wp:effectExtent l="0" t="0" r="0" b="5080"/>
            <wp:docPr id="26" name="Picture 26" descr="Bài 2.6 trang 4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2.6 trang 40 Chuyên đề học tập Toán 11 Kết nối tri thức"/>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79617" cy="2151680"/>
                    </a:xfrm>
                    <a:prstGeom prst="rect">
                      <a:avLst/>
                    </a:prstGeom>
                    <a:noFill/>
                    <a:ln>
                      <a:noFill/>
                    </a:ln>
                  </pic:spPr>
                </pic:pic>
              </a:graphicData>
            </a:graphic>
          </wp:inline>
        </w:drawing>
      </w:r>
    </w:p>
    <w:p w:rsidR="00690E65" w:rsidRPr="00257A10" w:rsidRDefault="00690E65"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Một đường đi từ đỉnh A đến đỉnh B là: ADGB.</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Ta thấy hai đỉnh bất kì của đồ thị đều liên thông (tức là đều có đường đi nối chúng), nên G liên thông.</w:t>
      </w:r>
    </w:p>
    <w:p w:rsidR="00690E65" w:rsidRPr="00257A10" w:rsidRDefault="00690E65"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 Chu trình sơ cấp trong G là: AEHCFBGDA.</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5: </w:t>
      </w:r>
      <w:r w:rsidRPr="00257A10">
        <w:rPr>
          <w:rFonts w:ascii="Chu Van An" w:eastAsia="Times New Roman" w:hAnsi="Chu Van An" w:cs="Chu Van An"/>
          <w:color w:val="000000"/>
          <w:szCs w:val="24"/>
        </w:rPr>
        <w:t>Quan sát đồ thị ở </w:t>
      </w:r>
      <w:r w:rsidRPr="00257A10">
        <w:rPr>
          <w:rFonts w:ascii="Chu Van An" w:eastAsia="Times New Roman" w:hAnsi="Chu Van An" w:cs="Chu Van An"/>
          <w:i/>
          <w:iCs/>
          <w:color w:val="000000"/>
          <w:szCs w:val="24"/>
        </w:rPr>
        <w:t>Hình 4</w:t>
      </w:r>
      <w:r w:rsidRPr="00257A10">
        <w:rPr>
          <w:rFonts w:ascii="Chu Van An" w:eastAsia="Times New Roman" w:hAnsi="Chu Van An" w:cs="Chu Van An"/>
          <w:color w:val="000000"/>
          <w:szCs w:val="24"/>
        </w:rPr>
        <w:t> và cho biết:</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Với mỗi cặp đỉnh của đồ thị, có nhiều nhất bao nhiêu cạnh nối chúng;</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Có hay không một đỉnh được nối với chính nó bởi một cạnh của đồ thị.  </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C5D6103" wp14:editId="555F9086">
            <wp:extent cx="2239010" cy="2065020"/>
            <wp:effectExtent l="0" t="0" r="8890" b="0"/>
            <wp:docPr id="31" name="Picture 31" descr="Hoạt động 2 trang 36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oạt động 2 trang 36 Chuyên đề Toán lớp 11 Cánh diều | Giải Chuyên đề Toán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39010" cy="2065020"/>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đồ thị </w:t>
      </w:r>
      <w:r w:rsidRPr="00257A10">
        <w:rPr>
          <w:rFonts w:ascii="Chu Van An" w:eastAsia="Times New Roman" w:hAnsi="Chu Van An" w:cs="Chu Van An"/>
          <w:i/>
          <w:iCs/>
          <w:color w:val="000000"/>
          <w:szCs w:val="24"/>
        </w:rPr>
        <w:t>Hình 4</w:t>
      </w:r>
      <w:r w:rsidRPr="00257A10">
        <w:rPr>
          <w:rFonts w:ascii="Chu Van An" w:eastAsia="Times New Roman" w:hAnsi="Chu Van An" w:cs="Chu Van An"/>
          <w:color w:val="000000"/>
          <w:szCs w:val="24"/>
        </w:rPr>
        <w:t> ta thấy:</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Với mỗi cặp đỉnh của đồ thị, có nhiều nhất một cạnh nối chúng.</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Không có đỉnh nào được nối với chính nó bởi một cạnh của đồ thị.</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lastRenderedPageBreak/>
        <w:t xml:space="preserve">Câu 36: </w:t>
      </w:r>
      <w:r w:rsidRPr="00257A10">
        <w:rPr>
          <w:rFonts w:ascii="Chu Van An" w:eastAsia="Times New Roman" w:hAnsi="Chu Van An" w:cs="Chu Van An"/>
          <w:color w:val="000000"/>
          <w:szCs w:val="24"/>
        </w:rPr>
        <w:t>Quan sát đồ thị ở </w:t>
      </w:r>
      <w:r w:rsidRPr="00257A10">
        <w:rPr>
          <w:rFonts w:ascii="Chu Van An" w:eastAsia="Times New Roman" w:hAnsi="Chu Van An" w:cs="Chu Van An"/>
          <w:i/>
          <w:iCs/>
          <w:color w:val="000000"/>
          <w:szCs w:val="24"/>
        </w:rPr>
        <w:t>Hình 6</w:t>
      </w:r>
      <w:r w:rsidRPr="00257A10">
        <w:rPr>
          <w:rFonts w:ascii="Chu Van An" w:eastAsia="Times New Roman" w:hAnsi="Chu Van An" w:cs="Chu Van An"/>
          <w:color w:val="000000"/>
          <w:szCs w:val="24"/>
        </w:rPr>
        <w:t> và đếm số cạnh của đồ thị nhận đỉnh P làm đầu mút.</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E3835D4" wp14:editId="7900CA8F">
            <wp:extent cx="2668772" cy="1906144"/>
            <wp:effectExtent l="0" t="0" r="0" b="0"/>
            <wp:docPr id="32" name="Picture 32" descr="Hoạt động 3 trang 37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ạt động 3 trang 37 Chuyên đề Toán lớp 11 Cánh diều | Giải Chuyên đề Toán 1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683564" cy="1916709"/>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ác cạnh của đồ thị nhận đỉnh P làm đầu mút là PQ, PT, PS. Vậy có 3 cạnh của đồ thị nhận đỉnh P làm đầu mút.</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7: </w:t>
      </w:r>
      <w:r w:rsidRPr="00257A10">
        <w:rPr>
          <w:rFonts w:ascii="Chu Van An" w:eastAsia="Times New Roman" w:hAnsi="Chu Van An" w:cs="Chu Van An"/>
          <w:color w:val="000000"/>
          <w:szCs w:val="24"/>
        </w:rPr>
        <w:t>Quan sát đồ thị </w:t>
      </w:r>
      <w:r w:rsidRPr="00257A10">
        <w:rPr>
          <w:rFonts w:ascii="Chu Van An" w:eastAsia="Times New Roman" w:hAnsi="Chu Van An" w:cs="Chu Van An"/>
          <w:i/>
          <w:iCs/>
          <w:color w:val="000000"/>
          <w:szCs w:val="24"/>
        </w:rPr>
        <w:t>Hình 7</w:t>
      </w:r>
      <w:r w:rsidRPr="00257A10">
        <w:rPr>
          <w:rFonts w:ascii="Chu Van An" w:eastAsia="Times New Roman" w:hAnsi="Chu Van An" w:cs="Chu Van An"/>
          <w:color w:val="000000"/>
          <w:szCs w:val="24"/>
        </w:rPr>
        <w:t> và cho biết:</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Tổng các bậc của năm đỉnh trong đồ thị đó;</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Số cạnh của đồ thị đó;</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 Tổng các bậc của năm đỉnh trong đồ thị gấp bao nhiêu lần số cạnh của đồ thị đó.</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C78D8FC" wp14:editId="132904AE">
            <wp:extent cx="2286000" cy="1482090"/>
            <wp:effectExtent l="0" t="0" r="0" b="3810"/>
            <wp:docPr id="33" name="Picture 33" descr="Hoạt động 4 trang 38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oạt động 4 trang 38 chuyên đề Toán lớp 11 Cánh diều | Giải Chuyên đề Toán 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86000" cy="1482090"/>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đồ thị </w:t>
      </w:r>
      <w:r w:rsidRPr="00257A10">
        <w:rPr>
          <w:rFonts w:ascii="Chu Van An" w:eastAsia="Times New Roman" w:hAnsi="Chu Van An" w:cs="Chu Van An"/>
          <w:i/>
          <w:iCs/>
          <w:color w:val="000000"/>
          <w:szCs w:val="24"/>
        </w:rPr>
        <w:t>Hình 7</w:t>
      </w:r>
      <w:r w:rsidRPr="00257A10">
        <w:rPr>
          <w:rFonts w:ascii="Chu Van An" w:eastAsia="Times New Roman" w:hAnsi="Chu Van An" w:cs="Chu Van An"/>
          <w:color w:val="000000"/>
          <w:szCs w:val="24"/>
        </w:rPr>
        <w:t> ta thấy:</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d(A) = 2, d(B) = 3, d(C) = 2, d(D) = 4, d(E) = 1.</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tổng các bậc của năm đỉnh trong đồ thị đó là 2 + 3 + 2 + 4 + 1 = 12.</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Số cạnh của đồ thị đó là 6.</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 Ta có: 6 . 2 = 12 nên tổng các bậc của năm đỉnh trong đồ thị gấp hai lần số cạnh của đồ thị đó.</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8: </w:t>
      </w:r>
      <w:r w:rsidRPr="00257A10">
        <w:rPr>
          <w:rFonts w:ascii="Chu Van An" w:eastAsia="Times New Roman" w:hAnsi="Chu Van An" w:cs="Chu Van An"/>
          <w:color w:val="000000"/>
          <w:szCs w:val="24"/>
        </w:rPr>
        <w:t>Cho ví dụ về một đồ thị có số lẻ đỉnh bậc chẵn.</w:t>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27A5457A" wp14:editId="0A6730FD">
            <wp:extent cx="2175510" cy="1907540"/>
            <wp:effectExtent l="0" t="0" r="0" b="0"/>
            <wp:docPr id="34" name="Picture 34" descr="Luyện tập 4 trang 38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uyện tập 4 trang 38 chuyên đề Toán lớp 11 Cánh diều | Giải Chuyên đề Toán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75510" cy="1907540"/>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trên có 5 đỉnh A, B, C, D, E với d(A) = d(B) = d(C) = d(D) = d(E) = 2.</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9: </w:t>
      </w:r>
      <w:r w:rsidRPr="00257A10">
        <w:rPr>
          <w:rFonts w:ascii="Chu Van An" w:eastAsia="Times New Roman" w:hAnsi="Chu Van An" w:cs="Chu Van An"/>
          <w:color w:val="000000"/>
          <w:szCs w:val="24"/>
        </w:rPr>
        <w:t>Quan sát đồ thị </w:t>
      </w:r>
      <w:r w:rsidRPr="00257A10">
        <w:rPr>
          <w:rFonts w:ascii="Chu Van An" w:eastAsia="Times New Roman" w:hAnsi="Chu Van An" w:cs="Chu Van An"/>
          <w:i/>
          <w:iCs/>
          <w:color w:val="000000"/>
          <w:szCs w:val="24"/>
        </w:rPr>
        <w:t>Hình 7</w:t>
      </w:r>
      <w:r w:rsidRPr="00257A10">
        <w:rPr>
          <w:rFonts w:ascii="Chu Van An" w:eastAsia="Times New Roman" w:hAnsi="Chu Van An" w:cs="Chu Van An"/>
          <w:color w:val="000000"/>
          <w:szCs w:val="24"/>
        </w:rPr>
        <w:t> và cho biết:</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Hai đỉnh A, B có được nối với nhau bằng một cạnh hay không;</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Dãy các cạnh kế tiếp nhau AB, BC, CD, DE có đặc điểm gì.</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3CF2151" wp14:editId="2C3DFE3D">
            <wp:extent cx="1860550" cy="1198245"/>
            <wp:effectExtent l="0" t="0" r="6350" b="1905"/>
            <wp:docPr id="35" name="Picture 35" descr="Hoạt động 5 trang 38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oạt động 5 trang 38 chuyên đề Toán lớp 11 Cánh diều | Giải Chuyên đề Toán 1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60550" cy="1198245"/>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đồ thị </w:t>
      </w:r>
      <w:r w:rsidRPr="00257A10">
        <w:rPr>
          <w:rFonts w:ascii="Chu Van An" w:eastAsia="Times New Roman" w:hAnsi="Chu Van An" w:cs="Chu Van An"/>
          <w:i/>
          <w:iCs/>
          <w:color w:val="000000"/>
          <w:szCs w:val="24"/>
        </w:rPr>
        <w:t>Hình 7</w:t>
      </w:r>
      <w:r w:rsidRPr="00257A10">
        <w:rPr>
          <w:rFonts w:ascii="Chu Van An" w:eastAsia="Times New Roman" w:hAnsi="Chu Van An" w:cs="Chu Van An"/>
          <w:color w:val="000000"/>
          <w:szCs w:val="24"/>
        </w:rPr>
        <w:t> ta thấy:</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Hai đỉnh A, B có được nối với nhau bằng một cạnh của đồ thị.</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Dãy các cạnh kế tiếp nhau AB, BC, CD, DE có những tính chất sau: không có cạnh nào xuất hiện hai lần, đỉnh cuối của cạnh bất kì là đỉnh đầu của cạnh tiếp theo và không có đỉnh nào được đi qua hai lần. Dãy các cạnh kế tiếp nhau AB, BC, CD, DE được gọi là một đường đi từ đỉnh A đến đỉnh E.</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40: </w:t>
      </w:r>
      <w:r w:rsidRPr="00257A10">
        <w:rPr>
          <w:rFonts w:ascii="Chu Van An" w:eastAsia="Times New Roman" w:hAnsi="Chu Van An" w:cs="Chu Van An"/>
          <w:color w:val="000000"/>
          <w:szCs w:val="24"/>
        </w:rPr>
        <w:t>Trong đồ thị ở </w:t>
      </w:r>
      <w:r w:rsidRPr="00257A10">
        <w:rPr>
          <w:rFonts w:ascii="Chu Van An" w:eastAsia="Times New Roman" w:hAnsi="Chu Van An" w:cs="Chu Van An"/>
          <w:i/>
          <w:iCs/>
          <w:color w:val="000000"/>
          <w:szCs w:val="24"/>
        </w:rPr>
        <w:t>Hình 8</w:t>
      </w:r>
      <w:r w:rsidRPr="00257A10">
        <w:rPr>
          <w:rFonts w:ascii="Chu Van An" w:eastAsia="Times New Roman" w:hAnsi="Chu Van An" w:cs="Chu Van An"/>
          <w:color w:val="000000"/>
          <w:szCs w:val="24"/>
        </w:rPr>
        <w:t>, hãy tìm:</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Một đường đi từ đỉnh A đến đỉnh F;</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Một chu trình có đỉnh E là đỉnh đầu và đỉnh cuối.</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14F2D85" wp14:editId="35922C78">
            <wp:extent cx="3089910" cy="1529080"/>
            <wp:effectExtent l="0" t="0" r="0" b="0"/>
            <wp:docPr id="36" name="Picture 36" descr="Luyện tập 5 trang 39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uyện tập 5 trang 39 chuyên đề Toán lớp 11 Cánh diều | Giải Chuyên đề Toán 1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89910" cy="1529080"/>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lastRenderedPageBreak/>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Một đường đi từ đỉnh A đến đỉnh F là ADE (hoặc có thể chọn ABCDF hoặc ABCEF).</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Một chu trình có đỉnh E là đỉnh đầu và đỉnh cuối là ECDFE (hoặc có thể chọn EFDCE).</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41: </w:t>
      </w:r>
      <w:r w:rsidRPr="00257A10">
        <w:rPr>
          <w:rFonts w:ascii="Chu Van An" w:eastAsia="Times New Roman" w:hAnsi="Chu Van An" w:cs="Chu Van An"/>
          <w:color w:val="000000"/>
          <w:szCs w:val="24"/>
        </w:rPr>
        <w:t>Quan sát đồ thị </w:t>
      </w:r>
      <w:r w:rsidRPr="00257A10">
        <w:rPr>
          <w:rFonts w:ascii="Chu Van An" w:eastAsia="Times New Roman" w:hAnsi="Chu Van An" w:cs="Chu Van An"/>
          <w:i/>
          <w:iCs/>
          <w:color w:val="000000"/>
          <w:szCs w:val="24"/>
        </w:rPr>
        <w:t>Hình 8</w:t>
      </w:r>
      <w:r w:rsidRPr="00257A10">
        <w:rPr>
          <w:rFonts w:ascii="Chu Van An" w:eastAsia="Times New Roman" w:hAnsi="Chu Van An" w:cs="Chu Van An"/>
          <w:color w:val="000000"/>
          <w:szCs w:val="24"/>
        </w:rPr>
        <w:t> và cho biết hai đỉnh bất kì của đồ thị có được nối với nhau bằng một đường đi hay không?</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3C0D9AD" wp14:editId="586B92C5">
            <wp:extent cx="3074035" cy="1607820"/>
            <wp:effectExtent l="0" t="0" r="0" b="0"/>
            <wp:docPr id="37" name="Picture 37" descr="Hoạt động 6 trang 39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oạt động 6 trang 39 chuyên đề Toán lớp 11 Cánh diều | Giải Chuyên đề Toán 1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74035" cy="1607820"/>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đồ thị </w:t>
      </w:r>
      <w:r w:rsidRPr="00257A10">
        <w:rPr>
          <w:rFonts w:ascii="Chu Van An" w:eastAsia="Times New Roman" w:hAnsi="Chu Van An" w:cs="Chu Van An"/>
          <w:i/>
          <w:iCs/>
          <w:color w:val="000000"/>
          <w:szCs w:val="24"/>
        </w:rPr>
        <w:t>Hình 8</w:t>
      </w:r>
      <w:r w:rsidRPr="00257A10">
        <w:rPr>
          <w:rFonts w:ascii="Chu Van An" w:eastAsia="Times New Roman" w:hAnsi="Chu Van An" w:cs="Chu Van An"/>
          <w:color w:val="000000"/>
          <w:szCs w:val="24"/>
        </w:rPr>
        <w:t> ta thấy hai đỉnh bất kì của đồ thị đều được nối với nhau bằng một đường đi.</w:t>
      </w:r>
    </w:p>
    <w:p w:rsidR="00AB5E2B" w:rsidRPr="00257A10" w:rsidRDefault="00AB5E2B"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42: </w:t>
      </w:r>
      <w:r w:rsidRPr="00257A10">
        <w:rPr>
          <w:rFonts w:ascii="Chu Van An" w:eastAsia="Times New Roman" w:hAnsi="Chu Van An" w:cs="Chu Van An"/>
          <w:color w:val="000000"/>
          <w:szCs w:val="24"/>
        </w:rPr>
        <w:t>Cho ví dụ về một đồ thị liên thông và một đồ thị không liên thông.</w:t>
      </w:r>
    </w:p>
    <w:p w:rsidR="00AB5E2B" w:rsidRPr="00257A10" w:rsidRDefault="00AB5E2B"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Ví dụ về đồ thị liên thông:</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1EA7000" wp14:editId="09D78113">
            <wp:extent cx="2869565" cy="2837815"/>
            <wp:effectExtent l="0" t="0" r="6985" b="635"/>
            <wp:docPr id="38" name="Picture 38" descr="Luyện tập 6 trang 39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uyện tập 6 trang 39 chuyên đề Toán lớp 11 Cánh diều | Giải Chuyên đề Toán 1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69565" cy="2837815"/>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Ở hình trên, hai đỉnh bất kì của đồ thị đều được nối với nhau bằng một đường đi. Vậy đồ thị đó là đồ thị liên thông.</w:t>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Ví dụ về đồ thị không liên thông:</w:t>
      </w:r>
    </w:p>
    <w:p w:rsidR="00AB5E2B" w:rsidRPr="00257A10" w:rsidRDefault="00AB5E2B"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2B7F7DE9" wp14:editId="550E1C79">
            <wp:extent cx="2254250" cy="2254250"/>
            <wp:effectExtent l="0" t="0" r="0" b="0"/>
            <wp:docPr id="39" name="Picture 39" descr="Luyện tập 6 trang 39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uyện tập 6 trang 39 chuyên đề Toán lớp 11 Cánh diều | Giải Chuyên đề Toán 1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54250" cy="2254250"/>
                    </a:xfrm>
                    <a:prstGeom prst="rect">
                      <a:avLst/>
                    </a:prstGeom>
                    <a:noFill/>
                    <a:ln>
                      <a:noFill/>
                    </a:ln>
                  </pic:spPr>
                </pic:pic>
              </a:graphicData>
            </a:graphic>
          </wp:inline>
        </w:drawing>
      </w:r>
    </w:p>
    <w:p w:rsidR="00AB5E2B" w:rsidRPr="00257A10" w:rsidRDefault="00AB5E2B"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Ở hình trên, mỗi đỉnh thuộc khối bên trên đều không thể nối được với mỗi đỉnh thuộc khối bên dưới bằng một đường đi. Vậy đồ thị đó là đồ thị không liên thông.</w:t>
      </w:r>
    </w:p>
    <w:p w:rsidR="004F751C" w:rsidRPr="00257A10" w:rsidRDefault="004F751C" w:rsidP="00044A65">
      <w:pPr>
        <w:shd w:val="clear" w:color="auto" w:fill="FFFFFF"/>
        <w:spacing w:after="240" w:line="240" w:lineRule="auto"/>
        <w:rPr>
          <w:rFonts w:ascii="Chu Van An" w:eastAsia="Times New Roman" w:hAnsi="Chu Van An" w:cs="Chu Van An"/>
          <w:color w:val="000000"/>
          <w:szCs w:val="24"/>
        </w:rPr>
      </w:pPr>
    </w:p>
    <w:p w:rsidR="00690E65" w:rsidRPr="00257A10" w:rsidRDefault="00690E65" w:rsidP="00044A65">
      <w:pPr>
        <w:spacing w:line="240" w:lineRule="auto"/>
        <w:rPr>
          <w:rFonts w:ascii="Chu Van An" w:hAnsi="Chu Van An" w:cs="Chu Van An"/>
          <w:szCs w:val="24"/>
        </w:rPr>
      </w:pPr>
    </w:p>
    <w:p w:rsidR="009575E1" w:rsidRPr="00257A10" w:rsidRDefault="009575E1"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bookmarkStart w:id="23" w:name="_Toc188265857"/>
    <w:bookmarkStart w:id="24" w:name="_Toc188277353"/>
    <w:p w:rsidR="00F362A9" w:rsidRPr="00257A10" w:rsidRDefault="00F362A9" w:rsidP="00044A65">
      <w:pPr>
        <w:pStyle w:val="Heading2"/>
        <w:spacing w:line="240" w:lineRule="auto"/>
        <w:rPr>
          <w:rFonts w:ascii="Chu Van An" w:eastAsia="Calibri" w:hAnsi="Chu Van An" w:cs="Chu Van An"/>
          <w:sz w:val="24"/>
          <w:szCs w:val="24"/>
        </w:rPr>
      </w:pPr>
      <w:r w:rsidRPr="00257A10">
        <w:rPr>
          <w:rFonts w:ascii="Chu Van An" w:hAnsi="Chu Van An" w:cs="Chu Van An"/>
          <w:noProof/>
          <w:sz w:val="24"/>
          <w:szCs w:val="24"/>
        </w:rPr>
        <w:lastRenderedPageBreak/>
        <mc:AlternateContent>
          <mc:Choice Requires="wpg">
            <w:drawing>
              <wp:anchor distT="0" distB="0" distL="114300" distR="114300" simplePos="0" relativeHeight="251662336" behindDoc="1" locked="0" layoutInCell="1" allowOverlap="1" wp14:anchorId="172FC9B9" wp14:editId="45719E30">
                <wp:simplePos x="0" y="0"/>
                <wp:positionH relativeFrom="column">
                  <wp:posOffset>621822</wp:posOffset>
                </wp:positionH>
                <wp:positionV relativeFrom="paragraph">
                  <wp:posOffset>-30134</wp:posOffset>
                </wp:positionV>
                <wp:extent cx="4987636" cy="340995"/>
                <wp:effectExtent l="0" t="0" r="3810" b="1905"/>
                <wp:wrapNone/>
                <wp:docPr id="40" name="Group 43"/>
                <wp:cNvGraphicFramePr/>
                <a:graphic xmlns:a="http://schemas.openxmlformats.org/drawingml/2006/main">
                  <a:graphicData uri="http://schemas.microsoft.com/office/word/2010/wordprocessingGroup">
                    <wpg:wgp>
                      <wpg:cNvGrpSpPr/>
                      <wpg:grpSpPr>
                        <a:xfrm>
                          <a:off x="0" y="0"/>
                          <a:ext cx="4987636" cy="340995"/>
                          <a:chOff x="0" y="0"/>
                          <a:chExt cx="15010106" cy="1426984"/>
                        </a:xfrm>
                      </wpg:grpSpPr>
                      <wps:wsp>
                        <wps:cNvPr id="41"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91">
                              <a:lum bright="70000" contrast="-70000"/>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92"/>
                                </a:ext>
                              </a:extLst>
                            </a:blip>
                            <a:stretch>
                              <a:fillRect/>
                            </a:stretch>
                          </a:blipFill>
                        </wps:spPr>
                        <wps:bodyPr/>
                      </wps:wsp>
                      <wps:wsp>
                        <wps:cNvPr id="43" name="Freeform 13"/>
                        <wps:cNvSpPr/>
                        <wps:spPr>
                          <a:xfrm>
                            <a:off x="3227908" y="27071"/>
                            <a:ext cx="11782198"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93">
                              <a:lum bright="70000" contrast="-70000"/>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1"/>
                                </a:ext>
                              </a:extLst>
                            </a:blip>
                            <a:stretch>
                              <a:fillRect/>
                            </a:stretch>
                          </a:blipFill>
                        </wps:spPr>
                        <wps:bodyPr/>
                      </wps:wsp>
                    </wpg:wg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62CAA5F" id="Group 43" o:spid="_x0000_s1026" style="position:absolute;margin-left:48.95pt;margin-top:-2.35pt;width:392.75pt;height:26.85pt;z-index:-251654144;mso-width-relative:margin" coordsize="150101,142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M3hzY5gIAAGoJAAAOAAAAZHJzL2Uyb0RvYy54bWzUVttunDAQfa/Uf7B4 TzAsWRYUNi9pokpVWzXpB3iNuUiALdu7bP6+YxsTtKnaVSql7QsM9nguZ+aMub459h06MKlaPhRB dIkDxAbKy3aoi+D7493FJkBKk6EkHR9YETwxFdxs37+7HkXOYt7wrmQSgZFB5aMogkZrkYehog3r ibrkgg2wWXHZEw2fsg5LSUaw3ndhjPE6HLksheSUKQWrt24z2Fr7VcWo/lJVimnUFQHEpu1T2ufO PMPtNclrSUTT0ikM8oooetIO4HQ2dUs0QXvZvjDVt1RyxSt9SXkf8qpqKbM5QDYRPsnmXvK9sLnU +ViLGSaA9gSnV5ulnw9fJWrLIkgAnoH0UCPrFiUrA84o6hx07qV4EF/ltFC7L5PvsZK9eUMm6Ghh fZphZUeNKCwm2SZdr9YBorC3SnCWXTncaQPFeXGMNh+mg9EVYBLh6WSUxOtsk5ijoXccmvjmcEYB TaSecVJ/htNDQwSz8CuDgccp8jjdScZMZ6Ioc1BZtRknlSuA7FyQsggnOPlFqiSne6XvGbd4k8Mn pV3zll4ijZfocfCiBAqY5u9s8+sAQfPLAEHz71wRBNHmnInTiGgsgjVONhhDPzRFEEdxslpj29w9 P7BHbjX1SdmgIs+73bDUmq35zgBdr+Hfwtpbanq/rtpez7+dPkQINs/XtHRfeKcdV8w5MKnbvprh AL0l4LuuFXdt15nsjTyREdA8oeJPRpaj+S2n+54N2s0tyTqiYWiqphUKqpKzfseAhvJjGVmwu32P drKtG5hZKVQDkqV80JIoWLhwKy52E44JS2nJNIU0SF5BpN+g8k5h3oCcnvMA7vgWNdKOl0+W4XYd aGTI/xZ8Wr3k0zR6zuTTKo7TDMNFY5ohxWnkGtuPnyhKN3GUwb6ZPxG+ShNHWEDDj69lpd+MWutN mv0FZk1uf0+ssxX/E17F/wqv7K0FF7odONPPh/ljWH6DvPxF2v4AAAD//wMAUEsDBAoAAAAAAAAA IQDDgPIVLBQAACwUAAAUAAAAZHJzL21lZGlhL2ltYWdlMS5wbmeJUE5HDQoaCgAAAA1JSERSAAAD IAAAARgIBgAAAKTGkoEAAAABc1JHQgCuzhzpAAAABGdBTUEAALGPC/xhBQAAAAlwSFlzAAA7DgAA Ow4BzLahgwAAE8FJREFUeF7t3c+OVGd+x2EuYS7Bl8AdGNEgIhEEFlFkWSxQFLGwTFVbjIUGxVLL YpGFM0SsUBTBygvLC6Khq5qEhGbcUaYdFq0EjYQUImSzyCIL8BWQ81YfHGi/mO5fnVP11lvPI30U JVEyk0wf6f3O+VOHSnd0uH7+2HD8UlKFDUab7aUOAFAGA0SqOAMEACiNASJVnAECAJTGAJEqzgAB AEpjgEgVZ4AAAKUxQKSKM0AAgNIYIFLFGSAAQGkMEKniDBAAoDQGiFRxBggAUBoDRKo4AwQAKI0B IlWcAQIAlMYAkSrOAAEAStP1ADl/Y2f7ws1HO5JiHf/07uPctRXKAAEAStP1APnk6yfPPlv/4aWk WCcv39vOXVuhDBAAoDQGiFRWBggAUDUDRCorAwQAqJoBIpWVAQIAVM0AkcrKAAEAqmaASGVlgAAA VTNApLIyQACAqhkgUlkZIABA1QwQqawMEACgagaIVFYGCABQNQNEKisDBAComgEilZUBAgBUzQCR ysoAAQCqZoBIZWWAAABVM0CksjJAAICqGSBSWRkgAEDVDBCprAwQAKBqBohUVgYIAFA1A0QqKwME AKiaASKVlQECAFTNAJHKygABAKpmgEhlZYAAAFUzQKSyMkAAgKn9ev3p4c/u/HCrxM5df7iVPbgE G3zz5MfcoUrS/vpg7ff/m7u2Iv3plX/+n9x1L0mS6ittjnZ+HDp06c7TI7mDRgn9xd/9R/bgEm3w zX9n/3Ek7a8/u/qv2Wsr0pm132f/MSRJUoX97ocz7fwwQCTtPw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TJAJEUyQCRJUigDRFIkA0SSJIUyQCRFMkAkSVIoA0RSJANEkiSFMkAkRTJAJElSKANEUiQD RJIkhXp9gFy+/fS9S3e+XyuxD//mD/+QO7hEG3zz5Mfs/0Mk7avTn29+n7u2Ip38zb2nuetekiTV 16/Xnx5u50fZjg7Xz+cOLtE++frJs9yhStL+Onn53nbu2go1GG22lzoAQBkMEKmsDBAAoGoGiFRW BggAUDUDRCorAwQAqJoBIpWVAQIAVM0AkcrKAAEAqmaASGVlgAAAVTNApLIyQACAqhkgUlkZIABA 1QwQqawMEACgagaIVFYGCABQNQNEKisDBAComgEilZUBAgBUzQCRysoAAQCqZoBIZWWAAABVM0Ck sjJAAICqGSBSWRkgAEDVDBCprAwQAKBqBohUVgYIAFA1A0QqKwMEAKiaASKVlQECAFTNAJHKygAB AKpmgEhlZYAAAFUzQKSyMkAAgKoZIFJZGSAAQNUMEKmsDBAAoGoGiFRWBggAUDUDRCorAwQAqFrX A+Tjrx4/zh2qJO2vE5fu7uSurVAGCABQmq4HyIWbj3ZyhypJ++v4p3cf566tUAYIAFCao8PRmezB JZgBIk3XsdWNZ7lrK5QBAgCUZmV450j24BLs/I2d7dyhStL+6naAjG+3lzoAQBmOD9cPZw8uwc5d f7iVO1RJ2l/NdfRi73UVbWUwvtVe6gAAZXh/uPFe7uAS7cMvtx/kDlWS9lfuuopmgAAAxXl/ePtX uYNLNANEmq7cdRVtZTC61l7qAABl6HqAnL26ZYBIwdLv6OSuq2grF0dr7aUOAFCO3MEl2um1BwaI FKzrAdK02l7mAADlODYYP88cXEKdunLfS+hSsPRDnrnrKlr6nZ/2MgcAKEeXA+Tk5Xs+wysF636A jM60lzkAQDlWBqOnucNLpBOX7vohQilY+ox17rqKZoAAAEVaGYx3coeXYC9yBytJ7y59RS5zTYVL PzTaXuYAAOU4Nhht5g4v0T69/dQIkQKld6hy11S09EOj7WUOAFCOrgdIeo49d7iS9Muld6hy11S0 9EOj7WUOAFCO9GNlucNLtPQce+5wJemXO7a60elneNtLHACgLM1BZXXvwWWa/Bq6dPDSo4u56yla erervcQBAMqSvpSTO8BE8yle6eB1/QneY4Px7fYSBwAoy/vD27/KHmCC+RSvdPC6/gRverSyvcQB AMrT5Y8RNvkKlnTAuv4Er19BBwCK1vFvgfgUr3TAuv4Erx8hBACK1gyQW7lDTDSf4pUOlk/wAgBL ZeXiaC13iInmS1jSwer0E7yD8fP20gYAKFPXX8JKj5PkDlmSfl7XX8DyCV4AoHjHh+uHcweZKfIO iLTPun4BPT1S2V7aAABl6vpTvKlPvn7yLHfYkvRmXb//4RO8AMBC6PhTvJPfNcgdtiS9WafvfzT5 AhYAsBC6/hKW90Ckd9f5L6A3+QIWALAQ0g+X5Q4zU+Q9EOkd9fD+hxfQAYDF0Md7IH6QUPrlvP8B ACy15vDyNHeoifaXf/+fG7lDl6TdvP8BACy1rt8DOXt1yw8SSm/J+x8AwNLr+j2QleH4+9zBS9IP ky/F5a6baN7/AAAWjt8DkWaX9z8AABpdvweSvvKTO3xJy1z6QENzfaSy100k738AAAsp/buoucNN uNUNd0CkPZ2/sdPp3Y+U9z8AgIXUw++BeAxL2lP3j195/wMAWFB9vAfiMSzp/+vj8SvvfwAAC63r 90Ca/CCh1Nb1r5+nvP8BACy0zt8DafIYlrRb149fHRuMn6c7l+3lCwCweDyGJfVT+/hV9hqJ5vEr AKAKHsOSuq+Px69WhneOtJctAMDi8jUsqftOXLq7k7s2ovn6FQBQjT4ewzp15f5W7lAmLUMff/X4 ce66mKaVi6O19pIFAFh8K4PxrdyhZ4peuAuiZS0N8Mw1MVV+fBAAqEofj2F5GV3L2OCbJz82f//d voA+GN9uL1UAgDpMHsMajJ9nDz/xvIyupevs1a3OXz5vWm0vVQCAevTwGNbLc9cfehdES9Pup3c3 0h2Q7PUQym9/AAC1Oj5cP5w9AE3RynD8fe6gJtXYn//1v3X65atJHr8CAGrWw2+CvDx/Y2c7d1iT auv4p3c7//rV0eHoTHt5AgDUJ33qM3cImqYTl+4+zB3WpJpKQzv39z9N6d8Q8PgVAFC1Pn4TJOWT vKq9rn94MOW3PwCApbAyGF3LHYamyQ8TquYu3HzU/fhw9wMAWBZ93QVJvw6dO7xJi567HwAAU+rj Lkg6pOUOb9Ii18e7Hz69CwAsnb7ugvgilmoq/e5HH1++cvcDAFhKffwwYZNfR1c19fKr5+5+AADL qq+7IB/97b//Y+4wJy1Su796Pk5l/86jufsBACy1vu6C+CyvFr3Taw96uvux8V57+QEALJ++7oL4 LK8WuQu3/vhfzd+xux8AAH3o6S6IHyfUwtbHZ3fd/QAAaKVDUfbANGU+y6tFrJfP7jalT1+3lxwA AH38LkjKZ3m1SPX22V2/eg4A8KZ0OEqHpNzhacq8kK6F6dTnm99l/oan7uhw/Xx7qQEA8MrR4ehM 7vA0bR7F0iL00W+/62V8HBuMb7eXGAAAe6XDUvYQNWUffrn9IHfok0oo3aVr/k47/+pVevH8+HD9 cHt5AQCwV1+f5U19/NXjx7nDnzTvTl6+18+L5z67CwDwbunQlDtMTd3qhndBVFzp7lz273XKvHgO AHAAPb2Q/vLUX93/Xe4QKM2jdFeu+bvs/tGrpvROVXs5AQDwLivDO0dyh6ouunDzkZfSNffSJ3d7 +cHBlBfPAQAOrq8X0ptepMNf7lAozarTaw96efTKi+cAAEGTF9Kbw1T2kDVl6cfecodCaRb19d5H 22p7CQEAcFB9Porl90E0j9IjgM3fXy/vfawMxrfaSwcAgKiVweha7rDVRR988e3d3CFR6qM+Xzr3 1SsAgA6tDMb9vKzbdO76w63cYVHqsvTeUXr0L/c3OHWD8fN0t7C9XAAAmFaf74OkfBlLfZbGR18/ Npjyg4MAAD3o832Qphd+KV19derK/a3M31w3+eQuAEB/+nwfpP2l9Od7D4/SNPX5xSvvfQAAzECf 74P4Mpa6rNfP7XrvAwBgNvp+H8QIURe146OXL16lvPcBADBDPb8P4ocKNVU9/9Cg9z4AAOahOYit /uxg1mFGiCL1PT7SI4je+wAAmJP0y8+5Q1pXpRGSPqGaO2hKe+t/fKSXzjfea//8AQCYByNEJTSD x66eHx+uH27/7AEAmKdjg9Fm9tDWUcdXN/5ohOhtnb261fv48MUrAIDC9Pl53kmrG88++fpJ+q2Q 7CFUy9mZL779Q/bvpaua8XF0ODrT/pkDAFCK9GJu7yNkOH5x4eYjn+nVy3RH7OTle9uZv5HumoyP 9fPtnzgAAKXZHSGjp9nDXIel5/1zh1ItRx9/9fhxuiOW+9vouNX2TxsAgFKlrwSlf+c4c5jrtJO/ uf8vucOp6i7dAWv+9e/tBwZf1Qzpa+2fNAAApUtfC8od6roufSHLeyHLU+/ve7QZHwAAC2gyQmZw J6TJeyGVN5P3PdqMDwCABZYex5rBi+mTvBdSZzN83yPlnQ8AgEU3o69jTUrvhXgkq57OXX+41fzr 2vv7Hr52BQBQmTRC+v6xwtdLB9fcgVaLUbrrMatHrvzOBwBAxZrD3u3sIbCHvKC+eKV3PU6vPUi/ at7/XY+U8QEAUL/0km/2MNhT3g1ZjNKHBNJozP1r2Efp92rSO0rtnyUAADVbuThayx0K+8rdkHKb +V2PpvROkvEBALBkZj1CUh988e3d3CFY82nWdz0mDUab6Z2k9s8QAIBlkn4rJD0Kkz0o9tcLL6nP tzQ8/uSzf3qU+dem19LoNT4AAJbc7heyZvdy+k+tbjwzRGZbGh4z+7rV63nZHACAvZqD4urPDo4z KD0CZIj0W/qs7qzf8/ipySNX3vcAACBjTo9kTTJEui+9+D+34dHkkSsAAN5pbo9ktRki05cetZrn 8PDIFQAAB9YcJOfySNbrpUO0z/fur/Q53Y9++913M/+q1d48cgUAQNQ8H8l6vROX7u64K5Jv7nc7 XjUYP2/+46pHrgAAmNo8fjPkbaXDdjp05w7jy1K623H26taDud/teNVgtJnGavvnAgAA00sHzHm+ G7K3dPhepjGSvmT14ZfbD9LdoOb//vne7XiVux4AAPTt6HD9fAmPZe0t/b5FuiuQDuq5A/yile5y nL+xs33q8835v9eRaWUwvmV4AAAwM80IuZY7mBbSi1NX7m+l90bSQT53wC+t9M8z3c157dGqMu5y 7M3jVgAAzMvuS+rj9EhQ/rBaSqsbz9IdkvTIVnqMKR305zVM0j9uukuT7m6ksZH+eRU9OF7lcSsA AEqRDqZvHFYXqDQA0t2SNAbSKEjjJJU+/3uQTwCnYZFK/zNpYKT/Hel/36uhkd7dWIihkcundQEA KFFzWF3YIbKPXqQ7KWlE/DQmmv988l9fxFGxnzxuBQDAImgOr6slvqiufZQetTI8AABYRM2B1hBZ lCbDY3zb8AAAYOE1B1xDpNSa4ZG+aOYdDwAAqlPqb4gsZWl4XBytGR4AAFTv6HB0Jv2QXfZgrH4b jDZ3h4fP6QIAsISaQ/FqOhT/7KCs7mrvdni/AwAAWulRoOaw7F2RrnrtpXJ3OwAA4BesDO8cSS9G Zw/WenuT0TG5m+QXywEAIGL3fZHRNXdG3lI7OjxiBQAAHUv/rv7ul7TGtyYH79yBvPb2DA53OgAA YEZevTeS3nWodpAYHAAAUKb07khzaF/dvUOygF/WasZG8899Jw2qyWNnzf89BgcAACyY9B7J5NGt i6O1yd2Eeb9P8uquxu6L9qtpaLi7AQAAlUuPcL0aJ5Mh0AyUSYPxrZ/uokyGwngnjZY3hstkRKQ7 Fum/nv77u3cudu9epP/5yYvzk4GRSv8YRgYAAAAAAAAAAAAAAAAAAAAAAAAAAJBz6ND/AbDd7VYk JtKvAAAAAElFTkSuQmCCUEsDBAoAAAAAAAAAIQDgATZl5A4AAOQOAAAUAAAAZHJzL21lZGlhL2lt YWdlMi5wbmeJUE5HDQoaCgAAAA1JSERSAAAEsAAAAIgIBgAAAPdHEhwAAAABc1JHQgCuzhzpAAAA BGdBTUEAALGPC/xhBQAAAAlwSFlzAAA7DgAAOw4BzLahgwAADnlJREFUeF7t3dGKnFW2wPG2vu+r dO58BB/BR/ARfATvuhLQRCEKCioIORgSGkVEMUx0FEY0GEQMc+cDzIWPkJu5z5Vzc87Qp7bzMXTS q6urdnfX2lX1W/B7gi5YuxZ/uvamf796BAAAXLBf9o+6v0yBRP29uf+B1XRvzl0baEr/wAELAAAu Qf/9lfALNbAmXwzhcQIWen/+2QkPKKSZDU+H68PLDlgAAHDBhp/VV5BNfUUN9VWTDvfKRAsXAACo 1/9NfQWpPo+PE7CQ+qo9s+Hp3sGVlxywAADggqmvIJ/6ihrqq/a8cNB9+Ofxqky0dAEAgDr9d89+ kQbWTH1FDfVVe47XV2WipQsAAKxueKS+gmzqK1Z2e/7ZeSM4oJDqmfqqTLR4AQCA1amvIJn6igrd e3PBAYVEpb66sffieLr6z0SLFwAAWI36CvKpr1iZ+qpJJ+qrMtHyBQAAVqO+gmTqKyp078YHFBJF 9VWZaPkCAADLU19BsvvTo/7uyeMELHR77vXggEKqsL4qEy1gAABgeeorSKa+ooL6qkGn1VdlogUM AAAsR30FydRX1FBfNenU+qpMtIQBAIDldN9eib9UA2vRf3bsKAFL6t6JDyhk6p+cWl+ViZYwAABw NvUVJLs/dyc+UMCpyi8PXo8OKGRaWF+ViRYxAABwhsf76itIpr6ihvqqRWfUV2XCZQwAACw0/KS+ glTqK2qor5o0mfU3xzPV6RMtYwAAYIHH+0f9N8e+SAPr92lwnIAzqK9atER9VSZcyAAAwKn6h+or SFV+efDjk8cJWEh91aTJwfDaeKJaPNFCBgAATqG+gnzqKyqor1q0ZH1VJlzKAABAqP/RP26HVOor KnQfzamvmrN0fVUmWsoAAECg/PLg1w5YkEp9RQX1VXsms/738TS13ISLGQAAOEF9BcnUV1RQX7Vq +up4mlpuosUMAAA8R30F+dRX1Hh7/tkJDyhkmVwbfhvPUstPuJwBAIBnqK8g2VdT9RUrU1816qB7 ZTxLLT/RcgYAAI5RX0E+9RU1bgXHE1JV1VdlwgUNAAD8l/oKkqmvqKC+alRNfVUmWtAAAMBIfQX5 PokPFLCQ+qo5k1n/aDxHrT7hkgYAAP6kvoJk6itqfBAfUEhWW1+ViZY0AABw9Wj49ar6CrIdBscJ OEP3VnA8IdW56qsy0aIGAACuHg0/OF5BKvUVNdRXbTpPfVUmWtQAALDr1FfQAPUVFbo356IDCmnO XV+ViZY1AADsuv57xytI9WV8nICF1FdtOm99VSZa1gAAsMvUV5CvV19RQX3Vngupr8pECxsAAHaZ +gqSfTGExwlY6P35Zyc4oJBruD68PJ6gzjfRwgYAgJ31y378hRpYm/7ec4cJWIL6qkX9g/H8dP4J lzYAAOwo9RUkU19RQ33Vntnw9MLqqzLR0gYAgF00/Ky+gmzqK2qor5p0OJ6eLmaixQ0AALuo/+7Z L9LAmn0eHydgIfVVe2bD072DKy+Np6eLmWhxAwDArlFfQT71FTXUV0262PqqTLS8AQBg16ivIJn6 ihrqq/ZcRn1VJlreAACwS4ZH6ivIpr5iZbfnn503ggMKqV446D4cT04XO9ECBwCAXaK+gmTqKyp0 780FBxQSlfrqxt6L48npYida4AAAsCvUV5BPfcXK1FdNurT6qky0xAEAYFeoryCZ+ooK3bvxAYVE l1lflYmWOAAA7AL1FeTr7548TsBCt+deDw4opLrU+qpMtMgBAGAXqK8gmfqKCuqrBl12fVUmWuQA ALDt1FeQ7P5UfcXq1FdNuvT6qky0zAEAYNt1316Jv1QDa9F/duwoAUvq3okPKCRaR31VJlrmAACw zYaf1FeQ6v7cnfhAAacqvzx4PTigkGot9VWZaKEDAMDWeryvvoJk6itqqK9a1D9ZS31VJlzqAACw pfqH6itIpb6ihvqqSZNZf3M8L13+REsdAAC20uP9o/6bY1+kgfX7NDhOwBnUVy1aY31VJlzsAACw hdRXkKz88uDHJ48TsJD6qklrra/KRIsdAAC2jvoK8qmvqKC+atGa66sy4XIHAIAt0//oH7dDKvUV FbqP5tRXzZkcDK+NZ6X1TbTcAQBgq5RfHvzaAQtSqa+ooL5qz2TW/z6elNY74YIHAIAtor6CZOor Kqiv2pRSX5WJFjwAAGwN9RXkU19R4+35Zyc4oJBncm34bTwnrX/CJQ8AAFtCfQXJvpqqr1iZ+qpV 01fHc9L6J1ryAACwFdRXkE99RY1b0fGETKn1VZlw0QMAwBZQX0Ey9RUV1FeNOuheGU9JORMtegAA 2HTDr1fVV5Dtk/hAAQupr5ozmfWPxjNS3kTLHgAANp36CpKpr6jxQXxAIVl2fVUmWvYAALDJ1FfQ gMPgOAFn6N4KjiekaqK+KhMtfAAA2GTDD45XkEp9RQ31VZtaqK/KRAsfAAA2lfoKGqC+okL35lx0 QCFNM/VVmWjpAwDApuq/d7yCVF/GxwlYSH3VplbqqzLR0gcAgE2kvoIGqK+ooL5qT1P1VZlo8QMA wCZSX0GyL4bwOAELvT//7AQHFHIN14eXx9NRGxMtfgAA2Di/7MdfqIG16e89d5iAJaiv2tNcfVUm XP4AALBh1FeQTH1FDfVVe2bD0+bqqzLR8gcAgE0y/Ky+gmzqK2qor1rUPxhPRm1N9AAAAIBN0n/3 7BdpYM0+j48TsJD6qj2t1ldlogcAAABsCvUV5FNfUUN91aTD8VzU3kSPAAAA2BTqK0imvqKG+qo9 s+Hp3sGVl8ZzUXsTPQIAAGATDI/UV5BNfcXKbs8/O28EBxRSvXDQfTieitqc6CEAAACbQH0FydRX VOjemwsOKCRqvb4qEz0EAACgdeoryKe+YmXqqyY1X1+ViR4DAADQOvUVJFNfUaF7Nz6gkKjUVzf2 XhzPRO1O9BgAAICWqa8gX3/35HECFro993pwQCHVRtRXZaIHAQAAtEx9BcnUV1RQXzVoU+qrMtGD AAAAWqW+gmT3p+orVqe+atLG1FdlokcBAAC0qvv2SvylGlgP9RUVunfiAwqJNqm+KhM9CgAAoEXD T+orSHV/7k58oIBTlV8evB4cUEi1UfVVmehhAAAAzXm8r76CZP1nzx0mYAnqqxb1TzaqvioTPg4A AKAx/UP1FaRSX1FDfdWkjauvykSPAwAAaMrj/aP+m2NfpIH1+zQ4TsAZ1Fct2sD6qkz4QAAAgIao ryBZ+eXBj08eJ2Ah9VWTJrP+5ngS2qyJHggAANAM9RXkU19RQX3Vog2tr8qEjwQAAGhE/6N/3A6p 1FdU6D6aU181Z3IwvDaegzZvokcCAAA0ofzy4NcOWJBKfUUF9VWLNri+KhM+FAAAoAHqK0imvqKC +qpNG11flYkeCgAAkE59BfnUV9R4e/7ZCQ4o5JlcG34bz0CbO+FjAQAAkqmvIJn6igrqq1ZNXx3P QJs70WMBAABSqa8gn/qKGrei4wmZtqK+KhM+GAAAIJH6CpJ9NVVfsTL1VaMOulfGE9BmT/RgAACA LMOvV9VXkO2T+EABC6mvmrM19VWZ6NEAAABZ1FeQTH1FjQ/iAwrJtqW+KhM9GgAAIIP6ChqgvqJC 91ZwPCHVZNY/Gk8/2zHRwwEAADIMPzheQSr1FTXUV23apvqqTPRwAACAdVNfQQMOg+MEnKF7cy46 oJBm6+qrMtHjAQAA1q3/3vEKUn0ZHydgIfVVm7atvioTPR4AAGCd1FfQAPUVFdRX7dnK+qpM9IAA AIB1Ul9Bsi+G8DgBC70//+wEBxSSbWN9VSZ6QAAAwNr8sh9/oQbWpldfUUF91Z6tra/KhI8IAABY k/5v6itIpb6ihvqqPbPh6XB9eHk892zfRI8IAABYh+Fn9RVk6+89d5iAJaivWtQ/GE892znRQwIA ANah/+7ZL9LAmn0eHydgIfVVe7a9vioTPSQAAOCyqa8gn/qKGuqrJh2OZ57tnegxAQAAl019BcnU V9RQX7VnNjzdO7jy0njm2d6JHhMAAHCZhkfqK8imvmJlt+efnTeCAwrZtr++KhM9KAAA4DKpryCZ +ooK3Xtz8QGFLLtSX5WJHhQAAHBZ1FeQT33FytRXTXrhoPtwPO9s/0SPCgAAuCzqK0imvqJC9258 QCFRqa9u7L04nne2f6JHBQAAXAb1FeTr7548TsBCt+deDw4opNqp+qpM9LAAAIDLoL6CZOorKqiv GrRr9VWZ6GEBAAAXTX0Fye5P1VesTn3VpJ2rr8pEjwsAALhQj/ePum+vxF+qgfVQX1Gheyc+oJBo F+urMuEDAwAALtDwk/oKUqmvqFF+efB6cEAh1U7WV2WiBwYAAFwY9RWk6z977jABS1Bftah/spP1 VZnwkQEAABekf6i+glT35+7EBwo4lfqqSTtbX5WJHhkAAHAhHu8f9d8c+yINrN+nwXECzqC+atEO 11dlwocGAABcAPUVJFNfUUN91aTJrL85nnJ2c6KHBgAAnJv6CvKpr6igvmrRjtdXZcLHBgAAnFP/ o3/cDqnKLw9+fPI4AYt0H82pr5ozORheG884uzvRYwMAAM6l/PLg1w5YkEp9RQX1VYvUV39O+OAA AIBzUF9BMvUVFdRXbVJfjRM9OAAAoJr6CvKpr6jx9vyzExxQyDOZ9b+P5xsTPjoAAKCS+gqSqa+o oL5qk/rq2ESPDgAAqKK+gnzqK2rcig8o5JlcG34bTzemTPjwAACACuorSPbVVH3FytRXjTroXhlP N6ZM9PAAAIBVDb9eVV9Btk/iAwUspL5qjvoqmOjxAQAAq1JfQTL1FTU+iA8oJFNfnZzo8QEAAKtQ X0ED1FdU6N4Kjiekmsz6R+PJxhyf6d/3/wEAAOfRP5w+6f46/QNI8mD6r/7e9P/6u9N/07jD+d/q cPpHC7o70391N4Z/X5qbw/92t4Y/Ns6N4Z+TWf97FvVVNHt7/w82F11jrGPn3wAAAABJRU5ErkJg glBLAwQUAAYACAAAACEAgEYdt+AAAAAIAQAADwAAAGRycy9kb3ducmV2LnhtbEyPQWuDQBSE74X+ h+UVektWG9uo8RlCaHsKhSaFkttGX1TivhV3o+bfd3tqj8MMM99k60m3YqDeNoYRwnkAgrgwZcMV wtfhbRaDsE5xqVrDhHAjC+v8/i5TaWlG/qRh7yrhS9imCqF2rkultEVNWtm56Yi9dza9Vs7LvpJl r0Zfrlv5FAQvUquG/UKtOtrWVFz2V43wPqpxswhfh93lvL0dD88f37uQEB8fps0KhKPJ/YXhF9+j Q+6ZTubKpRUtQrJMfBJhFi1BeD+OFxGIE0KUBCDzTP4/kP8AAAD//wMAUEsDBBQABgAIAAAAIQAu bPAAxQAAAKUBAAAZAAAAZHJzL19yZWxzL2Uyb0RvYy54bWwucmVsc7yQwYrCMBCG7wv7DmHu27Q9 LLKY9iKCV3EfYEimabCZhCSKvr2BZUFB8OZxZvi//2PW48Uv4kwpu8AKuqYFQayDcWwV/B62XysQ uSAbXAKTgitlGIfPj/WeFiw1lGcXs6gUzgrmUuKPlFnP5DE3IRLXyxSSx1LHZGVEfURLsm/bb5nu GTA8MMXOKEg704M4XGNtfs0O0+Q0bYI+eeLypEI6X7srEJOlosCTcfi37JvIFuRzh+49Dt2/g3x4 7nADAAD//wMAUEsBAi0AFAAGAAgAAAAhALGCZ7YKAQAAEwIAABMAAAAAAAAAAAAAAAAAAAAAAFtD b250ZW50X1R5cGVzXS54bWxQSwECLQAUAAYACAAAACEAOP0h/9YAAACUAQAACwAAAAAAAAAAAAAA AAA7AQAAX3JlbHMvLnJlbHNQSwECLQAUAAYACAAAACEATN4c2OYCAABqCQAADgAAAAAAAAAAAAAA AAA6AgAAZHJzL2Uyb0RvYy54bWxQSwECLQAKAAAAAAAAACEAw4DyFSwUAAAsFAAAFAAAAAAAAAAA AAAAAABMBQAAZHJzL21lZGlhL2ltYWdlMS5wbmdQSwECLQAKAAAAAAAAACEA4AE2ZeQOAADkDgAA FAAAAAAAAAAAAAAAAACqGQAAZHJzL21lZGlhL2ltYWdlMi5wbmdQSwECLQAUAAYACAAAACEAgEYd t+AAAAAIAQAADwAAAAAAAAAAAAAAAADAKAAAZHJzL2Rvd25yZXYueG1sUEsBAi0AFAAGAAgAAAAh AC5s8ADFAAAApQEAABkAAAAAAAAAAAAAAAAAzSkAAGRycy9fcmVscy9lMm9Eb2MueG1sLnJlbHNQ SwUGAAAAAAcABwC+AQAAySoAAAAA ">
                <v:shape id="Freeform 19" o:spid="_x0000_s1027" style="position:absolute;width:91040;height:14269;visibility:visible;mso-wrap-style:square;v-text-anchor:top" coordsize="6048000,2124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cAQPxAAAANsAAAAPAAAAZHJzL2Rvd25yZXYueG1sRI9BawIx FITvBf9DeEJvNbtSbNkaRQWhpRe72vvr5nWzNnlZNnHd+utNoeBxmJlvmPlycFb01IXGs4J8koEg rrxuuFZw2G8fnkGEiKzReiYFvxRguRjdzbHQ/swf1JexFgnCoUAFJsa2kDJUhhyGiW+Jk/ftO4cx ya6WusNzgjsrp1k2kw4bTgsGW9oYqn7Kk1Owuhzf119v5tQfMr2rbf5ZPh2tUvfjYfUCItIQb+H/ 9qtW8JjD35f0A+TiCgAA//8DAFBLAQItABQABgAIAAAAIQDb4fbL7gAAAIUBAAATAAAAAAAAAAAA AAAAAAAAAABbQ29udGVudF9UeXBlc10ueG1sUEsBAi0AFAAGAAgAAAAhAFr0LFu/AAAAFQEAAAsA AAAAAAAAAAAAAAAAHwEAAF9yZWxzLy5yZWxzUEsBAi0AFAAGAAgAAAAhAItwBA/EAAAA2wAAAA8A AAAAAAAAAAAAAAAABwIAAGRycy9kb3ducmV2LnhtbFBLBQYAAAAAAwADALcAAAD4AgAAAAA= " path="m,l6048000,r,2124360l,2124360,,xe" stroked="f">
                  <v:fill r:id="rId12" o:title="" recolor="t" rotate="t" type="frame"/>
                  <v:imagedata gain="19661f" blacklevel="22938f"/>
                  <v:path arrowok="t"/>
                </v:shape>
                <v:shape id="Freeform 13" o:spid="_x0000_s1028" style="position:absolute;left:32279;top:270;width:117822;height:10574;visibility:visible;mso-wrap-style:square;v-text-anchor:top" coordsize="6048000,6879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d2eYxAAAANsAAAAPAAAAZHJzL2Rvd25yZXYueG1sRI9Pa8JA EMXvgt9hGaG3urFNi0RX0UrBQ4v1333IjkkwOxt2t0n89m6h4PHx5v3evPmyN7VoyfnKsoLJOAFB nFtdcaHgdPx8noLwAVljbZkU3MjDcjEczDHTtuM9tYdQiAhhn6GCMoQmk9LnJRn0Y9sQR+9incEQ pSukdthFuKnlS5K8S4MVx4YSG/ooKb8efk18o+Km/dqdN1273tx+0jS8ufW3Uk+jfjUDEagPj+P/ 9FYrSF/hb0sEgFzcAQAA//8DAFBLAQItABQABgAIAAAAIQDb4fbL7gAAAIUBAAATAAAAAAAAAAAA AAAAAAAAAABbQ29udGVudF9UeXBlc10ueG1sUEsBAi0AFAAGAAgAAAAhAFr0LFu/AAAAFQEAAAsA AAAAAAAAAAAAAAAAHwEAAF9yZWxzLy5yZWxzUEsBAi0AFAAGAAgAAAAhAKd3Z5jEAAAA2wAAAA8A AAAAAAAAAAAAAAAABwIAAGRycy9kb3ducmV2LnhtbFBLBQYAAAAAAwADALcAAAD4AgAAAAA= " path="m,l6048000,r,687960l,687960,,xe" stroked="f">
                  <v:fill r:id="rId13" o:title="" recolor="t" rotate="t" type="frame"/>
                  <v:imagedata gain="19661f" blacklevel="22938f"/>
                  <v:path arrowok="t"/>
                </v:shape>
              </v:group>
            </w:pict>
          </mc:Fallback>
        </mc:AlternateContent>
      </w:r>
      <w:r w:rsidRPr="00257A10">
        <w:rPr>
          <w:rFonts w:ascii="Segoe UI Emoji" w:eastAsia="Yu Gothic UI Semibold" w:hAnsi="Segoe UI Emoji" w:cs="Segoe UI Emoji"/>
          <w:sz w:val="24"/>
          <w:szCs w:val="24"/>
        </w:rPr>
        <w:t>▶</w:t>
      </w:r>
      <w:r w:rsidRPr="00257A10">
        <w:rPr>
          <w:rFonts w:ascii="Chu Van An" w:eastAsia="Calibri" w:hAnsi="Chu Van An" w:cs="Chu Van An"/>
          <w:color w:val="C00000"/>
          <w:sz w:val="24"/>
          <w:szCs w:val="24"/>
        </w:rPr>
        <w:t xml:space="preserve">BÀI </w:t>
      </w:r>
      <w:r w:rsidRPr="00257A10">
        <w:rPr>
          <w:rFonts w:ascii="Cambria Math" w:eastAsia="Yu Gothic UI" w:hAnsi="Cambria Math" w:cs="Cambria Math"/>
          <w:color w:val="C00000"/>
          <w:sz w:val="24"/>
          <w:szCs w:val="24"/>
        </w:rPr>
        <w:t>❷</w:t>
      </w:r>
      <w:r w:rsidRPr="00257A10">
        <w:rPr>
          <w:rFonts w:ascii="Chu Van An" w:eastAsia="Calibri" w:hAnsi="Chu Van An" w:cs="Chu Van An"/>
          <w:color w:val="C00000"/>
          <w:sz w:val="24"/>
          <w:szCs w:val="24"/>
        </w:rPr>
        <w:t xml:space="preserve">. </w:t>
      </w:r>
      <w:r w:rsidRPr="00257A10">
        <w:rPr>
          <w:rFonts w:ascii="Chu Van An" w:eastAsia="Calibri" w:hAnsi="Chu Van An" w:cs="Chu Van An"/>
          <w:sz w:val="24"/>
          <w:szCs w:val="24"/>
        </w:rPr>
        <w:t>ĐƯỜNG EULER VÀ ĐƯỜNG ĐI HAMILTON</w:t>
      </w:r>
      <w:bookmarkEnd w:id="23"/>
      <w:bookmarkEnd w:id="24"/>
    </w:p>
    <w:bookmarkStart w:id="25" w:name="_Toc188265858"/>
    <w:bookmarkStart w:id="26" w:name="_Toc188277354"/>
    <w:p w:rsidR="00F362A9" w:rsidRPr="00257A10" w:rsidRDefault="00A24624" w:rsidP="00044A65">
      <w:pPr>
        <w:pStyle w:val="Heading1"/>
        <w:ind w:left="0"/>
        <w:rPr>
          <w:rFonts w:ascii="Chu Van An" w:hAnsi="Chu Van An" w:cs="Chu Van An"/>
          <w:szCs w:val="24"/>
        </w:rPr>
      </w:pPr>
      <w:r w:rsidRPr="00257A10">
        <w:rPr>
          <w:rFonts w:ascii="Chu Van An" w:hAnsi="Chu Van An" w:cs="Chu Van An"/>
          <w:noProof/>
          <w:szCs w:val="24"/>
        </w:rPr>
        <mc:AlternateContent>
          <mc:Choice Requires="wpg">
            <w:drawing>
              <wp:anchor distT="0" distB="0" distL="114300" distR="114300" simplePos="0" relativeHeight="251663360" behindDoc="1" locked="0" layoutInCell="1" allowOverlap="1" wp14:anchorId="6EE1748D" wp14:editId="3463C7E6">
                <wp:simplePos x="0" y="0"/>
                <wp:positionH relativeFrom="column">
                  <wp:posOffset>3810</wp:posOffset>
                </wp:positionH>
                <wp:positionV relativeFrom="paragraph">
                  <wp:posOffset>25400</wp:posOffset>
                </wp:positionV>
                <wp:extent cx="1903730" cy="347980"/>
                <wp:effectExtent l="0" t="0" r="1270" b="0"/>
                <wp:wrapNone/>
                <wp:docPr id="46" name="Group 41"/>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47" name="Picture 47"/>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48"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897BB5F" id="Group 41" o:spid="_x0000_s1026" style="position:absolute;margin-left:.3pt;margin-top:2pt;width:149.9pt;height:27.4pt;z-index:-251653120" coordsize="33025,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JvmRwQAABwNAAAOAAAAZHJzL2Uyb0RvYy54bWy8V9lu3DYUfS/QfyD0 WCDWOis8Doq4NgqkrdGkQPrIoaiREEkkSM6M/fc9XCTLYwfjuEAePOJyF97Dc++lL9/fdy05cKUb 0W+i9CKJCO+ZKJt+t4n++XzzbhkRbWhf0lb0fBM9cB29v/r5p8ujXPNM1KItuSIw0uv1UW6i2hi5 jmPNat5RfSEk77FZCdVRg6naxaWiR1jv2jhLknl8FKqUSjCuNVav/WZ05exXFWfmr6rS3JB2E+Fs xv0q97u1v/HVJV3vFJV1w8Ix6BtO0dGmh9PR1DU1lOxV88xU1zAltKjMBRNdLKqqYdzFgGjS5CSa WyX20sWyWx93coQJ0J7g9Gaz7M/DnSJNuYmKeUR62uGOnFtSpBaco9ytIXOr5Cd5p8LCzs9svPeV 6uwXkZB7B+vDCCu/N4RhMV0l+SIH+gx7ebFYLQPurMblPFNj9W9BMc+TbDYHg6ziIssWeW7PFA9u Y3u68TCyYWv8BZQweobSeTZBy+wVj4KR7lU2Oqq+7uU7XKikptk2bWMeHDlxdfZQ/eGuYXfKTyaA LwbAsW29kmJhw7MqVsrrUBvTR8G+atKLDzXtd/xXLcFr4OrAeCoe2+kTh9u2kTdN29pbsuMQGnLg hEMvoOP5eS3YvuO98QmneIsoRa/rRuqIqDXvthz8Ub+XqUuBci8Mct36c2nMP7SKHCgSkDIGM7mT 0jUtuV8uZkkSGKGp+UOUfjnNh3Vc+GjJmpVKm9HosW4MD7QYXUPDxurOoNjfgMsWgAI8XFlR2DOK G1bbYQVwrIRn1rjhkHwEz+KqkQJW44T0syJbrlYRAUnTZbrI3C3S9UD/bDFbzefYtywuiixP5+G4 gx221+aWC5dI9PBR26OglJQY+UFITCb6XiPaL8ilqmtRqH6JSUKOJF/Ok3RZ+NB25Yn4v0/FazJb LYr5UPtOpb+kE+PB8HkXU6WEnHORvcXFVMlHcNZPPvHzCpym4i94AKnGO6H1cE3svg/3hBFBftr6 Z69NCm1r2/TSQIBhikvxhIOWlT6jDHynyj71ndYrlIHcVDn7Ls8AZao8VGB3bCCCbwhfhSxrXZs1 KA0oChFBm916YqI6WtQcNhiSI7pBIC6pN1Fgpd3uxIF/Fk7QnPQHuHzcbfup1GgM5x3QHSSGr3T2 ppKPyQDTg9jw9eLIH5h8UZC1QnN/kTY815zGOC08Y2q7euIriBuioNj2imePHmoyZs+q8nd19k81 lRzks2YnjQYd1Hf2G8W5fUuRdGmvJIiNnV1/q8J5AELFGOrafJ4t0cm/1ZynsdP1SVmDc6yd5JBb fBOLiiwpZni/gEUotRmK/P9g0WDsPIsmksGtZ8LAnuE7ZdGrBU8Z/Hqm+d73g3p+5qAeG++kU097 /sxJ/bief767T0HCO3Kgvh1tRfng3rpuHemJrLYvTTzBXX6HfxfsG386d1KP/9Rc/QcAAP//AwBQ SwMECgAAAAAAAAAhAKnEAgRACQAAQAkAABQAAABkcnMvbWVkaWEvaW1hZ2UxLnBuZ4lQTkcNChoK AAAADUlIRFIAAAQmAAAAYggDAAAAu/MiZAAAAAFzUkdCAK7OHOkAAAAEZ0FNQQAAsY8L/GEFAAAC wVBMVEUAAAAAAAAA//////+AgICA//+qqqqq//8Av7+Av7+A//+///8AzMyZzMyZ//+A1dWq1dWq //+S29uS//+2//+f39+f//8AqqqO4+Oq4+MAqqqV6uqV//8AsbGJ6+ud6+ud//8Ar6+W4eGl4eGl 8PCc4+Oe5+ee8/MAqqqZ6+uj6+ud6+sAra2b7e2e7e2Z5uYAp68AqrKe6ekAqqqf6uqa6+sArq6b 5uai5uae5+cAqK6Z6Oif6Oih6uoAp6ya5+ef5+eb6Oid7u6b6uoAp6ub6+sAqa2d5+ee7Oyb6ekA qq4Aq6+a6uqe6Oie6+uc6OgAqayc6emc7Oyb6uqc6OgAqayc6uqe7Oyd6uoAq66d6Oid6uoAqKud 6ekAqqyd6uqc6uqe6uqb6ekAqaue7OwAq62d6uqc6uqe6ekCqaud6emc6+ud6+uY5uac6Oie6uoC qayd6+sCqKqe6uqd6emd6uoCqa2e6+sCqKyd6uoCqKyd6uoCqawCqKuc6+ud6+ud6emd6uqe6+sB qqyd6uoBqKyd6uoBqKqe6uoBqayd6+sBqqwBqa2e6uqd6emd6+uf6+sBqqyd6uoBqawBqayd6+sB qKyd6uqc6uoBqayd6ekYsrWd6+sBqaye6uoxvcABqayd6uqe6uoBqayd6uqc6uoBqayd6ekBqayd 6uoBqayd6uoBqawDqq0Gq64IrK8LrbANrrEQr7ISsLMVsbMXsrUas7YctLYftbght7kjt7kourwr urwtu70wvb81vsA3wMI6wMI8wcM/w8VBw8VDxMZIxshLx8lNycpPystQysxTzM1Vzc5az9Bbz9Be 0NFh0tNj09Rm09Ro1dZr1tdt1tdw2Nly2dp12dp329t63N183N1+3t6B3+CD4OCG4eGI4uOL4+ON 5OSQ5eWS5uaV5+eX6Oia6emb6emc6uqd6up1ZlsYAAAArHRSTlMAAQEBAgIDAwQEBAQFBQUGBgYH BwcICAkJCQwMDA0NDQ0QEREREhUVGBkZGhwcHR4gISIkJSYpKSkqLC0tMTQ1NTg8PUBAQUFERUhJ SUxMTVBQUFdYXF9fYGFjY2RoaWtsbnN0dnl6fH6AgIGCg4aIi4yNk5SUm5ucnJ+fo6Snp6ursrOz tra4uru+wsPFxsnJy83P09XX19nb3d/g4+Tl5+js7+/w8/T39/v74zJQWQAAAAlwSFlzAAAXEQAA FxEByibzPwAABVBJREFUeF7t3WW3VVUUxvErKmAABhZ2Y4sd2GIHdout2NiN2GKCoqiIIF7w3uvh CggqNordLXbHp/DN8/6uxXnG3XPt8f99gD322HPN9WKeM57Z4rF3+zMwun1pfVigNjadpOMNi4dW 14cFamPAGB1vWEzZTh8WqI/rdLxh0X7gIvqwQG2cruMNjzN76MMCtXEA40ur67klUDtbT9HxhsWY lfRhgdoY8KCONyymXjIciOU4NfvCu1nHG0BN3aVmX2jD9SAAddXsNTFUzwFQW01eEztN1XMA1FZz 18Taj+gxAOqrqWui9516CoAaa+qauFgPAVBnzVwTR+kZAGqtiWti16f1DFjcOmhLIKSB6vl8Ax/X 8YbFA0RMoHZ6363jDYtJg/Rhgfq4QscbFu376LsC9XGijjc8TiaIBrVDQq7XVURMoHZIyPV67IJz u99Jx6KbHTSkUIPV+FlIyPWa9dt/QGCHq/OzkJBr1fmDigGEdMsK6vwcJOR6fa5iACG17bioWj8D Cble7/6ragAhnd9PrZ+BhFyvV7klENr49dX6GUjI9Zrzp4oBxHRoL/V+BhJyrZ79WbUAYhq1EPNL EnKtGt+oFkBM07bNn1+SkOv1oWoBBHVWX/V+OhJyveYxvkRs49ZS76cjIddr7l+qBRDU/j3V/MlI yPWayX+0EdzI/mr+dCTkWk1foFIAQbVulT2/JCHX61OVAojqtD5q/mQk5Hq9zfgSwY1dU82fjIRc r1f+VimAqPbNnV+SkOs1+w9VAojq2uXU/clIyLXq/EmVAKJq3SJ3fklCrlXjK1UCCGvYUur+VCTk er2vQgBh3b+Kuj8VCbler/MjB6Lr2GtxtX8iEnK9XiBiAuFdnTu/JCHXauavKgQQ1uRNMlfHkJBr 1fhOhQDiOiFzfklCrtcnqgMQ170rq/0TkZDr9RbjS4TXsXve/JKEXK+X+I824rt8WfV/IhJyrZ77 XXUA4pq4Yd6CfBJyrVgDiBIcs6T6Pw0JuV5fqAxAYKNXVP+nISHX6z2VAQisY5es+SUJuV6sAUQJ RiyjCyAJCblez/MfbRRgwnq6ANKQkGs1gzWAKMGRS+gCSEJCrhVrAFGEO7JWhpKQ6/WRqgBE1jZ4 Md0AKUjI9WINIIpwYT/dAClIyPWay3+0UYJH19UNkISEXKtZrAFEEQ7rpRsgBQm5VtO/VxGA0G7K mV+SkOv1mYoAhDZth4zIfRJyvd5REYDYzumrKyABCblerAFEGcbnrAwlIddqDmsAUYaDM+aXJORa sQYQhbhxeV0BCUjItWp8rRoAsbVukz6/JCHX6wPVAAjujD66A7pGQq7XG/xHG2UYt4bugAQk5Fq9 SMQECrFfT90BXSMh14o1gCjFDekrQ0nItWosUAmA4Fo3T55fkpDrxRpAlOLU5JWhJOR6zVcFgOjG rqZLoEsk5Hq9zH+0UYohyZH7JORazWYNIEpxZfLKUBJyrTp/VAWA6J7cuIduga6QkOv1pSoAhDcs dX5JQq4XawBRjPtSV4aSkOv1Gv/RRik69kydX5KQa8UaQJTjstT5JQm5VjN+UQGA8CZvlDi/JCHX qvGtCgDEd3ziylAScr0+1vcH4rsnMXKfhFyvN/X9gfg6dkucXw69pipPzKuh+f+oAEB8I3JWhlbj Kb0qgEpM3EC9GNdmelUA1Tg6cX5ZoUP0qgAqMTpnZWhFzta7AqhC284ZK0OrMkovC6AKF2WsDK3M w3pZABWYsI46MbJV9bIAqnBExsrQyuyhlwVQgdv6qxNDO0VvC6D7tW1fwPyypeVSvS6A7ndexvyy peV/iarearvBjS4AAAAASUVORK5CYIJQSwMECgAAAAAAAAAhAJv7fAkEKQAABCkAABQAAABkcnMv bWVkaWEvaW1hZ2UyLnBuZ4lQTkcNChoKAAAADUlIRFIAAAVsAAABiAgGAAAA1ZOprwAAAAFzUkdC AK7OHOkAAAAEZ0FNQQAAsY8L/GEFAAAACXBIWXMAADsOAAA7DgHMtqGDAAAomUlEQVR4Xu3dT4ul Z3rf8byEfgenzmkhKRqPUooQkkbdqHcDUwNuMHih1aCdwJjaGK0ilBgRnIg0FsZxtIgQZKFdLbXo OnVegl5Cb7JIIOaZpxuynXS5bzszmkvdXf/Odd338/nCZ+urmhkGP7/Fuf+V9t/js/U3j7ebH3rx 2+3Bn7c//Vqat+u/ie5U9dvT9V+0P/1amrebv4ruVPVkt/68/emSJEmSJEnSeD0+W3//+Gzzu17M Z5u/bH/6tfT0/+a3P75R2ZOz23/d/vRr6fFu82V0p6onu/U/tD9dkiRJkiRJGi+DrcE2ulOVwVaS JEmSJElDZ7A12EZ3qjLYSpIkSZIkaegMtgbb6E5VBltJkiRJkiQNncHWYBvdqcpgK0mSJEmSpKEz 2BpsoztVGWwlSZIkSZI0dAZbg210pyqDrSRJkiRJkobOYGuwje5UZbCVJEmSJEnS0BlsDbbRnaoM tpIkSZIkSRo6g63BNrpTlcFWkiRJkiRJQ2ewNdhGd6oy2EqSJEmSJGnoDLYG2+hOVQZbSZIkSZIk DZ3B1mAb3anKYCtJkiRJkqShM9gabKM7VRlsJUmSJEmSNHQGW4NtdKcqg60kSZIkSZKGzmBrsI3u VGWwlSRJkiRJ0tAZbA220Z2qDLaSJEmSJEkaOoOtwTa6U5XBVpIkSZIkSUNnsDXYRneqMthKkiRJ kiRp6Ay2BtvoTlUGW0mSJEmSJA2dwdZgG92pymArSZIkSZKkoTPYGmyjO1UZbCVJkiRJkjR0BluD bXSnKoOtJEmSJEmShs5ga7CN7lRlsJUkSZIkSdLQGWwNttGdqgy2kiRJkiRJGjqDrcE2ulOVwVaS JEmSJElDZ7A12EZ3qjLYSpIkSZIkaegMtgbb6E5VBltJkiRJkiQNncHWYBvdqcpgK0mSJEmSpKEz 2BpsoztVGWwlSZIkSZI0dAZbg210pyqDrSRJkiRJkobOYGuwje5UZbCVJEmSJEnS0BlsDbbRnaoM tpIkSZIkSRo6g63BNrpTlcFWkiRJkiRJQ2ewNdhGd6oy2EqSJEmSJGnoDLYG2+hOVQZbSZIkSZIk DZ3B1mAb3anKYCtJkiRJkqShM9gabKM7VRlsJUmSJEmSNHQGW4NtdKcqg60kSZIkSZKGzmBrsI3u VGWwlSRJkiRJ0tAZbA220Z2qDLaSJEmSJEkaOoOtwTa6U5XBVpIkSZIkSUNnsDXYRneqMthKkiRJ kiTtsfnXd3ePf333B/bnyf94fY6Gsarm/3D4P6N/x2U9+W8/+8foTllfvvm/on/Hpf3tz/93eKeo J3//s/8T/jsAAACeOt8Vpl9+eNBmBknSVXt8dGd6+j+wv2OP/vu/Doexsv7dv43/HZf1d38S3ynq yX88jP8dl/Wf/014p6onf/vz+N8BAADQzEd3T9rMIEm6agbbBAbb+E5RBluDLQAA8GLT0Qf32tQg SbpKBtsEBtv4TlEGW4MtAADwEo7uPGpTgyTpKhlsExhs4ztFGWwNtgAAwMuZj+4et7lBknTZDLYJ DLbxnaIMtgZbAADgJR3dmTxAJklXzGCbwGAb3ynKYGuwBQAAXp4HyCTpihlsExhs4ztFGWwNtgAA wEXdud9mB0nSRTPYJjDYxneKMtgabAEAgAs6ujO12UGSdNEMtgkMtvGdogy2BlsAAODi5qMPPm/T gyTpIhlsExhs4ztFGWwNtgAAwOV4gEySLpHBNoHBNr5TlMHWYAsAAFzO/Ou7uzY/SJJeNoNtAoNt fKcog63BFgAAuAoPkEnShTLYJjDYxneKMtgabAEAgCs48gCZJF0og20Cg218pyiDrcEWAAC4Gg+Q SdIFMtgmMNjGd4oy2BpsAQCAq/MAmSS9ZAbbBAbb+E5RBluDLQAAcHUeIJOkl8xgm8BgG98pymBr sAUAAK6LB8gk6YUZbBMYbOM7RRlsDbYAAMA1OfIAmSS9MINtAoNtfKcog63BFgAAuE53HrRJQpIU ZbBNYLCN7xRlsDXYAgAA18sDZJL0nAy2CQy28Z2iDLYGWwAA4Hp5gEySnpPBNoHBNr5TlMHWYAsA ANwED5BJUpjBNoHBNr5TlMHWYAsAANyAIw+QSVKYwTaBwTa+U5TB1mALAADckKM737R5QpL0zxls Exhs4ztFGWwNtgAAwM2ZfvWLwzZRSJLOM9gmMNjGd4oy2BpsAQCAG/VDmygkSecZbBMYbOM7RRls DbYAAMDNmn919zdtppAkGWwTGGzjO0UZbA22AADADTu6M01/+uGtNlVI0rIz2CYw2MZ3ijLYGmwB AIA98ACZJD3LYJvAYBvfKcpga7AFAAD2wwNkkvQ0g20Cg218pyiDrcEWAADYk6M7j9pcIUnLzWCb wGAb3ynKYGuwBQAA9scDZJIWn8E2gcE2vlOUwdZgCwAA7NHRnWn65YcHbbaQpOVlsE1gsI3vFGWw NdgCAAD7NR/dPWmzhSQtL4NtAoNtfKcog63BFgAA2D8PkElabAbbBAbb+E5RBluDLQAAkMADZJKW msE2gcE2vlOUwdZgCwAA5JiP7h63+UKSlpPBNoHBNr5TlMHWYAsAACQ58gCZpAVmsE1gsI3vFGWw NdgCAAB5PEAmaXEZbBMYbOM7RRlsDbYAAECu6eiDe23GkKTxM9gmMNjGd4oy2BpsAQCAZB4gk7Sk DLYJDLbxnaIMtgZbAAAgnwfIJC0mg20Cg218pyiDrcEWAAAo4MgDZJIWksE2gcE2vlOUwdZgCwAA 1OABMkmLyGCbwGAb3ynKYGuwBQAAKrlzv00akjRmBtsEBtv4TlEGW4MtAABQyNGdqU0akjRmBtsE Btv4TlEGW4MtAABQy3z0wedt1pCk8TLYJjDYxneKMtgabAEAgHo8QCZp2Ay2CQy28Z2iDLYGWwAA oJ7513d3bdqQpLEy2CYw2MZ3ijLYGmwBAICqPEAmacAMtgkMtvGdogy2BlsAAKCoIw+QSRowg20C g218pyiDrcEWAACoywNkkobLYJvAYBvfKcpga7AFAABq8wCZpKEy2CYw2MZ3ijLYGmwBAIDaPEAm aagMtgkMtvGdogy2BlsAAKAHHiCTNEgG2wQG2/hOUQZbgy0AANCBIw+QSRokg20Cg218pyiDrcEW AADoxZ0Hbe6QpH4z2CYw2MZ3ijLYGmwBAIB+TL/6xWGbPCSpzwy2CQy28Z2iDLYGWwAAoB8eIJPU fQbbBAbb+E5RBluDLQAA0BsPkEnqOINtAoNtfKcog63BFgAA6MyRB8gkdZzBNoHBNr5TlMHWYAsA AHTo6M43bfqQpL4y2CYw2MZ3ijLYGmwBAIA+eYBMUpcZbBMYbOM7RRlsDbYAAEC3fmjzhyT1k8E2 gcE2vlOUwdZgCwAA9Gv+1d3ftAlEkvrIYJvAYBvfKcpga7AFAAA6dnRnmv70w1ttBpGk+hlsExhs 4ztFGWwNtgAAQOc8QCappwy2CQy28Z2iDLYGWwAAoH8eIJPUTQbbBAbb+E5RBluDLQAAMICjO4/a FCJJtTPYJjDYxneKMtgabAEAgDF4gExSFxlsExhs4ztFGWwNtgAAwCCO7kzTLz88aJOIJNXMYJvA YBvfKcpga7AFAADGMR/dPWmTiCTVzGCbwGAb3ynKYGuwBQAAxuIBMkmlM9gmMNjGd4oy2BpsAQCA wXiATFLlDLYJDLbxnaIMtgZbAABgPPPR3eM2jUhSrQy2CQy28Z2iDLYGWwAAYEBHHiCTVDSDbQKD bXynKIOtwRYAABiTB8gklcxgm8BgG98pymBrsAUAAMY1HX1wr00kklQjg20Cg218pyiDrcEWAAAY mAfIJFXLYJvAYBvfKcpga7AFAADG5gEySaUy2CYw2MZ3ijLYGmwBAIDB/dkHv3t88mr4TURN83b9 eZu2pPEy2CYw2MZ3ijLYGmwBAIAFOH4n/Cairmm3OmzzljRWBtsEBtv4TlEGW4MtAACwEF+/EX4X UdR24/eHNWYG2wQG2/hOUQZbgy0AALAQ5z+NEHwXUdd8tj5pE5c0TgbbBAbb+E5RBluDLQAAsCBf 9PXNxuZ308PVvTZzSWNksE1gsI3vFGWwNdgCAAAL4wGyvmw307Rb3WpTl9R/BtsEBtv4TlEGW4Mt AACwMJ+8G34fUZefRtBQGWwTGGzjO0UZbA22AADAAnmArD+nt++3uUvqO4NtAoNtfKcog63BFgAA WCAPkPXn2U8jHLTJS+o3g20Cg218pyiDrcEWAABYKA+QdWferndt8pL6zWCbwGAb3ynKYGuwBQAA FswDZP3x0wjqPYNtAoNtfKcog63BFgAAWDAPkPXHTyOo9wy2CQy28Z2iDLYGWwAAYOE8QNYdP42g rjPYJjDYxneKMtgabAEAgIXzAFmX5tPNcZu/pL4y2CYw2MZ3ijLYGmwBAAAef/ZW+M1EbdNuddgm MKmfDLYJDLbxnaIMtgZbAACAc/N3r4XfTRS23TxqE5jUTwbbBAbb+E5RBluDLQAAwD/xAFmn1g/a DCb1kcE2gcE2vlOUwdZgCwAA8C88QNYlP42grjLYJjDYxneKMtgabAEAAP6FB8j6tN1MbQqT6mew TWCwje8UZbA12AIAAPyBT98Ov5+obT5bn7Q5TKqdwTaBwTa+U5TB1mALAADwYx4g69Tp7fttEpPq ZrBNYLCN7xRlsDXYAgAA/NiTj98Lv6EobruZpt3qVpvFpJoZbBMYbOM7RRlsDbYAAAChr/r6vuUZ P42g8hlsExhs4ztFGWwNtgAAAKHzB8i+fyX8lqI4P42gyhlsExhs4ztFGWwNtgAAAD/JA2R9evbT CAdtHpNqZbBNYLCN7xRlsDXYAgAAPI8HyPo0b9e7No9JtTLYJjDYxneKMtgabAEAAJ7ro/fD7ynq m083x20ik+pksE1gsI3vFGWwNdgCAAC8kAfI+uSnEVQxg20Cg218pyiDrcEWAADghc4fIDt5Nfyu orjt5oc2k0k1MtgmMNjGd4oy2BpsAQAAXsrxO+F3FfX5aQSVymCbwGAb3ynKYGuwBQAAeFkeIOvX tFsdtrlMys1gm8BgG98pymBrsAUAAHhpHiDr13bzqM1lUm4G2wQG2/hOUQZbgy0AAMCFfPlm+H1F D9YP2mQm5WWwTWCwje8UZbA12AIAAFyIB8i6Nj1c3WuzmZSTwTaBwTa+U5TB1mALAABwYR4g69d2 M7XZTMrJYJvAYBvfKcpga7AFAAC4jPnb18PvLOqbz9YnbTqT9p/BNoHBNr5TlMHWYAsAAHApHiDr 2+nt+20+k/abwTaBwTa+U5TB1mALAABwaR4g69d2M0271a02oUn7y2CbwGAb3ynKYGuwBQAAuDQP kHVt3q53bUKT9pfBNoHBNr5TlMHWYAsAAHAlHiDrm59G0L4z2CYw2MZ3ijLYGmwBAACu7Os3wm8u OvDspxEO2pQm3XwG2wQG2/hOUQZbgy0AAMCVnf80QvDNRR/8NIL2msE2gcE2vlOUwdZgCwAAcC2+ 6Ot7kD80n26O25wm3WwG2wQG2/hOUQZbgy0AAMC18QBZ16bd6rBNatLNZbBNYLCN7xRlsDXYAgAA XJtP3g2/vejEdvOoTWrSzWWwTWCwje8UZbA12AIAAFwrD5B1bd6uP2+zmnQzGWwTGGzjO0UZbA22 AAAA18oDZN3z0wi60Qy2CQy28Z2iDLYGWwAAgGvnAbK++WkE3WQG2wQG2/hOUQZbgy0AAMCN8ABZ 1+az9Umb16TrzWCbwGAb3ynKYGuwBQAAuBEeIOve9HB1r01s0vVlsE1gsI3vFGWwNdgCAADcGA+Q 9W27mdrEJl1fBtsEBtv4TlEGW4MtAADAjfEAWff8NIKuPYNtAoNtfKcog63BFgAA4EZ99lb4PUZH Tm/fb1ObdPUMtgkMtvGdogy2BlsAAICbNn/3WvhNRie2m2narQ7a3CZdLYNtAoNtfKcog63BFgAA 4MZ5gKx783a9a3ObdLUMtgkMtvGdogy2BlsAAIC98ABZ//w0gq4jg20Cg218pyiDrcEWAABgLzxA 1j8/jaDryGCbwGAb3ynKYGuwBQAA2JtP3w6/zeiHn0bQlTPYJjDYxneKMtgabAEAAPbJA2T9m083 x216ky6ewTaBwTa+U5TB1mALAACwT08+fi/8PqMv02512OY36WIZbBMYbOM7RRlsDbYAAAB791Vf 384EtptHbX6TLpbBNoHBNr5TlMHWYAsAALB35w+Qff9K+J1GT9YP2gQnvXwG2wQG2/hOUQZbgy0A AEAKD5ANwU8j6MIZbBMYbOM7RRlsDbYAAABZPEA2gO1majOc9HIZbBMYbOM7RRlsDbYAAABpPno/ /FajL/PZ+qRNcdKLM9gmMNjGd4oy2BpsAQAAUnmAbAynt++3OU56fgbbBAbb+E5RBluDLQAAQKrz B8hOXg2/2ejIdjNNu9WtNslJP53BNoHBNr5TlMHWYAsAAJDu+J3wm42++GkEvVQG2wQG2/hOUQZb gy0AAEAFHiAbhJ9G0Isy2CYw2MZ3ijLYGmwBAABK8ADZGJ79NMJBm+akP85gm8BgG98pymBrsAUA ACjjyzfDbzf6Mm/XuzbNSX+cwTaBwTa+U5TB1mALAABQhgfIhjGfbo7bPCf9YQbbBAbb+E5RBluD LQAAQCkeIBuDn0bQT2WwTWCwje8UZbA12AIAAFQzf/t6+A1HZ7abH9pEJ/3/DLYJDLbxnaIMtgZb AACAcjxANgw/jaA/ymCbwGAb3ynKYGuwBQAAKMkDZMOYdqvDNtVJBtsUBtv4TlEGW4MtAABASR4g G8d286hNdZLBNoXBNr5TlMHWYAsAAFCWB8gGsn7Q5jotPYNtAoNtfKcog63BFgAAoLSv3wi/5+jP 9HB1r012WnIG2wQG2/hOUQZbgy0AAEBp5z+NEHzP0aHtZmqTnZacwTaBwTa+U5TB1mALAABQ3hd9 fWvy0+az9Umb7bTUDLYJDLbxnaIMtgZbAACALniAbBynt++36U5LzGCbwGAb3ynKYGuwBQAA6MIn 74bfdXRou5mm3epWm++0tAy2CQy28Z2iDLYGWwAAgG54gGwY83a9a/OdlpbBNoHBNr5TlMHWYAsA ANAND5CNxU8jLDODbQKDbXynKIOtwRYAAKArHiAbx7OfRjhoM56WksE2gcE2vlOUwdZgCwAA0B0P kA3DTyMsMINtAoNtfKcog63BFgAAoDseIBvKfLo5blOelpDBNoHBNr5TlMHWYAsAANAlD5ANZdqt Dtucp9Ez2CYw2MZ3ijLYGmwBAAC65AGysWw3j9qcp9Ez2CYw2MZ3ijLYGmwBAAC69dlb4bceffLT CAvJYJvAYBvfKcpga7AFAADo2fzda+H3Hn3y0wgLyGCbwGAb3ynKYGuwBQAA6JoHyMbipxHGz2Cb wGAb3ynKYGuwBQAA6J4HyAaz/qZNexoxg20Cg218pyiDrcEWAACgex4gG870cHWvzXsaLYNtAoNt fKcog63BFgAAYAifvh1+99Gp7WZq855Gy2CbwGAb3ynKYGuwBQAAGIUHyMYyn61P2sSnkTLYJjDY xneKMtgabAEAAEbx5OP3wm8/OnZ6+36b+TRKBtsEBtv4TlEGW4MtAADAUL7q67ucF9hupmm3OmhT n0bIYJvAYBvfKcpga7AFAAAYyvkDZN+/En4D0qd5u961qU8jZLBNYLCN7xRlsDXYAgAADMcDZOPx 0wjjZLBNYLCN7xRlsDXYAgAAjMgDZIPx0wjjZLBNYLCN7xRlsDXYAgAADOmj98PvQPrlpxEGyWCb wGAb3ynKYGuwBQAAGJYHyIYzn26O2+ynXjPYJjDYxneKMtgabAEAAIZ1/gDZyavh9yD9mnarwzb9 qccMtgkMtvGdogy2BlsAAIChHb8Tfg/Sse3mUZv+1GMG2wQG2/hOUQZbgy0AAMDoPEA2ovWDNv+p twy2CQy28Z2iDLYGWwAAgOF5gGxIfhqh0wy2CQy28Z2iDLYGWwAAgEX48s3wu5CObTdTmwDVUwbb BAbb+E5RBluDLQAAwCJ4gGxI89n6pM2A6iWDbQKDbXynKIOtwRYAAGAxPEA2ptPb99sUqB4y2CYw 2MZ3ijLYGmwBAACWZP729fD7kI5tN9O0W91qc6CqZ7BNYLCN7xRlsDXYAgAALIoHyIbkpxE6ymCb wGAb3ynKYGuwBQAAWBwPkI3JTyP0kcE2gcE2vlOUwdZgCwAAsDgeIBvTs59GOGizoKpmsE1gsI3v FGWwNdgCAAAskgfIhjRv17s2C6pqBtsEBtv4TlEGW4MtAADAYn39RvitSN/m081xmwZVMYNtAoNt fKcog63BFgAAYLHOfxoh+Fakc34aoXYG2wQG2/hOUQZbgy0AAMCifdHXdywvx08jFM5gm8BgG98p ymBrsAUAAFg8D5ANyU8jFM1gm8BgG98pymBrsAUAAFi8T94Nvxnp37RbHbaZUFUy2CYw2MZ3ijLY GmwBAAB4ygNkY9puHrWZUFUy2CYw2MZ3ijLYGmwBAAB4ygNkA1s/aFOhKmSwTWCwje8UZbA12AIA ANB4gGxY08PVvTYXKjuDbQKDbXynKIOtwRYAAIDf4wGyMW03U5sLlZ3BNoHBNr5TlMHWYAsAAMDv 8QDZsOaz9UmbDJWZwTaBwTa+U5TB1mALAADAj3iAbFynt++32VBZGWwTGGzjO0UZbA22AAAA/IgH yMa13UzTbnWrTYfKyGCbwGAb3ynKYGuwBQAAIPDZW+F3JP3z0wjJGWwTGGzjO0UZbA22AAAAxObv Xgu/JRmAn0bIy2CbwGAb3ynKYGuwBQAA4Cd4gGxcz34a4aBNiNpnBtsEBtv4TlEGW4MtAAAAz+EB smHN2/WuTYjaZwbbBAbb+E5RBluDLQAAAM/hAbKhzaeb4zYjal8ZbBMYbOM7RRlsDbYAAAC8wKdv h9+UjGHarQ7blKh9ZLBNYLCN7xRlsDXYAgAA8GIeIBvYdvOoTYnaRwbbBAbb+E5RBluDLQAAAC/2 5OP3wu9KxuCnEfaYwTaBwTa+U5TB1mALAADAS/qqr29+LsZPI+wpg20Cg218pyiDrcEWAACAl3T+ ANn3r4TflwzATyPsJ4NtAoNtfKcog63BFgAAgAvwANng1t+0WVE3lcE2gcE2vlOUwdZgCwAAwMV4 gGxs08PVvTYt6iYy2CYw2MZ3ijLYGmwBAAC4oI/eD78xGcR2M7VpUTeRwTaBwTa+U5TB1mALAADA JXiAbGjz2fqkzYu67gy2CQy28Z2iDLYGWwAAAC7h/AGyk1fDb00GcXr7fpsYdZ0ZbBMYbOM7RRls DbYAAABc0vE74bcmg9hupmm3Omgzo64rg20Cg218pyiDrcEWAACAy/MA2djm7XrXZkZdVwbbBAbb +E5RBluDLQAAAFfgAbLx+WmE681gm8BgG98pymBrsAUAAOCKvnwz/OZkEH4a4Xoz2CYw2MZ3ijLY GmwBAAC4Ig+QDc9PI1xjBtsEBtv4TlEGW4MtAAAA18ADZMObTzfHbXLUVTLYJjDYxneKMtgabAEA ALge87evh9+ejGParQ7b7KjLZrBNYLCN7xRlsDXYAgAAcE08QDa+7eZRmx112Qy2CQy28Z2iDLYG WwAAAK6RB8gWYP2gTY+6TAbbBAbb+E5RBluDLQAAANfIA2SL4KcRrpDBNoHBNr5TlMHWYAsAAMA1 8wDZ+Pw0wuUz2CYw2MZ3ijLYGmwBAAC4AV+/EX6HMo75bH3SJkhdJINtAoNtfKcog63BFgAAgBtw /tMIwXcogzm9fb/NkHrZDLYJDLbxnaIMtgZbAAAAbsgXfX0jcwnbzTTtVrfaFKmXyWCbwGAb3ynK YGuwBQAA4AZ5gGx4fhrhghlsExhs4ztFGWwNtgAAANygT94Nv0cZjJ9GePkMtgkMtvGdogy2BlsA AABumAfIxvfspxEO2iSp52WwTWCwje8UZbA12AIAAHDDPEC2CPN2vWuTpJ6XwTaBwTa+U5TB1mAL AADAHniAbBHm081xmyX1UxlsExhs4ztFGWwNtgAAAOyJB8jG56cRXpzBNoHBNr5TlMHWYAsAAMCe eIBsEfw0wgsy2CYw2MZ3ijLYGmwBAADYIw+QLYKfRnhOBtsEBtv4TlEGW4MtAAAAe+QBssWYdqvD NlHq9zPYJjDYxneKMtgabAEAANizz94Kv1EZzHbzqE2U+v0MtgkMtvGdogy2BlsAAAD2b/7utfA7 ldGsH7SZUv+cwTaBwTa+U5TB1mALAABAAg+QLcb0cHWvTZU6z2CbwGAb3ynKYGuwBQAAIIkHyJZh u5naVKnzDLYJDLbxnaIMtgZbAAAAkniAbDHms/VJmytlsE1gsI3vFGWwNdgCAACQ6NO3w+9VBnR6 +36bLJedwTaBwTa+U5TB1mALAABALg+QLcR2M0271a02Wy43g20Cg218pyiDrcEWAACAXE8+fi/8 ZmU8fhrhaQbbBAbb+E5RBluDLQAAAAV81deewBUs/acRDLYJDLbxnaIMtgZbAAAACjh/gOz7V8Jv Vwbz7KcRDtp8ubwMtgkMtvGdogy2BlsAAACK8ADZYszb9a7Nl8vLYJvAYBvfKcpga7AFAACgDg+Q Lcd8ujluE+ayMtgmMNjGd4oy2BpsAQAAKOSj98PvV8Y07VaHbcZcTgbbBAbb+E5RBluDLQAAAMV4 gGw5tptHbcZcTgbbBAbb+E5RBluDLQAAAMWcP0B28mr4Hct4FvfTCAbbBAbb+E5RBluDLQAAAAUd vxN+xzKmRf00gsE2gcE2vlOUwdZgCwAAQE0eIFuQJf00gsE2gcE2vlOUwdZgCwAAQFEeIFuY9YM2 aY6dwTaBwTa+U5TB1mALAABAYV++GX7PMqbp4epemzXHzWCbwGAb3ynKYGuwBQAAoDAPkC3LdjO1 WXPcDLYJDLbxnaIMtgZbAAAAivMA2aLMZ+uTNm2OmcE2gcE2vlOUwdZgCwAAQH3zt6+H37UM6vT2 /TZvjpfBNoHBNr5TlMHWYAsAAEAHPEC2LNvNNO1WB23iHCuDbQKDbXynKIOtwRYAAIBOeIBsUebt etcmzrEy2CYw2MZ3ijLYGmwBAADohAfIlmfEn0Yw2CYw2MZ3ijLYGmwBAADoiAfIlmXEn0Yw2CYw 2MZ3ijLYGmwBAADozNdvhN+4jGm4n0Yw2CYw2MZ3ijLYGmwBAADozPlPIwTfuIxrPt0ct7mz/wy2 CQy28Z2iDLYGWwAAADr0RV/f31zdtFsdtsmz7wy2CQy28Z2iDLYGWwAAADrlAbJl2W4etcmz7wy2 CQy28Z2iDLYGWwAAADr1ybvhty4jWz9os2e/GWwTGGzjO0UZbA22AAAAdMwDZIvT/U8jGGwTGGzj O0UZbA22AAAAdMwDZMvT+08jGGwTGGzjO0UZbA22AAAAdM4DZIszn61P2vzZXwbbBAbb+E5RBluD LQAAAAPwANnynN6+3ybQvjLYJjDYxneKMtgabAEAABiAB8iWZ7uZpt3qVptB+8lgm8BgG98pymBr sAUAAGAQHiBbnC5/GsFgm8BgG98pymBrsAUAAGAQHiBbpt5+GsFgm8BgG98pymBrsAUAAGAgn70V fv8ysGc/jXDQ5tD6GWwTGGzjO0UZbA22AAAAjGX+7rXwG5hxzdv1rs2h9TPYJjDYxneKMtgabAEA ABiMB8gWaT7d/KZNorUz2CYw2MZ3ijLYGmwBAAAYkAfIlqeXn0Yw2CYw2MZ3ijLYGmwBAAAYkAfI FqmLn0Yw2CYw2MZ3ijLYGmwBAAAY1Kdvh9/CjG0+3Ry3abRmBtsEBtv4TlEGW4MtAAAA4/IA2TJN u9Vhm0frZbBNYLCN7xRlsDXYAgAAMK4nH78Xfg8zuO3mUZtH62WwTWCwje8UZbA12AIAADC4r/ra Krgu6wdtIq2VwTaBwTa+U5TB1mALAADA4M4fIPv+lfC7mLFND1f32kxaJ4NtAoNtfKcog63BFgAA gAXwANkybTdTm0nrZLBNYLCN7xRlsDXYAgAAsAweIFum+Wx90qbSGhlsExhs4ztFGWwNtgAAACzE R++H38YswOnt+20uzc9gm8BgG98pymBrsAUAAGBBPEC2TNvNNO1Wt9pkmpvBNoHBNr5TlMHWYAsA AMCCnD9AdvJq+I3M2Mr8NILBNoHBNr5TlMHWYAsAAMDCHL8TfiOzABV+GsFgm8BgG98pymBrsAUA AGB5PEC2UM9+GuGgTac5GWwTGGzjO0UZbA22AAAALJAHyBZr3q53bTrN6el/AX94fHTnEXv07ev/ N/ovQ1n//vAfw3/HZf3XP3kS3inqyX96cwr/HZf1X34+R3eqevJ3P3sc/juo589+Mf/T/0MBAADA 9fAA2WLNp5vjNp9qCT0+W38f/Rehqvls85ftT7+Wnv7f/PbHNyp7cnb7r9uffi093m2+jO5U9WS3 /of2p6t4T/+35UH0nyEAAABwcdNuddg+uTV6BluDbXSnKoNtPxlsAQAA4BptN4/aJ7dGz2BrsI3u VGWw7SeDLQAAAFwvP42wkAy2BtvoTlUG234y2AIAAMD189MIC8hga7CN7lRlsO0ngy0AAADcAD+N MH4GW4NtdKcqg20/GWwBAADgpqwftM9vjZjB1mAb3anKYNtPBlsAAAC4OdPD1b32Ca7RMtgabKM7 VRls+8lgCwAAADdou5naJ7hGy2BrsI3uVGWw7SeDLQAAANys+Wx90j7DNVIGW4NtdKcqg20/GWwB AABgD05v32+f4holg63BNrpTlcG2nwy2AAAAsAfbzTTtVgftc1wjZLA12EZ3qjLY9pPBFgAAAPZj 3q537XNcI2SwNdhGd6oy2PaTwRYAAAD2yE8jjJPB1mAb3anKYNtPBlsAAADYIz+NME4GW4NtdKcq g20/GWwBAABgv/w0wiAZbA220Z2qDLb9ZLAFAACA/ZtPN8ft01y9ZrA12EZ3qjLY9pPBFgAAAHJM u9Vh+zxXjxlsDbbRnaoMtv1ksAUAAIAk282j9nmuHjPYGmyjO1UZbPvJYAsAAAB55u368/aJrt4y 2BpsoztVGWz7yWALAAAAufw0QqcZbA220Z2qDLb9ZLAFAACAZH4aoc8Mtgbb6E5VBtt+MtgCAABA vvlsfdI+1dVLBluDbXSnKoNtPxlsAQAAoIbp4epe+1xXDxlsDbbRnaoMtv1ksAUAAIAitptp2q1u tU92Vc9ga7CN7lRlsO0ngy0AAADU4acROspga7CN7lRlsO0ngy0AAAAUc3r7fvtsV+UMtgbb6E5V Btt+MtgCAABAMc9+GuGgfbqragZbg210pyqDbT8ZbAEAAKCeebvetU93Vc1ga7CN7lRlsO0ngy0A AAAU5acRamewNdhGd6oy2PaTwRYAAACK8tMItTPYGmyjO1UZbPvJYAsAAAB1+WmEwhlsDbbRnaoM tv1ksAUAAIDa5tPNcfuMV6UMtgbb6E5VBtt+MtgCAABAfdNuddg+5VUlg63BNrpTlcG2nwy2AAAA 0IHt5lH7lFeVDLYG2+hOVQbbfjLYAgAAQC/WD9rnvCpksDXYRneqMtj2k8EWAAAA+jE9XN1rn/TK zmBrsI3uVGWw7SeDLQAAAHRku5naJ72yM9gabKM7VRls+8lgCwAAAH2Zz9Yn7bNemRlsDbbRnaoM tv1ksAUAAIAOnd6+3z7tlZXB1mAb3anKYNtPBlsAAADo0HYzTbvVrfZ5r4wMtgbb6E5VBtt+MtgC AABAn/w0QnIGW4NtdKcqg20/GWwBAACgY34aIS+DrcE2ulOVwbafDLYAAADQsWc/jXDQPvO1zx6f rb95+h/AD7347fbgz9uffi3N2/XfRHeq+u3p+i/an34tzdvNX0V3qnqyW3/e/nQVbz7dHEf/GQIA AACdOFs/+H+QdAqy0bnbegAAAABJRU5ErkJgglBLAwQUAAYACAAAACEATiGb/90AAAAFAQAADwAA AGRycy9kb3ducmV2LnhtbEyPzWrDMBCE74W+g9hCb43k5gfjWg4htD2FQpNC6W1jbWwTa2UsxXbe vuqpOQ4zzHyTryfbioF63zjWkMwUCOLSmYYrDV+Ht6cUhA/IBlvHpOFKHtbF/V2OmXEjf9KwD5WI Jewz1FCH0GVS+rImi37mOuLonVxvMUTZV9L0OMZy28pnpVbSYsNxocaOtjWV5/3FangfcdzMk9dh dz5trz+H5cf3LiGtHx+mzQuIQFP4D8MffkSHIjId3YWNF62GVcxpWMQ/0ZwrtQBx1LBMU5BFLm/p i18AAAD//wMAUEsDBBQABgAIAAAAIQAubPAAxQAAAKUBAAAZAAAAZHJzL19yZWxzL2Uyb0RvYy54 bWwucmVsc7yQwYrCMBCG7wv7DmHu27Q9LLKY9iKCV3EfYEimabCZhCSKvr2BZUFB8OZxZvi//2PW 48Uv4kwpu8AKuqYFQayDcWwV/B62XysQuSAbXAKTgitlGIfPj/WeFiw1lGcXs6gUzgrmUuKPlFnP 5DE3IRLXyxSSx1LHZGVEfURLsm/bb5nuGTA8MMXOKEg704M4XGNtfs0O0+Q0bYI+eeLypEI6X7sr EJOlosCTcfi37JvIFuRzh+49Dt2/g3x47nADAAD//wMAUEsBAi0AFAAGAAgAAAAhALGCZ7YKAQAA EwIAABMAAAAAAAAAAAAAAAAAAAAAAFtDb250ZW50X1R5cGVzXS54bWxQSwECLQAUAAYACAAAACEA OP0h/9YAAACUAQAACwAAAAAAAAAAAAAAAAA7AQAAX3JlbHMvLnJlbHNQSwECLQAUAAYACAAAACEA foib5kcEAAAcDQAADgAAAAAAAAAAAAAAAAA6AgAAZHJzL2Uyb0RvYy54bWxQSwECLQAKAAAAAAAA ACEAqcQCBEAJAABACQAAFAAAAAAAAAAAAAAAAACtBgAAZHJzL21lZGlhL2ltYWdlMS5wbmdQSwEC LQAKAAAAAAAAACEAm/t8CQQpAAAEKQAAFAAAAAAAAAAAAAAAAAAfEAAAZHJzL21lZGlhL2ltYWdl Mi5wbmdQSwECLQAUAAYACAAAACEATiGb/90AAAAFAQAADwAAAAAAAAAAAAAAAABVOQAAZHJzL2Rv d25yZXYueG1sUEsBAi0AFAAGAAgAAAAhAC5s8ADFAAAApQEAABkAAAAAAAAAAAAAAAAAXzoAAGRy cy9fcmVscy9lMm9Eb2MueG1sLnJlbHNQSwUGAAAAAAcABwC+AQAAWzsAAAAA ">
                <v:shape id="Picture 47" o:spid="_x0000_s1027" type="#_x0000_t75" style="position:absolute;left:5428;top:1817;width:27597;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HP0OxAAAANsAAAAPAAAAZHJzL2Rvd25yZXYueG1sRI/RasJA FETfhf7Dcgu+6aYqtaSuIpWqiA3V9gMu2dskNHs33V1j/HtXKPg4zMwZZrboTC1acr6yrOBpmIAg zq2uuFDw/fU+eAHhA7LG2jIpuJCHxfyhN8NU2zMfqD2GQkQI+xQVlCE0qZQ+L8mgH9qGOHo/1hkM UbpCaofnCDe1HCXJszRYcVwosaG3kvLf48koyP6SMW5OU2fb5eFz/eH8bpXtleo/dstXEIG6cA// t7dawWQKty/xB8j5FQAA//8DAFBLAQItABQABgAIAAAAIQDb4fbL7gAAAIUBAAATAAAAAAAAAAAA AAAAAAAAAABbQ29udGVudF9UeXBlc10ueG1sUEsBAi0AFAAGAAgAAAAhAFr0LFu/AAAAFQEAAAsA AAAAAAAAAAAAAAAAHwEAAF9yZWxzLy5yZWxzUEsBAi0AFAAGAAgAAAAhAHoc/Q7EAAAA2wAAAA8A AAAAAAAAAAAAAAAABwIAAGRycy9kb3ducmV2LnhtbFBLBQYAAAAAAwADALcAAAD4AgAAAAA= "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2aMDwQAAANsAAAAPAAAAZHJzL2Rvd25yZXYueG1sRE/NasJA EL4LfYdlCr3ppq1ISd1IEQTxoDX2AcbsNAnJzqbZVaNP3zkIHj++//licK06Ux9qzwZeJwko4sLb mksDP4fV+ANUiMgWW89k4EoBFtnTaI6p9Rfe0zmPpZIQDikaqGLsUq1DUZHDMPEdsXC/vncYBfal tj1eJNy1+i1JZtphzdJQYUfLioomPzkD07zQy93Nvd9O2+TvO6+Pm1VzNOblefj6BBVpiA/x3b22 4pOx8kV+gM7+AQAA//8DAFBLAQItABQABgAIAAAAIQDb4fbL7gAAAIUBAAATAAAAAAAAAAAAAAAA AAAAAABbQ29udGVudF9UeXBlc10ueG1sUEsBAi0AFAAGAAgAAAAhAFr0LFu/AAAAFQEAAAsAAAAA AAAAAAAAAAAAHwEAAF9yZWxzLy5yZWxzUEsBAi0AFAAGAAgAAAAhACPZowPBAAAA2wAAAA8AAAAA AAAAAAAAAAAABwIAAGRycy9kb3ducmV2LnhtbFBLBQYAAAAAAwADALcAAAD1AgAAAAA= " path="m,l3420456,r,966279l,966279,,xe" stroked="f">
                  <v:fill r:id="rId18" o:title="" recolor="t" rotate="t" type="frame"/>
                  <v:imagedata recolortarget="#1b456c [1448]"/>
                  <v:path arrowok="t"/>
                </v:shape>
              </v:group>
            </w:pict>
          </mc:Fallback>
        </mc:AlternateContent>
      </w:r>
      <w:r w:rsidR="00F362A9" w:rsidRPr="00257A10">
        <w:rPr>
          <w:rFonts w:ascii="MS Gothic" w:eastAsia="MS Gothic" w:hAnsi="MS Gothic" w:cs="MS Gothic" w:hint="eastAsia"/>
          <w:szCs w:val="24"/>
        </w:rPr>
        <w:t>Ⓐ</w:t>
      </w:r>
      <w:r w:rsidR="00F362A9" w:rsidRPr="00257A10">
        <w:rPr>
          <w:rFonts w:ascii="Chu Van An" w:hAnsi="Chu Van An" w:cs="Chu Van An"/>
          <w:szCs w:val="24"/>
        </w:rPr>
        <w:t>. Tóm tắt kiến thức</w:t>
      </w:r>
      <w:bookmarkEnd w:id="25"/>
      <w:bookmarkEnd w:id="26"/>
      <w:r w:rsidR="00F362A9" w:rsidRPr="00257A10">
        <w:rPr>
          <w:rFonts w:ascii="Chu Van An" w:hAnsi="Chu Van An" w:cs="Chu Van An"/>
          <w:szCs w:val="24"/>
        </w:rPr>
        <w:t xml:space="preserve">   </w:t>
      </w:r>
      <w:r w:rsidR="00F362A9" w:rsidRPr="00257A10">
        <w:rPr>
          <w:rFonts w:ascii="Chu Van An" w:hAnsi="Chu Van An" w:cs="Chu Van An"/>
          <w:szCs w:val="24"/>
        </w:rPr>
        <w:tab/>
      </w:r>
    </w:p>
    <w:p w:rsidR="00F362A9" w:rsidRPr="00257A10" w:rsidRDefault="00F362A9" w:rsidP="00044A65">
      <w:pPr>
        <w:tabs>
          <w:tab w:val="left" w:pos="2450"/>
        </w:tabs>
        <w:spacing w:line="240" w:lineRule="auto"/>
        <w:rPr>
          <w:rFonts w:ascii="Chu Van An" w:hAnsi="Chu Van An" w:cs="Chu Van An"/>
          <w:szCs w:val="24"/>
        </w:rPr>
      </w:pPr>
      <w:r w:rsidRPr="00257A10">
        <w:rPr>
          <w:rFonts w:ascii="Chu Van An" w:hAnsi="Chu Van An" w:cs="Chu Van An"/>
          <w:noProof/>
          <w:szCs w:val="24"/>
        </w:rPr>
        <mc:AlternateContent>
          <mc:Choice Requires="wps">
            <w:drawing>
              <wp:inline distT="0" distB="0" distL="0" distR="0" wp14:anchorId="1145A40F" wp14:editId="37B39949">
                <wp:extent cx="6325986" cy="8197438"/>
                <wp:effectExtent l="38100" t="38100" r="113030" b="108585"/>
                <wp:docPr id="49" name="Rectangle: Diagonal Corners Rounded 3"/>
                <wp:cNvGraphicFramePr/>
                <a:graphic xmlns:a="http://schemas.openxmlformats.org/drawingml/2006/main">
                  <a:graphicData uri="http://schemas.microsoft.com/office/word/2010/wordprocessingShape">
                    <wps:wsp>
                      <wps:cNvSpPr/>
                      <wps:spPr>
                        <a:xfrm>
                          <a:off x="0" y="0"/>
                          <a:ext cx="6325986" cy="8197438"/>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rsidR="00F362A9" w:rsidRPr="0000343A" w:rsidRDefault="00F362A9" w:rsidP="0000343A">
                            <w:pPr>
                              <w:spacing w:before="0" w:line="240" w:lineRule="auto"/>
                              <w:jc w:val="left"/>
                              <w:rPr>
                                <w:rFonts w:ascii="Chu Van An" w:hAnsi="Chu Van An" w:cs="Chu Van An"/>
                                <w:b/>
                                <w:bCs/>
                                <w:color w:val="3333FF"/>
                                <w:kern w:val="0"/>
                                <w:szCs w:val="24"/>
                                <w14:ligatures w14:val="none"/>
                              </w:rPr>
                            </w:pPr>
                            <w:r w:rsidRPr="001B74A8">
                              <w:rPr>
                                <w:rFonts w:ascii="Cambria Math" w:hAnsi="Cambria Math" w:cs="Cambria Math"/>
                                <w:b/>
                                <w:bCs/>
                                <w:color w:val="3333FF"/>
                                <w:kern w:val="0"/>
                                <w:szCs w:val="24"/>
                                <w14:ligatures w14:val="none"/>
                              </w:rPr>
                              <w:t>❶</w:t>
                            </w:r>
                            <w:r w:rsidRPr="001B74A8">
                              <w:rPr>
                                <w:rFonts w:ascii="Chu Van An" w:hAnsi="Chu Van An" w:cs="Chu Van An"/>
                                <w:b/>
                                <w:bCs/>
                                <w:color w:val="3333FF"/>
                                <w:kern w:val="0"/>
                                <w:szCs w:val="24"/>
                                <w14:ligatures w14:val="none"/>
                              </w:rPr>
                              <w:t>. ĐƯỜNG ĐI EULER</w:t>
                            </w:r>
                            <w:r w:rsidRPr="001B74A8">
                              <w:rPr>
                                <w:rFonts w:ascii="Chu Van An" w:hAnsi="Chu Van An" w:cs="Chu Van An"/>
                                <w:kern w:val="0"/>
                                <w:szCs w:val="24"/>
                                <w14:ligatures w14:val="none"/>
                              </w:rPr>
                              <w:br/>
                            </w:r>
                            <w:r w:rsidRPr="001B74A8">
                              <w:rPr>
                                <w:rFonts w:ascii="Chu Van An" w:hAnsi="Chu Van An" w:cs="Chu Van An"/>
                                <w:b/>
                                <w:bCs/>
                                <w:color w:val="3333FF"/>
                                <w:kern w:val="0"/>
                                <w:szCs w:val="24"/>
                                <w14:ligatures w14:val="none"/>
                              </w:rPr>
                              <w:t>a) Khái niệm đường đi Euler</w:t>
                            </w:r>
                          </w:p>
                          <w:p w:rsidR="00F362A9" w:rsidRPr="001B74A8" w:rsidRDefault="00F362A9" w:rsidP="0000343A">
                            <w:pPr>
                              <w:spacing w:before="0" w:line="240" w:lineRule="auto"/>
                              <w:jc w:val="center"/>
                              <w:rPr>
                                <w:rFonts w:ascii="Chu Van An" w:hAnsi="Chu Van An" w:cs="Chu Van An"/>
                                <w:kern w:val="0"/>
                                <w:szCs w:val="24"/>
                                <w14:ligatures w14:val="none"/>
                              </w:rPr>
                            </w:pPr>
                            <w:r w:rsidRPr="0000343A">
                              <w:rPr>
                                <w:rFonts w:ascii="Chu Van An" w:hAnsi="Chu Van An" w:cs="Chu Van An"/>
                                <w:noProof/>
                                <w:szCs w:val="24"/>
                              </w:rPr>
                              <w:drawing>
                                <wp:inline distT="0" distB="0" distL="0" distR="0" wp14:anchorId="7A6A1160" wp14:editId="52297673">
                                  <wp:extent cx="1445500" cy="777011"/>
                                  <wp:effectExtent l="0" t="0" r="0" b="4445"/>
                                  <wp:docPr id="1301265411" name="Picture 1301265411"/>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94">
                                            <a:clrChange>
                                              <a:clrFrom>
                                                <a:srgbClr val="FFFFFF"/>
                                              </a:clrFrom>
                                              <a:clrTo>
                                                <a:srgbClr val="FFFFFF">
                                                  <a:alpha val="0"/>
                                                </a:srgbClr>
                                              </a:clrTo>
                                            </a:clrChange>
                                            <a:extLst>
                                              <a:ext uri="{BEBA8EAE-BF5A-486C-A8C5-ECC9F3942E4B}">
                                                <a14:imgProps xmlns:a14="http://schemas.microsoft.com/office/drawing/2010/main">
                                                  <a14:imgLayer r:embed="rId95">
                                                    <a14:imgEffect>
                                                      <a14:sharpenSoften amount="50000"/>
                                                    </a14:imgEffect>
                                                    <a14:imgEffect>
                                                      <a14:brightnessContrast bright="20000" contrast="-40000"/>
                                                    </a14:imgEffect>
                                                  </a14:imgLayer>
                                                </a14:imgProps>
                                              </a:ext>
                                            </a:extLst>
                                          </a:blip>
                                          <a:stretch>
                                            <a:fillRect/>
                                          </a:stretch>
                                        </pic:blipFill>
                                        <pic:spPr>
                                          <a:xfrm>
                                            <a:off x="0" y="0"/>
                                            <a:ext cx="1449654" cy="779244"/>
                                          </a:xfrm>
                                          <a:prstGeom prst="rect">
                                            <a:avLst/>
                                          </a:prstGeom>
                                        </pic:spPr>
                                      </pic:pic>
                                    </a:graphicData>
                                  </a:graphic>
                                </wp:inline>
                              </w:drawing>
                            </w:r>
                          </w:p>
                          <w:p w:rsidR="00F362A9" w:rsidRPr="0000343A" w:rsidRDefault="00F362A9" w:rsidP="0024732C">
                            <w:pPr>
                              <w:pStyle w:val="ListParagraph"/>
                              <w:numPr>
                                <w:ilvl w:val="0"/>
                                <w:numId w:val="22"/>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Cho một đa đồ thị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w:t>
                            </w:r>
                          </w:p>
                          <w:p w:rsidR="00F362A9" w:rsidRPr="0000343A" w:rsidRDefault="00F362A9" w:rsidP="0024732C">
                            <w:pPr>
                              <w:pStyle w:val="ListParagraph"/>
                              <w:numPr>
                                <w:ilvl w:val="0"/>
                                <w:numId w:val="22"/>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đường đi đơn giản từ đỉnh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đến đỉnh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 xml:space="preserve"> và chứa mọi cạ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ược gọi là một đường đi Euler từ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đến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w:t>
                            </w:r>
                          </w:p>
                          <w:p w:rsidR="00F362A9" w:rsidRPr="0000343A" w:rsidRDefault="00F362A9" w:rsidP="0024732C">
                            <w:pPr>
                              <w:pStyle w:val="ListParagraph"/>
                              <w:numPr>
                                <w:ilvl w:val="0"/>
                                <w:numId w:val="22"/>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chu trình đơn giản chứa mọi cạ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ược gọi là một chu trinh Euler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w:t>
                            </w:r>
                          </w:p>
                          <w:p w:rsidR="00F362A9" w:rsidRPr="0000343A" w:rsidRDefault="00F362A9" w:rsidP="0024732C">
                            <w:pPr>
                              <w:pStyle w:val="ListParagraph"/>
                              <w:numPr>
                                <w:ilvl w:val="0"/>
                                <w:numId w:val="23"/>
                              </w:numPr>
                              <w:spacing w:before="0" w:after="240" w:line="240" w:lineRule="auto"/>
                              <w:ind w:left="284"/>
                              <w:jc w:val="left"/>
                              <w:rPr>
                                <w:rFonts w:ascii="Chu Van An" w:hAnsi="Chu Van An" w:cs="Chu Van An"/>
                                <w:b/>
                                <w:bCs/>
                                <w:color w:val="3333FF"/>
                                <w:kern w:val="0"/>
                                <w:szCs w:val="24"/>
                                <w14:ligatures w14:val="none"/>
                              </w:rPr>
                            </w:pPr>
                            <w:r w:rsidRPr="0000343A">
                              <w:rPr>
                                <w:rFonts w:ascii="Chu Van An" w:hAnsi="Chu Van An" w:cs="Chu Van An"/>
                                <w:b/>
                                <w:bCs/>
                                <w:color w:val="3333FF"/>
                                <w:kern w:val="0"/>
                                <w:szCs w:val="24"/>
                                <w14:ligatures w14:val="none"/>
                              </w:rPr>
                              <w:t>Định lí 1 (Euler)</w:t>
                            </w:r>
                          </w:p>
                          <w:p w:rsidR="00F362A9" w:rsidRPr="0000343A" w:rsidRDefault="00F362A9" w:rsidP="0000343A">
                            <w:pPr>
                              <w:spacing w:before="0" w:after="240" w:line="240" w:lineRule="auto"/>
                              <w:jc w:val="center"/>
                              <w:rPr>
                                <w:rFonts w:ascii="Chu Van An" w:hAnsi="Chu Van An" w:cs="Chu Van An"/>
                                <w:kern w:val="0"/>
                                <w:szCs w:val="24"/>
                                <w14:ligatures w14:val="none"/>
                              </w:rPr>
                            </w:pPr>
                            <w:r w:rsidRPr="0000343A">
                              <w:rPr>
                                <w:rFonts w:ascii="Chu Van An" w:hAnsi="Chu Van An" w:cs="Chu Van An"/>
                                <w:noProof/>
                                <w:szCs w:val="24"/>
                              </w:rPr>
                              <w:drawing>
                                <wp:inline distT="0" distB="0" distL="0" distR="0" wp14:anchorId="1BB20D3F" wp14:editId="18B2D9D8">
                                  <wp:extent cx="752281" cy="828233"/>
                                  <wp:effectExtent l="0" t="0" r="0" b="0"/>
                                  <wp:docPr id="1301265412" name="Picture 1301265412"/>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96">
                                            <a:clrChange>
                                              <a:clrFrom>
                                                <a:srgbClr val="FFFFFF"/>
                                              </a:clrFrom>
                                              <a:clrTo>
                                                <a:srgbClr val="FFFFFF">
                                                  <a:alpha val="0"/>
                                                </a:srgbClr>
                                              </a:clrTo>
                                            </a:clrChange>
                                            <a:extLst>
                                              <a:ext uri="{BEBA8EAE-BF5A-486C-A8C5-ECC9F3942E4B}">
                                                <a14:imgProps xmlns:a14="http://schemas.microsoft.com/office/drawing/2010/main">
                                                  <a14:imgLayer r:embed="rId97">
                                                    <a14:imgEffect>
                                                      <a14:sharpenSoften amount="50000"/>
                                                    </a14:imgEffect>
                                                    <a14:imgEffect>
                                                      <a14:brightnessContrast bright="20000" contrast="-40000"/>
                                                    </a14:imgEffect>
                                                  </a14:imgLayer>
                                                </a14:imgProps>
                                              </a:ext>
                                            </a:extLst>
                                          </a:blip>
                                          <a:stretch>
                                            <a:fillRect/>
                                          </a:stretch>
                                        </pic:blipFill>
                                        <pic:spPr>
                                          <a:xfrm>
                                            <a:off x="0" y="0"/>
                                            <a:ext cx="759644" cy="836340"/>
                                          </a:xfrm>
                                          <a:prstGeom prst="rect">
                                            <a:avLst/>
                                          </a:prstGeom>
                                        </pic:spPr>
                                      </pic:pic>
                                    </a:graphicData>
                                  </a:graphic>
                                </wp:inline>
                              </w:drawing>
                            </w:r>
                          </w:p>
                          <w:p w:rsidR="00F362A9" w:rsidRPr="0000343A" w:rsidRDefault="00F362A9" w:rsidP="0024732C">
                            <w:pPr>
                              <w:pStyle w:val="ListParagraph"/>
                              <w:numPr>
                                <w:ilvl w:val="0"/>
                                <w:numId w:val="25"/>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đa đồ thị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có một chu trình Euler khi và chỉ khi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liên thông và mọi đỉ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ều có bậc chã̃n.</w:t>
                            </w:r>
                          </w:p>
                          <w:p w:rsidR="00F362A9" w:rsidRPr="0000343A" w:rsidRDefault="00F362A9" w:rsidP="0024732C">
                            <w:pPr>
                              <w:pStyle w:val="ListParagraph"/>
                              <w:numPr>
                                <w:ilvl w:val="0"/>
                                <w:numId w:val="23"/>
                              </w:numPr>
                              <w:spacing w:before="0" w:after="240" w:line="240" w:lineRule="auto"/>
                              <w:ind w:left="284"/>
                              <w:jc w:val="left"/>
                              <w:rPr>
                                <w:rFonts w:ascii="Chu Van An" w:hAnsi="Chu Van An" w:cs="Chu Van An"/>
                                <w:kern w:val="0"/>
                                <w:szCs w:val="24"/>
                                <w14:ligatures w14:val="none"/>
                              </w:rPr>
                            </w:pPr>
                            <w:r w:rsidRPr="0000343A">
                              <w:rPr>
                                <w:rFonts w:ascii="Chu Van An" w:hAnsi="Chu Van An" w:cs="Chu Van An"/>
                                <w:b/>
                                <w:bCs/>
                                <w:color w:val="3333FF"/>
                                <w:kern w:val="0"/>
                                <w:szCs w:val="24"/>
                                <w14:ligatures w14:val="none"/>
                              </w:rPr>
                              <w:t>Định lí 2</w:t>
                            </w:r>
                          </w:p>
                          <w:p w:rsidR="00F362A9" w:rsidRPr="0000343A" w:rsidRDefault="00F362A9" w:rsidP="0024732C">
                            <w:pPr>
                              <w:pStyle w:val="ListParagraph"/>
                              <w:numPr>
                                <w:ilvl w:val="0"/>
                                <w:numId w:val="25"/>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đa đồ thị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có một đường đi Euler từ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đến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 xml:space="preserve"> khi và chỉ khi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liên thông và mọi đỉ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ều có bậc chăn, chỉ trừ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và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 xml:space="preserve"> có bậc lẻ.</w:t>
                            </w:r>
                          </w:p>
                          <w:p w:rsidR="00F362A9" w:rsidRPr="0000343A" w:rsidRDefault="00F362A9" w:rsidP="0024732C">
                            <w:pPr>
                              <w:pStyle w:val="ListParagraph"/>
                              <w:numPr>
                                <w:ilvl w:val="0"/>
                                <w:numId w:val="24"/>
                              </w:numPr>
                              <w:spacing w:before="0" w:after="240" w:line="240" w:lineRule="auto"/>
                              <w:ind w:left="284"/>
                              <w:jc w:val="left"/>
                              <w:rPr>
                                <w:rFonts w:ascii="Chu Van An" w:hAnsi="Chu Van An" w:cs="Chu Van An"/>
                                <w:kern w:val="0"/>
                                <w:szCs w:val="24"/>
                                <w14:ligatures w14:val="none"/>
                              </w:rPr>
                            </w:pPr>
                            <w:r w:rsidRPr="0000343A">
                              <w:rPr>
                                <w:rFonts w:ascii="Chu Van An" w:hAnsi="Chu Van An" w:cs="Chu Van An"/>
                                <w:b/>
                                <w:bCs/>
                                <w:color w:val="3333FF"/>
                                <w:kern w:val="0"/>
                                <w:szCs w:val="24"/>
                                <w14:ligatures w14:val="none"/>
                              </w:rPr>
                              <w:t>Chú ý.</w:t>
                            </w:r>
                            <w:r w:rsidRPr="0000343A">
                              <w:rPr>
                                <w:rFonts w:ascii="Chu Van An" w:hAnsi="Chu Van An" w:cs="Chu Van An"/>
                                <w:color w:val="3333FF"/>
                                <w:kern w:val="0"/>
                                <w:szCs w:val="24"/>
                                <w14:ligatures w14:val="none"/>
                              </w:rPr>
                              <w:t xml:space="preserve"> </w:t>
                            </w:r>
                            <w:r w:rsidRPr="0000343A">
                              <w:rPr>
                                <w:rFonts w:ascii="Chu Van An" w:hAnsi="Chu Van An" w:cs="Chu Van An"/>
                                <w:kern w:val="0"/>
                                <w:szCs w:val="24"/>
                                <w14:ligatures w14:val="none"/>
                              </w:rPr>
                              <w:t xml:space="preserve">Hai định lí trên cũng đúng cho trường hợp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là đơn đồ thị.</w:t>
                            </w:r>
                          </w:p>
                          <w:p w:rsidR="00F362A9" w:rsidRPr="0000343A" w:rsidRDefault="00F362A9" w:rsidP="0000343A">
                            <w:pPr>
                              <w:spacing w:line="240" w:lineRule="auto"/>
                              <w:rPr>
                                <w:rFonts w:ascii="Chu Van An" w:hAnsi="Chu Van An" w:cs="Chu Van An"/>
                                <w:b/>
                                <w:bCs/>
                                <w:color w:val="3333FF"/>
                                <w:szCs w:val="24"/>
                              </w:rPr>
                            </w:pPr>
                            <w:r w:rsidRPr="0000343A">
                              <w:rPr>
                                <w:rFonts w:ascii="Cambria Math" w:hAnsi="Cambria Math" w:cs="Cambria Math"/>
                                <w:b/>
                                <w:bCs/>
                                <w:color w:val="3333FF"/>
                                <w:szCs w:val="24"/>
                              </w:rPr>
                              <w:t>❷</w:t>
                            </w:r>
                            <w:r w:rsidRPr="0000343A">
                              <w:rPr>
                                <w:rFonts w:ascii="Chu Van An" w:hAnsi="Chu Van An" w:cs="Chu Van An"/>
                                <w:b/>
                                <w:bCs/>
                                <w:color w:val="3333FF"/>
                                <w:szCs w:val="24"/>
                              </w:rPr>
                              <w:t>. ĐƯỜNG ĐI HAMILTON</w:t>
                            </w:r>
                          </w:p>
                          <w:p w:rsidR="00F362A9" w:rsidRPr="0000343A" w:rsidRDefault="00F362A9" w:rsidP="0000343A">
                            <w:pPr>
                              <w:spacing w:line="240" w:lineRule="auto"/>
                              <w:jc w:val="center"/>
                              <w:rPr>
                                <w:rFonts w:ascii="Chu Van An" w:hAnsi="Chu Van An" w:cs="Chu Van An"/>
                                <w:b/>
                                <w:bCs/>
                                <w:color w:val="3333FF"/>
                                <w:szCs w:val="24"/>
                              </w:rPr>
                            </w:pPr>
                            <w:r w:rsidRPr="0000343A">
                              <w:rPr>
                                <w:rFonts w:ascii="Chu Van An" w:hAnsi="Chu Van An" w:cs="Chu Van An"/>
                                <w:noProof/>
                                <w:szCs w:val="24"/>
                              </w:rPr>
                              <w:drawing>
                                <wp:inline distT="0" distB="0" distL="0" distR="0" wp14:anchorId="205BF08A" wp14:editId="02279309">
                                  <wp:extent cx="1013738" cy="623494"/>
                                  <wp:effectExtent l="0" t="0" r="0" b="5715"/>
                                  <wp:docPr id="1301265413" name="Picture 1301265413"/>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98">
                                            <a:clrChange>
                                              <a:clrFrom>
                                                <a:srgbClr val="FFFFFF"/>
                                              </a:clrFrom>
                                              <a:clrTo>
                                                <a:srgbClr val="FFFFFF">
                                                  <a:alpha val="0"/>
                                                </a:srgbClr>
                                              </a:clrTo>
                                            </a:clrChange>
                                            <a:extLst>
                                              <a:ext uri="{BEBA8EAE-BF5A-486C-A8C5-ECC9F3942E4B}">
                                                <a14:imgProps xmlns:a14="http://schemas.microsoft.com/office/drawing/2010/main">
                                                  <a14:imgLayer r:embed="rId99">
                                                    <a14:imgEffect>
                                                      <a14:sharpenSoften amount="50000"/>
                                                    </a14:imgEffect>
                                                    <a14:imgEffect>
                                                      <a14:brightnessContrast bright="20000" contrast="-40000"/>
                                                    </a14:imgEffect>
                                                  </a14:imgLayer>
                                                </a14:imgProps>
                                              </a:ext>
                                            </a:extLst>
                                          </a:blip>
                                          <a:stretch>
                                            <a:fillRect/>
                                          </a:stretch>
                                        </pic:blipFill>
                                        <pic:spPr>
                                          <a:xfrm>
                                            <a:off x="0" y="0"/>
                                            <a:ext cx="1019872" cy="627266"/>
                                          </a:xfrm>
                                          <a:prstGeom prst="rect">
                                            <a:avLst/>
                                          </a:prstGeom>
                                        </pic:spPr>
                                      </pic:pic>
                                    </a:graphicData>
                                  </a:graphic>
                                </wp:inline>
                              </w:drawing>
                            </w:r>
                          </w:p>
                          <w:p w:rsidR="00F362A9" w:rsidRPr="0000343A" w:rsidRDefault="00F362A9" w:rsidP="0024732C">
                            <w:pPr>
                              <w:pStyle w:val="ListParagraph"/>
                              <w:numPr>
                                <w:ilvl w:val="0"/>
                                <w:numId w:val="26"/>
                              </w:numPr>
                              <w:spacing w:after="240" w:line="240" w:lineRule="auto"/>
                              <w:jc w:val="left"/>
                              <w:rPr>
                                <w:rFonts w:ascii="Chu Van An" w:hAnsi="Chu Van An" w:cs="Chu Van An"/>
                                <w:szCs w:val="24"/>
                              </w:rPr>
                            </w:pPr>
                            <w:r w:rsidRPr="0000343A">
                              <w:rPr>
                                <w:rFonts w:ascii="Chu Van An" w:hAnsi="Chu Van An" w:cs="Chu Van An"/>
                                <w:szCs w:val="24"/>
                              </w:rPr>
                              <w:t xml:space="preserve">Một đường đi sơ cấp từ đỉnh </w:t>
                            </w:r>
                            <m:oMath>
                              <m:r>
                                <w:rPr>
                                  <w:rFonts w:ascii="Cambria Math" w:hAnsi="Cambria Math" w:cs="Chu Van An"/>
                                  <w:szCs w:val="24"/>
                                </w:rPr>
                                <m:t>A</m:t>
                              </m:r>
                            </m:oMath>
                            <w:r w:rsidRPr="0000343A">
                              <w:rPr>
                                <w:rFonts w:ascii="Chu Van An" w:hAnsi="Chu Van An" w:cs="Chu Van An"/>
                                <w:szCs w:val="24"/>
                              </w:rPr>
                              <w:t xml:space="preserve"> đến đỉnh </w:t>
                            </w:r>
                            <m:oMath>
                              <m:r>
                                <w:rPr>
                                  <w:rFonts w:ascii="Cambria Math" w:hAnsi="Cambria Math" w:cs="Chu Van An"/>
                                  <w:szCs w:val="24"/>
                                </w:rPr>
                                <m:t>B</m:t>
                              </m:r>
                            </m:oMath>
                            <w:r w:rsidRPr="0000343A">
                              <w:rPr>
                                <w:rFonts w:ascii="Chu Van An" w:hAnsi="Chu Van An" w:cs="Chu Van An"/>
                                <w:szCs w:val="24"/>
                              </w:rPr>
                              <w:t xml:space="preserve"> và qua mọi đỉnh của đồ thị </w:t>
                            </w:r>
                            <m:oMath>
                              <m:r>
                                <w:rPr>
                                  <w:rFonts w:ascii="Cambria Math" w:hAnsi="Cambria Math" w:cs="Chu Van An"/>
                                  <w:szCs w:val="24"/>
                                </w:rPr>
                                <m:t>G</m:t>
                              </m:r>
                            </m:oMath>
                            <w:r w:rsidRPr="0000343A">
                              <w:rPr>
                                <w:rFonts w:ascii="Chu Van An" w:hAnsi="Chu Van An" w:cs="Chu Van An"/>
                                <w:szCs w:val="24"/>
                              </w:rPr>
                              <w:t xml:space="preserve"> được gọi là một đường đi Hamilton từ </w:t>
                            </w:r>
                            <m:oMath>
                              <m:r>
                                <w:rPr>
                                  <w:rFonts w:ascii="Cambria Math" w:hAnsi="Cambria Math" w:cs="Chu Van An"/>
                                  <w:szCs w:val="24"/>
                                </w:rPr>
                                <m:t>A</m:t>
                              </m:r>
                            </m:oMath>
                            <w:r w:rsidRPr="0000343A">
                              <w:rPr>
                                <w:rFonts w:ascii="Chu Van An" w:hAnsi="Chu Van An" w:cs="Chu Van An"/>
                                <w:szCs w:val="24"/>
                              </w:rPr>
                              <w:t xml:space="preserve"> đến </w:t>
                            </w:r>
                            <m:oMath>
                              <m:r>
                                <w:rPr>
                                  <w:rFonts w:ascii="Cambria Math" w:hAnsi="Cambria Math" w:cs="Chu Van An"/>
                                  <w:szCs w:val="24"/>
                                </w:rPr>
                                <m:t>B</m:t>
                              </m:r>
                            </m:oMath>
                            <w:r w:rsidRPr="0000343A">
                              <w:rPr>
                                <w:rFonts w:ascii="Chu Van An" w:hAnsi="Chu Van An" w:cs="Chu Van An"/>
                                <w:szCs w:val="24"/>
                              </w:rPr>
                              <w:t>.</w:t>
                            </w:r>
                          </w:p>
                          <w:p w:rsidR="00F362A9" w:rsidRPr="0000343A" w:rsidRDefault="00F362A9" w:rsidP="0024732C">
                            <w:pPr>
                              <w:pStyle w:val="ListParagraph"/>
                              <w:numPr>
                                <w:ilvl w:val="0"/>
                                <w:numId w:val="26"/>
                              </w:numPr>
                              <w:spacing w:after="240" w:line="240" w:lineRule="auto"/>
                              <w:jc w:val="left"/>
                              <w:rPr>
                                <w:rFonts w:ascii="Chu Van An" w:hAnsi="Chu Van An" w:cs="Chu Van An"/>
                                <w:szCs w:val="24"/>
                              </w:rPr>
                            </w:pPr>
                            <w:r w:rsidRPr="0000343A">
                              <w:rPr>
                                <w:rFonts w:ascii="Chu Van An" w:hAnsi="Chu Van An" w:cs="Chu Van An"/>
                                <w:szCs w:val="24"/>
                              </w:rPr>
                              <w:t xml:space="preserve">Một chu trình sơ cấp chứa mọi đỉnh của </w:t>
                            </w:r>
                            <m:oMath>
                              <m:r>
                                <w:rPr>
                                  <w:rFonts w:ascii="Cambria Math" w:hAnsi="Cambria Math" w:cs="Chu Van An"/>
                                  <w:szCs w:val="24"/>
                                </w:rPr>
                                <m:t>G</m:t>
                              </m:r>
                            </m:oMath>
                            <w:r w:rsidRPr="0000343A">
                              <w:rPr>
                                <w:rFonts w:ascii="Chu Van An" w:hAnsi="Chu Van An" w:cs="Chu Van An"/>
                                <w:szCs w:val="24"/>
                              </w:rPr>
                              <w:t xml:space="preserve"> được gọi là một chu trình Hamilton của </w:t>
                            </w:r>
                            <m:oMath>
                              <m:r>
                                <w:rPr>
                                  <w:rFonts w:ascii="Cambria Math" w:hAnsi="Cambria Math" w:cs="Chu Van An"/>
                                  <w:szCs w:val="24"/>
                                </w:rPr>
                                <m:t>G</m:t>
                              </m:r>
                            </m:oMath>
                            <w:r w:rsidRPr="0000343A">
                              <w:rPr>
                                <w:rFonts w:ascii="Chu Van An" w:hAnsi="Chu Van An" w:cs="Chu Van An"/>
                                <w:szCs w:val="24"/>
                              </w:rPr>
                              <w:t>.</w:t>
                            </w:r>
                          </w:p>
                          <w:p w:rsidR="00F362A9" w:rsidRPr="0000343A" w:rsidRDefault="00F362A9" w:rsidP="0024732C">
                            <w:pPr>
                              <w:pStyle w:val="ListParagraph"/>
                              <w:numPr>
                                <w:ilvl w:val="0"/>
                                <w:numId w:val="23"/>
                              </w:numPr>
                              <w:tabs>
                                <w:tab w:val="left" w:pos="142"/>
                                <w:tab w:val="left" w:pos="284"/>
                              </w:tabs>
                              <w:spacing w:after="240" w:line="240" w:lineRule="auto"/>
                              <w:ind w:left="0" w:firstLine="0"/>
                              <w:jc w:val="left"/>
                              <w:rPr>
                                <w:rFonts w:ascii="Chu Van An" w:hAnsi="Chu Van An" w:cs="Chu Van An"/>
                                <w:szCs w:val="24"/>
                              </w:rPr>
                            </w:pPr>
                            <w:r w:rsidRPr="0000343A">
                              <w:rPr>
                                <w:rFonts w:ascii="Chu Van An" w:hAnsi="Chu Van An" w:cs="Chu Van An"/>
                                <w:b/>
                                <w:bCs/>
                                <w:color w:val="3333FF"/>
                                <w:szCs w:val="24"/>
                              </w:rPr>
                              <w:t>Định lí 3 (Ore)</w:t>
                            </w:r>
                          </w:p>
                          <w:p w:rsidR="00F362A9" w:rsidRPr="0000343A" w:rsidRDefault="00F362A9" w:rsidP="0024732C">
                            <w:pPr>
                              <w:pStyle w:val="ListParagraph"/>
                              <w:numPr>
                                <w:ilvl w:val="0"/>
                                <w:numId w:val="27"/>
                              </w:numPr>
                              <w:spacing w:after="240" w:line="240" w:lineRule="auto"/>
                              <w:jc w:val="left"/>
                              <w:rPr>
                                <w:rFonts w:ascii="Chu Van An" w:hAnsi="Chu Van An" w:cs="Chu Van An"/>
                                <w:szCs w:val="24"/>
                              </w:rPr>
                            </w:pPr>
                            <w:r w:rsidRPr="0000343A">
                              <w:rPr>
                                <w:rFonts w:ascii="Chu Van An" w:hAnsi="Chu Van An" w:cs="Chu Van An"/>
                                <w:szCs w:val="24"/>
                              </w:rPr>
                              <w:t xml:space="preserve">Nếu </w:t>
                            </w:r>
                            <m:oMath>
                              <m:r>
                                <w:rPr>
                                  <w:rFonts w:ascii="Cambria Math" w:hAnsi="Cambria Math" w:cs="Chu Van An"/>
                                  <w:szCs w:val="24"/>
                                </w:rPr>
                                <m:t>G</m:t>
                              </m:r>
                            </m:oMath>
                            <w:r w:rsidRPr="0000343A">
                              <w:rPr>
                                <w:rFonts w:ascii="Chu Van An" w:hAnsi="Chu Van An" w:cs="Chu Van An"/>
                                <w:szCs w:val="24"/>
                              </w:rPr>
                              <w:t xml:space="preserve"> là đơn đồ thị có </w:t>
                            </w:r>
                            <m:oMath>
                              <m:r>
                                <w:rPr>
                                  <w:rFonts w:ascii="Cambria Math" w:hAnsi="Cambria Math" w:cs="Chu Van An"/>
                                  <w:szCs w:val="24"/>
                                </w:rPr>
                                <m:t>n</m:t>
                              </m:r>
                            </m:oMath>
                            <w:r w:rsidRPr="0000343A">
                              <w:rPr>
                                <w:rFonts w:ascii="Chu Van An" w:hAnsi="Chu Van An" w:cs="Chu Van An"/>
                                <w:szCs w:val="24"/>
                              </w:rPr>
                              <w:t xml:space="preserve"> đỉnh </w:t>
                            </w:r>
                            <m:oMath>
                              <m:r>
                                <m:rPr>
                                  <m:sty m:val="p"/>
                                </m:rPr>
                                <w:rPr>
                                  <w:rFonts w:ascii="Cambria Math" w:hAnsi="Cambria Math" w:cs="Chu Van An"/>
                                  <w:szCs w:val="24"/>
                                </w:rPr>
                                <m:t>(</m:t>
                              </m:r>
                              <m:r>
                                <w:rPr>
                                  <w:rFonts w:ascii="Cambria Math" w:hAnsi="Cambria Math" w:cs="Chu Van An"/>
                                  <w:szCs w:val="24"/>
                                </w:rPr>
                                <m:t>n</m:t>
                              </m:r>
                              <m:r>
                                <m:rPr>
                                  <m:sty m:val="p"/>
                                </m:rPr>
                                <w:rPr>
                                  <w:rFonts w:ascii="Cambria Math" w:hAnsi="Cambria Math" w:cs="Chu Van An"/>
                                  <w:szCs w:val="24"/>
                                </w:rPr>
                                <m:t>≥3)</m:t>
                              </m:r>
                            </m:oMath>
                            <w:r w:rsidRPr="0000343A">
                              <w:rPr>
                                <w:rFonts w:ascii="Chu Van An" w:hAnsi="Chu Van An" w:cs="Chu Van An"/>
                                <w:szCs w:val="24"/>
                              </w:rPr>
                              <w:t xml:space="preserve"> và mổi cặp đỉnh không kề nhau đều có tổng bậc không nhỏ hơn </w:t>
                            </w:r>
                            <m:oMath>
                              <m:r>
                                <w:rPr>
                                  <w:rFonts w:ascii="Cambria Math" w:hAnsi="Cambria Math" w:cs="Chu Van An"/>
                                  <w:szCs w:val="24"/>
                                </w:rPr>
                                <m:t>n</m:t>
                              </m:r>
                            </m:oMath>
                            <w:r w:rsidRPr="0000343A">
                              <w:rPr>
                                <w:rFonts w:ascii="Chu Van An" w:hAnsi="Chu Van An" w:cs="Chu Van An"/>
                                <w:szCs w:val="24"/>
                              </w:rPr>
                              <w:t xml:space="preserve"> thì </w:t>
                            </w:r>
                            <m:oMath>
                              <m:r>
                                <w:rPr>
                                  <w:rFonts w:ascii="Cambria Math" w:hAnsi="Cambria Math" w:cs="Chu Van An"/>
                                  <w:szCs w:val="24"/>
                                </w:rPr>
                                <m:t>G</m:t>
                              </m:r>
                            </m:oMath>
                            <w:r w:rsidRPr="0000343A">
                              <w:rPr>
                                <w:rFonts w:ascii="Chu Van An" w:hAnsi="Chu Van An" w:cs="Chu Van An"/>
                                <w:szCs w:val="24"/>
                              </w:rPr>
                              <w:t xml:space="preserve"> có một chu trình Hamilton.</w:t>
                            </w:r>
                          </w:p>
                          <w:p w:rsidR="00F362A9" w:rsidRPr="0000343A" w:rsidRDefault="00F362A9" w:rsidP="0024732C">
                            <w:pPr>
                              <w:pStyle w:val="ListParagraph"/>
                              <w:numPr>
                                <w:ilvl w:val="0"/>
                                <w:numId w:val="27"/>
                              </w:numPr>
                              <w:spacing w:after="240" w:line="240" w:lineRule="auto"/>
                              <w:jc w:val="left"/>
                              <w:rPr>
                                <w:rFonts w:ascii="Chu Van An" w:hAnsi="Chu Van An" w:cs="Chu Van An"/>
                                <w:szCs w:val="24"/>
                              </w:rPr>
                            </w:pPr>
                            <w:r w:rsidRPr="0000343A">
                              <w:rPr>
                                <w:rFonts w:ascii="Chu Van An" w:hAnsi="Chu Van An" w:cs="Chu Van An"/>
                                <w:szCs w:val="24"/>
                              </w:rPr>
                              <w:t xml:space="preserve">Hệ quả (Định lí Dirac). Nếu G là đơn đồ thị có </w:t>
                            </w:r>
                            <m:oMath>
                              <m:r>
                                <w:rPr>
                                  <w:rFonts w:ascii="Cambria Math" w:hAnsi="Cambria Math" w:cs="Chu Van An"/>
                                  <w:szCs w:val="24"/>
                                </w:rPr>
                                <m:t>n</m:t>
                              </m:r>
                            </m:oMath>
                            <w:r w:rsidRPr="0000343A">
                              <w:rPr>
                                <w:rFonts w:ascii="Chu Van An" w:hAnsi="Chu Van An" w:cs="Chu Van An"/>
                                <w:szCs w:val="24"/>
                              </w:rPr>
                              <w:t xml:space="preserve"> đỉnh </w:t>
                            </w:r>
                            <m:oMath>
                              <m:r>
                                <m:rPr>
                                  <m:sty m:val="p"/>
                                </m:rPr>
                                <w:rPr>
                                  <w:rFonts w:ascii="Cambria Math" w:hAnsi="Cambria Math" w:cs="Chu Van An"/>
                                  <w:szCs w:val="24"/>
                                </w:rPr>
                                <m:t>(</m:t>
                              </m:r>
                              <m:r>
                                <w:rPr>
                                  <w:rFonts w:ascii="Cambria Math" w:hAnsi="Cambria Math" w:cs="Chu Van An"/>
                                  <w:szCs w:val="24"/>
                                </w:rPr>
                                <m:t>n</m:t>
                              </m:r>
                              <m:r>
                                <m:rPr>
                                  <m:sty m:val="p"/>
                                </m:rPr>
                                <w:rPr>
                                  <w:rFonts w:ascii="Cambria Math" w:hAnsi="Cambria Math" w:cs="Chu Van An"/>
                                  <w:szCs w:val="24"/>
                                </w:rPr>
                                <m:t>≥3)</m:t>
                              </m:r>
                            </m:oMath>
                            <w:r w:rsidRPr="0000343A">
                              <w:rPr>
                                <w:rFonts w:ascii="Chu Van An" w:hAnsi="Chu Van An" w:cs="Chu Van An"/>
                                <w:szCs w:val="24"/>
                              </w:rPr>
                              <w:t xml:space="preserve"> và mổi đỉnh có bậc không </w:t>
                            </w:r>
                          </w:p>
                          <w:p w:rsidR="00F362A9" w:rsidRPr="0000343A" w:rsidRDefault="00F362A9" w:rsidP="0024732C">
                            <w:pPr>
                              <w:pStyle w:val="ListParagraph"/>
                              <w:numPr>
                                <w:ilvl w:val="0"/>
                                <w:numId w:val="23"/>
                              </w:numPr>
                              <w:spacing w:after="240" w:line="240" w:lineRule="auto"/>
                              <w:ind w:left="284"/>
                              <w:jc w:val="left"/>
                              <w:rPr>
                                <w:rFonts w:ascii="Chu Van An" w:hAnsi="Chu Van An" w:cs="Chu Van An"/>
                                <w:szCs w:val="24"/>
                              </w:rPr>
                            </w:pPr>
                            <w:r w:rsidRPr="0000343A">
                              <w:rPr>
                                <w:rFonts w:ascii="Chu Van An" w:hAnsi="Chu Van An" w:cs="Chu Van An"/>
                                <w:b/>
                                <w:bCs/>
                                <w:color w:val="3333FF"/>
                                <w:szCs w:val="24"/>
                              </w:rPr>
                              <w:t>Định lí 4</w:t>
                            </w:r>
                          </w:p>
                          <w:p w:rsidR="00F362A9" w:rsidRPr="0000343A" w:rsidRDefault="00F362A9" w:rsidP="0024732C">
                            <w:pPr>
                              <w:pStyle w:val="ListParagraph"/>
                              <w:numPr>
                                <w:ilvl w:val="0"/>
                                <w:numId w:val="28"/>
                              </w:numPr>
                              <w:spacing w:after="240" w:line="240" w:lineRule="auto"/>
                              <w:ind w:left="709"/>
                              <w:jc w:val="left"/>
                              <w:rPr>
                                <w:rFonts w:ascii="Chu Van An" w:hAnsi="Chu Van An" w:cs="Chu Van An"/>
                                <w:szCs w:val="24"/>
                              </w:rPr>
                            </w:pPr>
                            <w:r w:rsidRPr="0000343A">
                              <w:rPr>
                                <w:rFonts w:ascii="Chu Van An" w:hAnsi="Chu Van An" w:cs="Chu Van An"/>
                                <w:szCs w:val="24"/>
                              </w:rPr>
                              <w:t xml:space="preserve">Nếu đơn đồ thị </w:t>
                            </w:r>
                            <m:oMath>
                              <m:r>
                                <w:rPr>
                                  <w:rFonts w:ascii="Cambria Math" w:hAnsi="Cambria Math" w:cs="Chu Van An"/>
                                  <w:szCs w:val="24"/>
                                </w:rPr>
                                <m:t>G</m:t>
                              </m:r>
                            </m:oMath>
                            <w:r w:rsidRPr="0000343A">
                              <w:rPr>
                                <w:rFonts w:ascii="Chu Van An" w:hAnsi="Chu Van An" w:cs="Chu Van An"/>
                                <w:szCs w:val="24"/>
                              </w:rPr>
                              <w:t xml:space="preserve"> có </w:t>
                            </w:r>
                            <m:oMath>
                              <m:r>
                                <w:rPr>
                                  <w:rFonts w:ascii="Cambria Math" w:hAnsi="Cambria Math" w:cs="Chu Van An"/>
                                  <w:szCs w:val="24"/>
                                </w:rPr>
                                <m:t>n</m:t>
                              </m:r>
                            </m:oMath>
                            <w:r w:rsidRPr="0000343A">
                              <w:rPr>
                                <w:rFonts w:ascii="Chu Van An" w:hAnsi="Chu Van An" w:cs="Chu Van An"/>
                                <w:szCs w:val="24"/>
                              </w:rPr>
                              <w:t xml:space="preserve"> đỉnh </w:t>
                            </w:r>
                            <m:oMath>
                              <m:r>
                                <m:rPr>
                                  <m:sty m:val="p"/>
                                </m:rPr>
                                <w:rPr>
                                  <w:rFonts w:ascii="Cambria Math" w:hAnsi="Cambria Math" w:cs="Chu Van An"/>
                                  <w:szCs w:val="24"/>
                                </w:rPr>
                                <m:t>(</m:t>
                              </m:r>
                              <m:r>
                                <w:rPr>
                                  <w:rFonts w:ascii="Cambria Math" w:hAnsi="Cambria Math" w:cs="Chu Van An"/>
                                  <w:szCs w:val="24"/>
                                </w:rPr>
                                <m:t>n</m:t>
                              </m:r>
                              <m:r>
                                <m:rPr>
                                  <m:sty m:val="p"/>
                                </m:rPr>
                                <w:rPr>
                                  <w:rFonts w:ascii="Cambria Math" w:hAnsi="Cambria Math" w:cs="Chu Van An"/>
                                  <w:szCs w:val="24"/>
                                </w:rPr>
                                <m:t>≥3)</m:t>
                              </m:r>
                            </m:oMath>
                            <w:r w:rsidRPr="0000343A">
                              <w:rPr>
                                <w:rFonts w:ascii="Chu Van An" w:hAnsi="Chu Van An" w:cs="Chu Van An"/>
                                <w:szCs w:val="24"/>
                              </w:rPr>
                              <w:t xml:space="preserve"> và mỗi đỉnh có bậc không nhỏ hơn </w:t>
                            </w:r>
                            <m:oMath>
                              <m:f>
                                <m:fPr>
                                  <m:ctrlPr>
                                    <w:rPr>
                                      <w:rFonts w:ascii="Cambria Math" w:hAnsi="Cambria Math" w:cs="Chu Van An"/>
                                      <w:szCs w:val="24"/>
                                    </w:rPr>
                                  </m:ctrlPr>
                                </m:fPr>
                                <m:num>
                                  <m:r>
                                    <w:rPr>
                                      <w:rFonts w:ascii="Cambria Math" w:hAnsi="Cambria Math" w:cs="Chu Van An"/>
                                      <w:szCs w:val="24"/>
                                    </w:rPr>
                                    <m:t>n</m:t>
                                  </m:r>
                                  <m:r>
                                    <m:rPr>
                                      <m:sty m:val="p"/>
                                    </m:rPr>
                                    <w:rPr>
                                      <w:rFonts w:ascii="Cambria Math" w:hAnsi="Cambria Math" w:cs="Chu Van An"/>
                                      <w:szCs w:val="24"/>
                                    </w:rPr>
                                    <m:t>-1</m:t>
                                  </m:r>
                                </m:num>
                                <m:den>
                                  <m:r>
                                    <m:rPr>
                                      <m:sty m:val="p"/>
                                    </m:rPr>
                                    <w:rPr>
                                      <w:rFonts w:ascii="Cambria Math" w:hAnsi="Cambria Math" w:cs="Chu Van An"/>
                                      <w:szCs w:val="24"/>
                                    </w:rPr>
                                    <m:t>2</m:t>
                                  </m:r>
                                </m:den>
                              </m:f>
                            </m:oMath>
                            <w:r w:rsidRPr="0000343A">
                              <w:rPr>
                                <w:rFonts w:ascii="Chu Van An" w:hAnsi="Chu Van An" w:cs="Chu Van An"/>
                                <w:szCs w:val="24"/>
                              </w:rPr>
                              <w:t xml:space="preserve"> thì </w:t>
                            </w:r>
                            <m:oMath>
                              <m:r>
                                <w:rPr>
                                  <w:rFonts w:ascii="Cambria Math" w:hAnsi="Cambria Math" w:cs="Chu Van An"/>
                                  <w:szCs w:val="24"/>
                                </w:rPr>
                                <m:t>G</m:t>
                              </m:r>
                            </m:oMath>
                            <w:r w:rsidRPr="0000343A">
                              <w:rPr>
                                <w:rFonts w:ascii="Chu Van An" w:hAnsi="Chu Van An" w:cs="Chu Van An"/>
                                <w:szCs w:val="24"/>
                              </w:rPr>
                              <w:t xml:space="preserve"> có một đường đi Hamilton.</w:t>
                            </w:r>
                          </w:p>
                          <w:p w:rsidR="00F362A9" w:rsidRPr="0000343A" w:rsidRDefault="00F362A9" w:rsidP="0024732C">
                            <w:pPr>
                              <w:pStyle w:val="ListParagraph"/>
                              <w:numPr>
                                <w:ilvl w:val="0"/>
                                <w:numId w:val="24"/>
                              </w:numPr>
                              <w:spacing w:after="240" w:line="240" w:lineRule="auto"/>
                              <w:ind w:left="284"/>
                              <w:jc w:val="left"/>
                              <w:rPr>
                                <w:rFonts w:ascii="Chu Van An" w:hAnsi="Chu Van An" w:cs="Chu Van An"/>
                                <w:szCs w:val="24"/>
                              </w:rPr>
                            </w:pPr>
                            <w:r w:rsidRPr="0000343A">
                              <w:rPr>
                                <w:rFonts w:ascii="Chu Van An" w:hAnsi="Chu Van An" w:cs="Chu Van An"/>
                                <w:b/>
                                <w:bCs/>
                                <w:color w:val="3333FF"/>
                                <w:szCs w:val="24"/>
                              </w:rPr>
                              <w:t>Chú ý.</w:t>
                            </w:r>
                            <w:r w:rsidRPr="0000343A">
                              <w:rPr>
                                <w:rFonts w:ascii="Chu Van An" w:hAnsi="Chu Van An" w:cs="Chu Van An"/>
                                <w:color w:val="3333FF"/>
                                <w:szCs w:val="24"/>
                              </w:rPr>
                              <w:t xml:space="preserve"> </w:t>
                            </w:r>
                            <w:r w:rsidRPr="0000343A">
                              <w:rPr>
                                <w:rFonts w:ascii="Chu Van An" w:hAnsi="Chu Van An" w:cs="Chu Van An"/>
                                <w:szCs w:val="24"/>
                              </w:rPr>
                              <w:t>Trong một số trường hợp đơn giản, ta có thề tìm đường đi (chu trình Hamilton) của G hoặc chứng minh G không có đường đi (chu trình Hamilton) dựa vào nhận xét sau: Đường đi (chu trình) Hamilton phải đi qua các cạnh có đầu mút tại những đỉnh có bậc 2.</w:t>
                            </w:r>
                          </w:p>
                          <w:p w:rsidR="00F362A9" w:rsidRPr="001B74A8" w:rsidRDefault="00F362A9" w:rsidP="001B74A8">
                            <w:pPr>
                              <w:spacing w:after="240" w:line="240" w:lineRule="auto"/>
                              <w:jc w:val="left"/>
                              <w:rPr>
                                <w:rFonts w:ascii="Chu Van An" w:hAnsi="Chu Van An" w:cs="Chu Van An"/>
                                <w:b/>
                                <w:bCs/>
                                <w:szCs w:val="24"/>
                              </w:rPr>
                            </w:pPr>
                          </w:p>
                          <w:p w:rsidR="00F362A9" w:rsidRPr="00D52CC7" w:rsidRDefault="00F362A9" w:rsidP="001B74A8">
                            <w:pPr>
                              <w:pStyle w:val="ListParagraph"/>
                              <w:spacing w:after="240" w:line="240" w:lineRule="auto"/>
                              <w:ind w:left="567"/>
                              <w:jc w:val="left"/>
                              <w:rPr>
                                <w:rFonts w:ascii="Chu Van An" w:hAnsi="Chu Van An" w:cs="Chu Van An"/>
                                <w:szCs w:val="24"/>
                              </w:rPr>
                            </w:pPr>
                          </w:p>
                          <w:p w:rsidR="00F362A9" w:rsidRDefault="00F362A9" w:rsidP="001B74A8">
                            <w:pPr>
                              <w:spacing w:after="240" w:line="360" w:lineRule="auto"/>
                              <w:jc w:val="left"/>
                              <w:rPr>
                                <w:rFonts w:ascii="Chu Van An" w:eastAsia="Calibri" w:hAnsi="Chu Van An"/>
                                <w:color w:val="000000" w:themeColor="text1"/>
                              </w:rPr>
                            </w:pPr>
                          </w:p>
                          <w:p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rsidR="00F362A9" w:rsidRDefault="00F362A9" w:rsidP="001B74A8">
                            <w:pPr>
                              <w:spacing w:after="240" w:line="360" w:lineRule="auto"/>
                              <w:jc w:val="left"/>
                              <w:rPr>
                                <w:rFonts w:ascii="Chu Van An" w:eastAsia="Calibri" w:hAnsi="Chu Van An"/>
                                <w:color w:val="000000" w:themeColor="text1"/>
                              </w:rPr>
                            </w:pPr>
                          </w:p>
                        </w:txbxContent>
                      </wps:txbx>
                      <wps:bodyPr wrap="square" rtlCol="0" anchor="ctr">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45A40F" id="_x0000_s1028" style="width:498.1pt;height:645.45pt;visibility:visible;mso-wrap-style:square;mso-left-percent:-10001;mso-top-percent:-10001;mso-position-horizontal:absolute;mso-position-horizontal-relative:char;mso-position-vertical:absolute;mso-position-vertical-relative:line;mso-left-percent:-10001;mso-top-percent:-10001;v-text-anchor:middle" coordsize="6325986,8197438"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KcDugAIAAAwFAAAOAAAAZHJzL2Uyb0RvYy54bWysVE1v2zAMvQ/YfxB0Xx3bSZsGdYqtgXcZ tqIf2JmRZFurPjxJidN/P0p203TbaZgPsihTj4+PpK+uD1qRvXBeWlPR/GxGiTDMcmnaij4+1B+W lPgAhoOyRlT0WXh6vX7/7mroV6KwnVVcOIIgxq+GvqJdCP0qyzzrhAZ/Znth8GNjnYaApmsz7mBA dK2yYjY7zwbreO8sE97j6Wb8SNcJv2kEC9+axotAVEWRW0irS+s2rtn6Clatg76TbKIB/8BCgzQY 9Ai1gQBk5+QfUFoyZ71twhmzOrNNI5lIOWA2+ey3bO476EXKBcXx/VEm//9g2df9rSOSV3R+SYkB jTW6Q9XAtEqsyEZCaw0ocmOdwSqTO7szXHBSRuWG3q8Q4L6/dZPlcRtlODROxzcmSA5J7eej2uIQ CMPD87JYXC7PKWH4bZlfXszLZUTNXq/3zofPwmoSNxV1MXgROUWKSW/Yf/EhCc8n9sB/5JQ0WmEd 98g8z8v5VOYTl+LU5aJcTIEnOKTwEjpie6skr6VSyXDt9kY5gtgVrTd1XX+aLr9xU4YMMccFdh0D 7OxGQcCt7lHrgN329NBhzxBQLQ4OCy6l8wbCn0Yq8anrv0WKTDfgu5FRQhjz1TLgbCmpUd5ZfKbb ysQ8RJqOST27Q9f7jg9kq3buDpDjYoaXKOEyKl8u89HA0SkuRrCJelCUOBu+y9Clfo11jviR1lGn rQL2NBZM9R2MVOcnnCbvVP0jmWSd8Mxiw40tFnfhsD2k1i1iYvFka/kztvOA81xR/3MHTiC5oG7s OP5gWGcxhRe5jf24C7aRIbbdK8Bk4MglBtPvIc70qZ28Xn9i618AAAD//wMAUEsDBBQABgAIAAAA IQCr9dSj3AAAAAYBAAAPAAAAZHJzL2Rvd25yZXYueG1sTI/NTsMwEITvSH0HaytxQdRphCoS4lQI CQkOPfTnAZx4G0fY6xC7aXh7Fi5wGWk1o5lvq+3snZhwjH0gBetVBgKpDaanTsHp+Hr/CCImTUa7 QKjgCyNs68VNpUsTrrTH6ZA6wSUUS63ApjSUUsbWotdxFQYk9s5h9DrxOXbSjPrK5d7JPMs20uue eMHqAV8sth+Hi1dArXSn4f1u97Z/CPZzfd4185SUul3Oz08gEs7pLww/+IwONTM14UImCqeAH0m/ yl5RbHIQDYfyIitA1pX8j19/AwAA//8DAFBLAQItABQABgAIAAAAIQC2gziS/gAAAOEBAAATAAAA AAAAAAAAAAAAAAAAAABbQ29udGVudF9UeXBlc10ueG1sUEsBAi0AFAAGAAgAAAAhADj9If/WAAAA lAEAAAsAAAAAAAAAAAAAAAAALwEAAF9yZWxzLy5yZWxzUEsBAi0AFAAGAAgAAAAhACspwO6AAgAA DAUAAA4AAAAAAAAAAAAAAAAALgIAAGRycy9lMm9Eb2MueG1sUEsBAi0AFAAGAAgAAAAhAKv11KPc AAAABgEAAA8AAAAAAAAAAAAAAAAA2gQAAGRycy9kb3ducmV2LnhtbFBLBQYAAAAABAAEAPMAAADj BQAAAAA= " adj="-11796480,,5400" path="m71737,l6279490,v25679,,46496,20817,46496,46496l6325986,8125701v,39619,-32118,71737,-71737,71737l46496,8197438c20817,8197438,,8176621,,8150942l,71737c,32118,32118,,71737,xe" fillcolor="#fdfffb" strokecolor="#33f" strokeweight=".5pt">
                <v:stroke linestyle="thickThin" joinstyle="miter"/>
                <v:shadow on="t" color="black" opacity="26214f" origin="-.5,-.5" offset=".74836mm,.74836mm"/>
                <v:formulas/>
                <v:path arrowok="t" o:connecttype="custom" o:connectlocs="71737,0;6279490,0;6325986,46496;6325986,8125701;6254249,8197438;46496,8197438;0,8150942;0,71737;71737,0" o:connectangles="0,0,0,0,0,0,0,0,0" textboxrect="0,0,6325986,8197438"/>
                <v:textbox>
                  <w:txbxContent>
                    <w:p w14:paraId="56FC14AD" w14:textId="77777777" w:rsidR="00F362A9" w:rsidRPr="0000343A" w:rsidRDefault="00F362A9" w:rsidP="0000343A">
                      <w:pPr>
                        <w:spacing w:before="0" w:line="240" w:lineRule="auto"/>
                        <w:jc w:val="left"/>
                        <w:rPr>
                          <w:rFonts w:ascii="Chu Van An" w:hAnsi="Chu Van An" w:cs="Chu Van An"/>
                          <w:b/>
                          <w:bCs/>
                          <w:color w:val="3333FF"/>
                          <w:kern w:val="0"/>
                          <w:szCs w:val="24"/>
                          <w14:ligatures w14:val="none"/>
                        </w:rPr>
                      </w:pPr>
                      <w:r w:rsidRPr="001B74A8">
                        <w:rPr>
                          <w:rFonts w:ascii="Cambria Math" w:hAnsi="Cambria Math" w:cs="Cambria Math"/>
                          <w:b/>
                          <w:bCs/>
                          <w:color w:val="3333FF"/>
                          <w:kern w:val="0"/>
                          <w:szCs w:val="24"/>
                          <w14:ligatures w14:val="none"/>
                        </w:rPr>
                        <w:t>❶</w:t>
                      </w:r>
                      <w:r w:rsidRPr="001B74A8">
                        <w:rPr>
                          <w:rFonts w:ascii="Chu Van An" w:hAnsi="Chu Van An" w:cs="Chu Van An"/>
                          <w:b/>
                          <w:bCs/>
                          <w:color w:val="3333FF"/>
                          <w:kern w:val="0"/>
                          <w:szCs w:val="24"/>
                          <w14:ligatures w14:val="none"/>
                        </w:rPr>
                        <w:t>. ĐƯỜNG ĐI EULER</w:t>
                      </w:r>
                      <w:r w:rsidRPr="001B74A8">
                        <w:rPr>
                          <w:rFonts w:ascii="Chu Van An" w:hAnsi="Chu Van An" w:cs="Chu Van An"/>
                          <w:kern w:val="0"/>
                          <w:szCs w:val="24"/>
                          <w14:ligatures w14:val="none"/>
                        </w:rPr>
                        <w:br/>
                      </w:r>
                      <w:r w:rsidRPr="001B74A8">
                        <w:rPr>
                          <w:rFonts w:ascii="Chu Van An" w:hAnsi="Chu Van An" w:cs="Chu Van An"/>
                          <w:b/>
                          <w:bCs/>
                          <w:color w:val="3333FF"/>
                          <w:kern w:val="0"/>
                          <w:szCs w:val="24"/>
                          <w14:ligatures w14:val="none"/>
                        </w:rPr>
                        <w:t>a) Khái niệm đường đi Euler</w:t>
                      </w:r>
                    </w:p>
                    <w:p w14:paraId="1FB22836" w14:textId="77777777" w:rsidR="00F362A9" w:rsidRPr="001B74A8" w:rsidRDefault="00F362A9" w:rsidP="0000343A">
                      <w:pPr>
                        <w:spacing w:before="0" w:line="240" w:lineRule="auto"/>
                        <w:jc w:val="center"/>
                        <w:rPr>
                          <w:rFonts w:ascii="Chu Van An" w:hAnsi="Chu Van An" w:cs="Chu Van An"/>
                          <w:kern w:val="0"/>
                          <w:szCs w:val="24"/>
                          <w14:ligatures w14:val="none"/>
                        </w:rPr>
                      </w:pPr>
                      <w:r w:rsidRPr="0000343A">
                        <w:rPr>
                          <w:rFonts w:ascii="Chu Van An" w:hAnsi="Chu Van An" w:cs="Chu Van An"/>
                          <w:noProof/>
                          <w:szCs w:val="24"/>
                        </w:rPr>
                        <w:drawing>
                          <wp:inline distT="0" distB="0" distL="0" distR="0" wp14:anchorId="7A6A1160" wp14:editId="52297673">
                            <wp:extent cx="1445500" cy="777011"/>
                            <wp:effectExtent l="0" t="0" r="0" b="4445"/>
                            <wp:docPr id="1301265411" name="Picture 130126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clrChange>
                                        <a:clrFrom>
                                          <a:srgbClr val="FFFFFF"/>
                                        </a:clrFrom>
                                        <a:clrTo>
                                          <a:srgbClr val="FFFFFF">
                                            <a:alpha val="0"/>
                                          </a:srgbClr>
                                        </a:clrTo>
                                      </a:clrChange>
                                      <a:extLst>
                                        <a:ext uri="{BEBA8EAE-BF5A-486C-A8C5-ECC9F3942E4B}">
                                          <a14:imgProps xmlns:a14="http://schemas.microsoft.com/office/drawing/2010/main">
                                            <a14:imgLayer r:embed="rId148">
                                              <a14:imgEffect>
                                                <a14:sharpenSoften amount="50000"/>
                                              </a14:imgEffect>
                                              <a14:imgEffect>
                                                <a14:brightnessContrast bright="20000" contrast="-40000"/>
                                              </a14:imgEffect>
                                            </a14:imgLayer>
                                          </a14:imgProps>
                                        </a:ext>
                                      </a:extLst>
                                    </a:blip>
                                    <a:stretch>
                                      <a:fillRect/>
                                    </a:stretch>
                                  </pic:blipFill>
                                  <pic:spPr>
                                    <a:xfrm>
                                      <a:off x="0" y="0"/>
                                      <a:ext cx="1449654" cy="779244"/>
                                    </a:xfrm>
                                    <a:prstGeom prst="rect">
                                      <a:avLst/>
                                    </a:prstGeom>
                                  </pic:spPr>
                                </pic:pic>
                              </a:graphicData>
                            </a:graphic>
                          </wp:inline>
                        </w:drawing>
                      </w:r>
                    </w:p>
                    <w:p w14:paraId="10BD60A8" w14:textId="77777777" w:rsidR="00F362A9" w:rsidRPr="0000343A" w:rsidRDefault="00F362A9" w:rsidP="0024732C">
                      <w:pPr>
                        <w:pStyle w:val="ListParagraph"/>
                        <w:numPr>
                          <w:ilvl w:val="0"/>
                          <w:numId w:val="22"/>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Cho một đa đồ thị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w:t>
                      </w:r>
                    </w:p>
                    <w:p w14:paraId="4C31D9FB" w14:textId="77777777" w:rsidR="00F362A9" w:rsidRPr="0000343A" w:rsidRDefault="00F362A9" w:rsidP="0024732C">
                      <w:pPr>
                        <w:pStyle w:val="ListParagraph"/>
                        <w:numPr>
                          <w:ilvl w:val="0"/>
                          <w:numId w:val="22"/>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đường đi đơn giản từ đỉnh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đến đỉnh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 xml:space="preserve"> và chứa mọi cạ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ược gọi là một đường đi Euler từ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đến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w:t>
                      </w:r>
                    </w:p>
                    <w:p w14:paraId="2F8460EE" w14:textId="77777777" w:rsidR="00F362A9" w:rsidRPr="0000343A" w:rsidRDefault="00F362A9" w:rsidP="0024732C">
                      <w:pPr>
                        <w:pStyle w:val="ListParagraph"/>
                        <w:numPr>
                          <w:ilvl w:val="0"/>
                          <w:numId w:val="22"/>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chu trình đơn giản chứa mọi cạ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ược gọi là một chu trinh Euler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w:t>
                      </w:r>
                    </w:p>
                    <w:p w14:paraId="04874FC6" w14:textId="77777777" w:rsidR="00F362A9" w:rsidRPr="0000343A" w:rsidRDefault="00F362A9" w:rsidP="0024732C">
                      <w:pPr>
                        <w:pStyle w:val="ListParagraph"/>
                        <w:numPr>
                          <w:ilvl w:val="0"/>
                          <w:numId w:val="23"/>
                        </w:numPr>
                        <w:spacing w:before="0" w:after="240" w:line="240" w:lineRule="auto"/>
                        <w:ind w:left="284"/>
                        <w:jc w:val="left"/>
                        <w:rPr>
                          <w:rFonts w:ascii="Chu Van An" w:hAnsi="Chu Van An" w:cs="Chu Van An"/>
                          <w:b/>
                          <w:bCs/>
                          <w:color w:val="3333FF"/>
                          <w:kern w:val="0"/>
                          <w:szCs w:val="24"/>
                          <w14:ligatures w14:val="none"/>
                        </w:rPr>
                      </w:pPr>
                      <w:r w:rsidRPr="0000343A">
                        <w:rPr>
                          <w:rFonts w:ascii="Chu Van An" w:hAnsi="Chu Van An" w:cs="Chu Van An"/>
                          <w:b/>
                          <w:bCs/>
                          <w:color w:val="3333FF"/>
                          <w:kern w:val="0"/>
                          <w:szCs w:val="24"/>
                          <w14:ligatures w14:val="none"/>
                        </w:rPr>
                        <w:t>Định lí 1 (Euler)</w:t>
                      </w:r>
                    </w:p>
                    <w:p w14:paraId="560C1314" w14:textId="77777777" w:rsidR="00F362A9" w:rsidRPr="0000343A" w:rsidRDefault="00F362A9" w:rsidP="0000343A">
                      <w:pPr>
                        <w:spacing w:before="0" w:after="240" w:line="240" w:lineRule="auto"/>
                        <w:jc w:val="center"/>
                        <w:rPr>
                          <w:rFonts w:ascii="Chu Van An" w:hAnsi="Chu Van An" w:cs="Chu Van An"/>
                          <w:kern w:val="0"/>
                          <w:szCs w:val="24"/>
                          <w14:ligatures w14:val="none"/>
                        </w:rPr>
                      </w:pPr>
                      <w:r w:rsidRPr="0000343A">
                        <w:rPr>
                          <w:rFonts w:ascii="Chu Van An" w:hAnsi="Chu Van An" w:cs="Chu Van An"/>
                          <w:noProof/>
                          <w:szCs w:val="24"/>
                        </w:rPr>
                        <w:drawing>
                          <wp:inline distT="0" distB="0" distL="0" distR="0" wp14:anchorId="1BB20D3F" wp14:editId="18B2D9D8">
                            <wp:extent cx="752281" cy="828233"/>
                            <wp:effectExtent l="0" t="0" r="0" b="0"/>
                            <wp:docPr id="1301265412" name="Picture 130126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clrChange>
                                        <a:clrFrom>
                                          <a:srgbClr val="FFFFFF"/>
                                        </a:clrFrom>
                                        <a:clrTo>
                                          <a:srgbClr val="FFFFFF">
                                            <a:alpha val="0"/>
                                          </a:srgbClr>
                                        </a:clrTo>
                                      </a:clrChange>
                                      <a:extLst>
                                        <a:ext uri="{BEBA8EAE-BF5A-486C-A8C5-ECC9F3942E4B}">
                                          <a14:imgProps xmlns:a14="http://schemas.microsoft.com/office/drawing/2010/main">
                                            <a14:imgLayer r:embed="rId150">
                                              <a14:imgEffect>
                                                <a14:sharpenSoften amount="50000"/>
                                              </a14:imgEffect>
                                              <a14:imgEffect>
                                                <a14:brightnessContrast bright="20000" contrast="-40000"/>
                                              </a14:imgEffect>
                                            </a14:imgLayer>
                                          </a14:imgProps>
                                        </a:ext>
                                      </a:extLst>
                                    </a:blip>
                                    <a:stretch>
                                      <a:fillRect/>
                                    </a:stretch>
                                  </pic:blipFill>
                                  <pic:spPr>
                                    <a:xfrm>
                                      <a:off x="0" y="0"/>
                                      <a:ext cx="759644" cy="836340"/>
                                    </a:xfrm>
                                    <a:prstGeom prst="rect">
                                      <a:avLst/>
                                    </a:prstGeom>
                                  </pic:spPr>
                                </pic:pic>
                              </a:graphicData>
                            </a:graphic>
                          </wp:inline>
                        </w:drawing>
                      </w:r>
                    </w:p>
                    <w:p w14:paraId="2844D04A" w14:textId="77777777" w:rsidR="00F362A9" w:rsidRPr="0000343A" w:rsidRDefault="00F362A9" w:rsidP="0024732C">
                      <w:pPr>
                        <w:pStyle w:val="ListParagraph"/>
                        <w:numPr>
                          <w:ilvl w:val="0"/>
                          <w:numId w:val="25"/>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đa đồ thị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có một chu trình Euler khi và chỉ khi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liên thông và mọi đỉ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ều có bậc chã̃n.</w:t>
                      </w:r>
                    </w:p>
                    <w:p w14:paraId="72F7818B" w14:textId="77777777" w:rsidR="00F362A9" w:rsidRPr="0000343A" w:rsidRDefault="00F362A9" w:rsidP="0024732C">
                      <w:pPr>
                        <w:pStyle w:val="ListParagraph"/>
                        <w:numPr>
                          <w:ilvl w:val="0"/>
                          <w:numId w:val="23"/>
                        </w:numPr>
                        <w:spacing w:before="0" w:after="240" w:line="240" w:lineRule="auto"/>
                        <w:ind w:left="284"/>
                        <w:jc w:val="left"/>
                        <w:rPr>
                          <w:rFonts w:ascii="Chu Van An" w:hAnsi="Chu Van An" w:cs="Chu Van An"/>
                          <w:kern w:val="0"/>
                          <w:szCs w:val="24"/>
                          <w14:ligatures w14:val="none"/>
                        </w:rPr>
                      </w:pPr>
                      <w:r w:rsidRPr="0000343A">
                        <w:rPr>
                          <w:rFonts w:ascii="Chu Van An" w:hAnsi="Chu Van An" w:cs="Chu Van An"/>
                          <w:b/>
                          <w:bCs/>
                          <w:color w:val="3333FF"/>
                          <w:kern w:val="0"/>
                          <w:szCs w:val="24"/>
                          <w14:ligatures w14:val="none"/>
                        </w:rPr>
                        <w:t>Định lí 2</w:t>
                      </w:r>
                    </w:p>
                    <w:p w14:paraId="1C31A975" w14:textId="77777777" w:rsidR="00F362A9" w:rsidRPr="0000343A" w:rsidRDefault="00F362A9" w:rsidP="0024732C">
                      <w:pPr>
                        <w:pStyle w:val="ListParagraph"/>
                        <w:numPr>
                          <w:ilvl w:val="0"/>
                          <w:numId w:val="25"/>
                        </w:numPr>
                        <w:spacing w:before="0" w:after="240" w:line="240" w:lineRule="auto"/>
                        <w:jc w:val="left"/>
                        <w:rPr>
                          <w:rFonts w:ascii="Chu Van An" w:hAnsi="Chu Van An" w:cs="Chu Van An"/>
                          <w:kern w:val="0"/>
                          <w:szCs w:val="24"/>
                          <w14:ligatures w14:val="none"/>
                        </w:rPr>
                      </w:pPr>
                      <w:r w:rsidRPr="0000343A">
                        <w:rPr>
                          <w:rFonts w:ascii="Chu Van An" w:hAnsi="Chu Van An" w:cs="Chu Van An"/>
                          <w:kern w:val="0"/>
                          <w:szCs w:val="24"/>
                          <w14:ligatures w14:val="none"/>
                        </w:rPr>
                        <w:t xml:space="preserve">Một đa đồ thị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có một đường đi Euler từ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đến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 xml:space="preserve"> khi và chỉ khi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liên thông và mọi đỉnh của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đều có bậc chăn, chỉ trừ </w:t>
                      </w:r>
                      <m:oMath>
                        <m:r>
                          <w:rPr>
                            <w:rFonts w:ascii="Cambria Math" w:hAnsi="Cambria Math" w:cs="Chu Van An"/>
                            <w:kern w:val="0"/>
                            <w:szCs w:val="24"/>
                            <w14:ligatures w14:val="none"/>
                          </w:rPr>
                          <m:t>A</m:t>
                        </m:r>
                      </m:oMath>
                      <w:r w:rsidRPr="0000343A">
                        <w:rPr>
                          <w:rFonts w:ascii="Chu Van An" w:hAnsi="Chu Van An" w:cs="Chu Van An"/>
                          <w:kern w:val="0"/>
                          <w:szCs w:val="24"/>
                          <w14:ligatures w14:val="none"/>
                        </w:rPr>
                        <w:t xml:space="preserve"> và </w:t>
                      </w:r>
                      <m:oMath>
                        <m:r>
                          <w:rPr>
                            <w:rFonts w:ascii="Cambria Math" w:hAnsi="Cambria Math" w:cs="Chu Van An"/>
                            <w:kern w:val="0"/>
                            <w:szCs w:val="24"/>
                            <w14:ligatures w14:val="none"/>
                          </w:rPr>
                          <m:t>B</m:t>
                        </m:r>
                      </m:oMath>
                      <w:r w:rsidRPr="0000343A">
                        <w:rPr>
                          <w:rFonts w:ascii="Chu Van An" w:hAnsi="Chu Van An" w:cs="Chu Van An"/>
                          <w:kern w:val="0"/>
                          <w:szCs w:val="24"/>
                          <w14:ligatures w14:val="none"/>
                        </w:rPr>
                        <w:t xml:space="preserve"> có bậc lẻ.</w:t>
                      </w:r>
                    </w:p>
                    <w:p w14:paraId="383EC000" w14:textId="77777777" w:rsidR="00F362A9" w:rsidRPr="0000343A" w:rsidRDefault="00F362A9" w:rsidP="0024732C">
                      <w:pPr>
                        <w:pStyle w:val="ListParagraph"/>
                        <w:numPr>
                          <w:ilvl w:val="0"/>
                          <w:numId w:val="24"/>
                        </w:numPr>
                        <w:spacing w:before="0" w:after="240" w:line="240" w:lineRule="auto"/>
                        <w:ind w:left="284"/>
                        <w:jc w:val="left"/>
                        <w:rPr>
                          <w:rFonts w:ascii="Chu Van An" w:hAnsi="Chu Van An" w:cs="Chu Van An"/>
                          <w:kern w:val="0"/>
                          <w:szCs w:val="24"/>
                          <w14:ligatures w14:val="none"/>
                        </w:rPr>
                      </w:pPr>
                      <w:r w:rsidRPr="0000343A">
                        <w:rPr>
                          <w:rFonts w:ascii="Chu Van An" w:hAnsi="Chu Van An" w:cs="Chu Van An"/>
                          <w:b/>
                          <w:bCs/>
                          <w:color w:val="3333FF"/>
                          <w:kern w:val="0"/>
                          <w:szCs w:val="24"/>
                          <w14:ligatures w14:val="none"/>
                        </w:rPr>
                        <w:t>Chú ý.</w:t>
                      </w:r>
                      <w:r w:rsidRPr="0000343A">
                        <w:rPr>
                          <w:rFonts w:ascii="Chu Van An" w:hAnsi="Chu Van An" w:cs="Chu Van An"/>
                          <w:color w:val="3333FF"/>
                          <w:kern w:val="0"/>
                          <w:szCs w:val="24"/>
                          <w14:ligatures w14:val="none"/>
                        </w:rPr>
                        <w:t xml:space="preserve"> </w:t>
                      </w:r>
                      <w:r w:rsidRPr="0000343A">
                        <w:rPr>
                          <w:rFonts w:ascii="Chu Van An" w:hAnsi="Chu Van An" w:cs="Chu Van An"/>
                          <w:kern w:val="0"/>
                          <w:szCs w:val="24"/>
                          <w14:ligatures w14:val="none"/>
                        </w:rPr>
                        <w:t xml:space="preserve">Hai định lí trên cũng đúng cho trường hợp </w:t>
                      </w:r>
                      <m:oMath>
                        <m:r>
                          <w:rPr>
                            <w:rFonts w:ascii="Cambria Math" w:hAnsi="Cambria Math" w:cs="Chu Van An"/>
                            <w:kern w:val="0"/>
                            <w:szCs w:val="24"/>
                            <w14:ligatures w14:val="none"/>
                          </w:rPr>
                          <m:t>G</m:t>
                        </m:r>
                      </m:oMath>
                      <w:r w:rsidRPr="0000343A">
                        <w:rPr>
                          <w:rFonts w:ascii="Chu Van An" w:hAnsi="Chu Van An" w:cs="Chu Van An"/>
                          <w:kern w:val="0"/>
                          <w:szCs w:val="24"/>
                          <w14:ligatures w14:val="none"/>
                        </w:rPr>
                        <w:t xml:space="preserve"> là đơn đồ thị.</w:t>
                      </w:r>
                    </w:p>
                    <w:p w14:paraId="5A589950" w14:textId="77777777" w:rsidR="00F362A9" w:rsidRPr="0000343A" w:rsidRDefault="00F362A9" w:rsidP="0000343A">
                      <w:pPr>
                        <w:spacing w:line="240" w:lineRule="auto"/>
                        <w:rPr>
                          <w:rFonts w:ascii="Chu Van An" w:hAnsi="Chu Van An" w:cs="Chu Van An"/>
                          <w:b/>
                          <w:bCs/>
                          <w:color w:val="3333FF"/>
                          <w:szCs w:val="24"/>
                        </w:rPr>
                      </w:pPr>
                      <w:r w:rsidRPr="0000343A">
                        <w:rPr>
                          <w:rFonts w:ascii="Cambria Math" w:hAnsi="Cambria Math" w:cs="Cambria Math"/>
                          <w:b/>
                          <w:bCs/>
                          <w:color w:val="3333FF"/>
                          <w:szCs w:val="24"/>
                        </w:rPr>
                        <w:t>❷</w:t>
                      </w:r>
                      <w:r w:rsidRPr="0000343A">
                        <w:rPr>
                          <w:rFonts w:ascii="Chu Van An" w:hAnsi="Chu Van An" w:cs="Chu Van An"/>
                          <w:b/>
                          <w:bCs/>
                          <w:color w:val="3333FF"/>
                          <w:szCs w:val="24"/>
                        </w:rPr>
                        <w:t>. ĐƯỜNG ĐI HAMILTON</w:t>
                      </w:r>
                    </w:p>
                    <w:p w14:paraId="13FE7FB0" w14:textId="77777777" w:rsidR="00F362A9" w:rsidRPr="0000343A" w:rsidRDefault="00F362A9" w:rsidP="0000343A">
                      <w:pPr>
                        <w:spacing w:line="240" w:lineRule="auto"/>
                        <w:jc w:val="center"/>
                        <w:rPr>
                          <w:rFonts w:ascii="Chu Van An" w:hAnsi="Chu Van An" w:cs="Chu Van An"/>
                          <w:b/>
                          <w:bCs/>
                          <w:color w:val="3333FF"/>
                          <w:szCs w:val="24"/>
                        </w:rPr>
                      </w:pPr>
                      <w:r w:rsidRPr="0000343A">
                        <w:rPr>
                          <w:rFonts w:ascii="Chu Van An" w:hAnsi="Chu Van An" w:cs="Chu Van An"/>
                          <w:noProof/>
                          <w:szCs w:val="24"/>
                        </w:rPr>
                        <w:drawing>
                          <wp:inline distT="0" distB="0" distL="0" distR="0" wp14:anchorId="205BF08A" wp14:editId="02279309">
                            <wp:extent cx="1013738" cy="623494"/>
                            <wp:effectExtent l="0" t="0" r="0" b="5715"/>
                            <wp:docPr id="1301265413" name="Picture 130126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clrChange>
                                        <a:clrFrom>
                                          <a:srgbClr val="FFFFFF"/>
                                        </a:clrFrom>
                                        <a:clrTo>
                                          <a:srgbClr val="FFFFFF">
                                            <a:alpha val="0"/>
                                          </a:srgbClr>
                                        </a:clrTo>
                                      </a:clrChange>
                                      <a:extLst>
                                        <a:ext uri="{BEBA8EAE-BF5A-486C-A8C5-ECC9F3942E4B}">
                                          <a14:imgProps xmlns:a14="http://schemas.microsoft.com/office/drawing/2010/main">
                                            <a14:imgLayer r:embed="rId152">
                                              <a14:imgEffect>
                                                <a14:sharpenSoften amount="50000"/>
                                              </a14:imgEffect>
                                              <a14:imgEffect>
                                                <a14:brightnessContrast bright="20000" contrast="-40000"/>
                                              </a14:imgEffect>
                                            </a14:imgLayer>
                                          </a14:imgProps>
                                        </a:ext>
                                      </a:extLst>
                                    </a:blip>
                                    <a:stretch>
                                      <a:fillRect/>
                                    </a:stretch>
                                  </pic:blipFill>
                                  <pic:spPr>
                                    <a:xfrm>
                                      <a:off x="0" y="0"/>
                                      <a:ext cx="1019872" cy="627266"/>
                                    </a:xfrm>
                                    <a:prstGeom prst="rect">
                                      <a:avLst/>
                                    </a:prstGeom>
                                  </pic:spPr>
                                </pic:pic>
                              </a:graphicData>
                            </a:graphic>
                          </wp:inline>
                        </w:drawing>
                      </w:r>
                    </w:p>
                    <w:p w14:paraId="25752C73" w14:textId="77777777" w:rsidR="00F362A9" w:rsidRPr="0000343A" w:rsidRDefault="00F362A9" w:rsidP="0024732C">
                      <w:pPr>
                        <w:pStyle w:val="ListParagraph"/>
                        <w:numPr>
                          <w:ilvl w:val="0"/>
                          <w:numId w:val="26"/>
                        </w:numPr>
                        <w:spacing w:after="240" w:line="240" w:lineRule="auto"/>
                        <w:jc w:val="left"/>
                        <w:rPr>
                          <w:rFonts w:ascii="Chu Van An" w:hAnsi="Chu Van An" w:cs="Chu Van An"/>
                          <w:szCs w:val="24"/>
                        </w:rPr>
                      </w:pPr>
                      <w:r w:rsidRPr="0000343A">
                        <w:rPr>
                          <w:rFonts w:ascii="Chu Van An" w:hAnsi="Chu Van An" w:cs="Chu Van An"/>
                          <w:szCs w:val="24"/>
                        </w:rPr>
                        <w:t xml:space="preserve">Một đường đi sơ cấp từ đỉnh </w:t>
                      </w:r>
                      <m:oMath>
                        <m:r>
                          <w:rPr>
                            <w:rFonts w:ascii="Cambria Math" w:hAnsi="Cambria Math" w:cs="Chu Van An"/>
                            <w:szCs w:val="24"/>
                          </w:rPr>
                          <m:t>A</m:t>
                        </m:r>
                      </m:oMath>
                      <w:r w:rsidRPr="0000343A">
                        <w:rPr>
                          <w:rFonts w:ascii="Chu Van An" w:hAnsi="Chu Van An" w:cs="Chu Van An"/>
                          <w:szCs w:val="24"/>
                        </w:rPr>
                        <w:t xml:space="preserve"> đến đỉnh </w:t>
                      </w:r>
                      <m:oMath>
                        <m:r>
                          <w:rPr>
                            <w:rFonts w:ascii="Cambria Math" w:hAnsi="Cambria Math" w:cs="Chu Van An"/>
                            <w:szCs w:val="24"/>
                          </w:rPr>
                          <m:t>B</m:t>
                        </m:r>
                      </m:oMath>
                      <w:r w:rsidRPr="0000343A">
                        <w:rPr>
                          <w:rFonts w:ascii="Chu Van An" w:hAnsi="Chu Van An" w:cs="Chu Van An"/>
                          <w:szCs w:val="24"/>
                        </w:rPr>
                        <w:t xml:space="preserve"> và qua mọi đỉnh của đồ thị </w:t>
                      </w:r>
                      <m:oMath>
                        <m:r>
                          <w:rPr>
                            <w:rFonts w:ascii="Cambria Math" w:hAnsi="Cambria Math" w:cs="Chu Van An"/>
                            <w:szCs w:val="24"/>
                          </w:rPr>
                          <m:t>G</m:t>
                        </m:r>
                      </m:oMath>
                      <w:r w:rsidRPr="0000343A">
                        <w:rPr>
                          <w:rFonts w:ascii="Chu Van An" w:hAnsi="Chu Van An" w:cs="Chu Van An"/>
                          <w:szCs w:val="24"/>
                        </w:rPr>
                        <w:t xml:space="preserve"> được gọi là một đường đi Hamilton từ </w:t>
                      </w:r>
                      <m:oMath>
                        <m:r>
                          <w:rPr>
                            <w:rFonts w:ascii="Cambria Math" w:hAnsi="Cambria Math" w:cs="Chu Van An"/>
                            <w:szCs w:val="24"/>
                          </w:rPr>
                          <m:t>A</m:t>
                        </m:r>
                      </m:oMath>
                      <w:r w:rsidRPr="0000343A">
                        <w:rPr>
                          <w:rFonts w:ascii="Chu Van An" w:hAnsi="Chu Van An" w:cs="Chu Van An"/>
                          <w:szCs w:val="24"/>
                        </w:rPr>
                        <w:t xml:space="preserve"> đến </w:t>
                      </w:r>
                      <m:oMath>
                        <m:r>
                          <w:rPr>
                            <w:rFonts w:ascii="Cambria Math" w:hAnsi="Cambria Math" w:cs="Chu Van An"/>
                            <w:szCs w:val="24"/>
                          </w:rPr>
                          <m:t>B</m:t>
                        </m:r>
                      </m:oMath>
                      <w:r w:rsidRPr="0000343A">
                        <w:rPr>
                          <w:rFonts w:ascii="Chu Van An" w:hAnsi="Chu Van An" w:cs="Chu Van An"/>
                          <w:szCs w:val="24"/>
                        </w:rPr>
                        <w:t>.</w:t>
                      </w:r>
                    </w:p>
                    <w:p w14:paraId="1B370362" w14:textId="77777777" w:rsidR="00F362A9" w:rsidRPr="0000343A" w:rsidRDefault="00F362A9" w:rsidP="0024732C">
                      <w:pPr>
                        <w:pStyle w:val="ListParagraph"/>
                        <w:numPr>
                          <w:ilvl w:val="0"/>
                          <w:numId w:val="26"/>
                        </w:numPr>
                        <w:spacing w:after="240" w:line="240" w:lineRule="auto"/>
                        <w:jc w:val="left"/>
                        <w:rPr>
                          <w:rFonts w:ascii="Chu Van An" w:hAnsi="Chu Van An" w:cs="Chu Van An"/>
                          <w:szCs w:val="24"/>
                        </w:rPr>
                      </w:pPr>
                      <w:r w:rsidRPr="0000343A">
                        <w:rPr>
                          <w:rFonts w:ascii="Chu Van An" w:hAnsi="Chu Van An" w:cs="Chu Van An"/>
                          <w:szCs w:val="24"/>
                        </w:rPr>
                        <w:t xml:space="preserve">Một chu trình sơ cấp chứa mọi đỉnh của </w:t>
                      </w:r>
                      <m:oMath>
                        <m:r>
                          <w:rPr>
                            <w:rFonts w:ascii="Cambria Math" w:hAnsi="Cambria Math" w:cs="Chu Van An"/>
                            <w:szCs w:val="24"/>
                          </w:rPr>
                          <m:t>G</m:t>
                        </m:r>
                      </m:oMath>
                      <w:r w:rsidRPr="0000343A">
                        <w:rPr>
                          <w:rFonts w:ascii="Chu Van An" w:hAnsi="Chu Van An" w:cs="Chu Van An"/>
                          <w:szCs w:val="24"/>
                        </w:rPr>
                        <w:t xml:space="preserve"> được gọi là một chu trình Hamilton của </w:t>
                      </w:r>
                      <m:oMath>
                        <m:r>
                          <w:rPr>
                            <w:rFonts w:ascii="Cambria Math" w:hAnsi="Cambria Math" w:cs="Chu Van An"/>
                            <w:szCs w:val="24"/>
                          </w:rPr>
                          <m:t>G</m:t>
                        </m:r>
                      </m:oMath>
                      <w:r w:rsidRPr="0000343A">
                        <w:rPr>
                          <w:rFonts w:ascii="Chu Van An" w:hAnsi="Chu Van An" w:cs="Chu Van An"/>
                          <w:szCs w:val="24"/>
                        </w:rPr>
                        <w:t>.</w:t>
                      </w:r>
                    </w:p>
                    <w:p w14:paraId="288984A5" w14:textId="77777777" w:rsidR="00F362A9" w:rsidRPr="0000343A" w:rsidRDefault="00F362A9" w:rsidP="0024732C">
                      <w:pPr>
                        <w:pStyle w:val="ListParagraph"/>
                        <w:numPr>
                          <w:ilvl w:val="0"/>
                          <w:numId w:val="23"/>
                        </w:numPr>
                        <w:tabs>
                          <w:tab w:val="left" w:pos="142"/>
                          <w:tab w:val="left" w:pos="284"/>
                        </w:tabs>
                        <w:spacing w:after="240" w:line="240" w:lineRule="auto"/>
                        <w:ind w:left="0" w:firstLine="0"/>
                        <w:jc w:val="left"/>
                        <w:rPr>
                          <w:rFonts w:ascii="Chu Van An" w:hAnsi="Chu Van An" w:cs="Chu Van An"/>
                          <w:szCs w:val="24"/>
                        </w:rPr>
                      </w:pPr>
                      <w:r w:rsidRPr="0000343A">
                        <w:rPr>
                          <w:rFonts w:ascii="Chu Van An" w:hAnsi="Chu Van An" w:cs="Chu Van An"/>
                          <w:b/>
                          <w:bCs/>
                          <w:color w:val="3333FF"/>
                          <w:szCs w:val="24"/>
                        </w:rPr>
                        <w:t>Định lí 3 (Ore)</w:t>
                      </w:r>
                    </w:p>
                    <w:p w14:paraId="3EB270B4" w14:textId="77777777" w:rsidR="00F362A9" w:rsidRPr="0000343A" w:rsidRDefault="00F362A9" w:rsidP="0024732C">
                      <w:pPr>
                        <w:pStyle w:val="ListParagraph"/>
                        <w:numPr>
                          <w:ilvl w:val="0"/>
                          <w:numId w:val="27"/>
                        </w:numPr>
                        <w:spacing w:after="240" w:line="240" w:lineRule="auto"/>
                        <w:jc w:val="left"/>
                        <w:rPr>
                          <w:rFonts w:ascii="Chu Van An" w:hAnsi="Chu Van An" w:cs="Chu Van An"/>
                          <w:szCs w:val="24"/>
                        </w:rPr>
                      </w:pPr>
                      <w:r w:rsidRPr="0000343A">
                        <w:rPr>
                          <w:rFonts w:ascii="Chu Van An" w:hAnsi="Chu Van An" w:cs="Chu Van An"/>
                          <w:szCs w:val="24"/>
                        </w:rPr>
                        <w:t xml:space="preserve">Nếu </w:t>
                      </w:r>
                      <m:oMath>
                        <m:r>
                          <w:rPr>
                            <w:rFonts w:ascii="Cambria Math" w:hAnsi="Cambria Math" w:cs="Chu Van An"/>
                            <w:szCs w:val="24"/>
                          </w:rPr>
                          <m:t>G</m:t>
                        </m:r>
                      </m:oMath>
                      <w:r w:rsidRPr="0000343A">
                        <w:rPr>
                          <w:rFonts w:ascii="Chu Van An" w:hAnsi="Chu Van An" w:cs="Chu Van An"/>
                          <w:szCs w:val="24"/>
                        </w:rPr>
                        <w:t xml:space="preserve"> là đơn đồ thị có </w:t>
                      </w:r>
                      <m:oMath>
                        <m:r>
                          <w:rPr>
                            <w:rFonts w:ascii="Cambria Math" w:hAnsi="Cambria Math" w:cs="Chu Van An"/>
                            <w:szCs w:val="24"/>
                          </w:rPr>
                          <m:t>n</m:t>
                        </m:r>
                      </m:oMath>
                      <w:r w:rsidRPr="0000343A">
                        <w:rPr>
                          <w:rFonts w:ascii="Chu Van An" w:hAnsi="Chu Van An" w:cs="Chu Van An"/>
                          <w:szCs w:val="24"/>
                        </w:rPr>
                        <w:t xml:space="preserve"> đỉnh </w:t>
                      </w:r>
                      <m:oMath>
                        <m:r>
                          <m:rPr>
                            <m:sty m:val="p"/>
                          </m:rPr>
                          <w:rPr>
                            <w:rFonts w:ascii="Cambria Math" w:hAnsi="Cambria Math" w:cs="Chu Van An"/>
                            <w:szCs w:val="24"/>
                          </w:rPr>
                          <m:t>(</m:t>
                        </m:r>
                        <m:r>
                          <w:rPr>
                            <w:rFonts w:ascii="Cambria Math" w:hAnsi="Cambria Math" w:cs="Chu Van An"/>
                            <w:szCs w:val="24"/>
                          </w:rPr>
                          <m:t>n</m:t>
                        </m:r>
                        <m:r>
                          <m:rPr>
                            <m:sty m:val="p"/>
                          </m:rPr>
                          <w:rPr>
                            <w:rFonts w:ascii="Cambria Math" w:hAnsi="Cambria Math" w:cs="Chu Van An"/>
                            <w:szCs w:val="24"/>
                          </w:rPr>
                          <m:t>≥3)</m:t>
                        </m:r>
                      </m:oMath>
                      <w:r w:rsidRPr="0000343A">
                        <w:rPr>
                          <w:rFonts w:ascii="Chu Van An" w:hAnsi="Chu Van An" w:cs="Chu Van An"/>
                          <w:szCs w:val="24"/>
                        </w:rPr>
                        <w:t xml:space="preserve"> và mổi cặp đỉnh không kề nhau đều có tổng bậc không nhỏ hơn </w:t>
                      </w:r>
                      <m:oMath>
                        <m:r>
                          <w:rPr>
                            <w:rFonts w:ascii="Cambria Math" w:hAnsi="Cambria Math" w:cs="Chu Van An"/>
                            <w:szCs w:val="24"/>
                          </w:rPr>
                          <m:t>n</m:t>
                        </m:r>
                      </m:oMath>
                      <w:r w:rsidRPr="0000343A">
                        <w:rPr>
                          <w:rFonts w:ascii="Chu Van An" w:hAnsi="Chu Van An" w:cs="Chu Van An"/>
                          <w:szCs w:val="24"/>
                        </w:rPr>
                        <w:t xml:space="preserve"> thì </w:t>
                      </w:r>
                      <m:oMath>
                        <m:r>
                          <w:rPr>
                            <w:rFonts w:ascii="Cambria Math" w:hAnsi="Cambria Math" w:cs="Chu Van An"/>
                            <w:szCs w:val="24"/>
                          </w:rPr>
                          <m:t>G</m:t>
                        </m:r>
                      </m:oMath>
                      <w:r w:rsidRPr="0000343A">
                        <w:rPr>
                          <w:rFonts w:ascii="Chu Van An" w:hAnsi="Chu Van An" w:cs="Chu Van An"/>
                          <w:szCs w:val="24"/>
                        </w:rPr>
                        <w:t xml:space="preserve"> có một chu trình Hamilton.</w:t>
                      </w:r>
                    </w:p>
                    <w:p w14:paraId="5E9A7D29" w14:textId="77777777" w:rsidR="00F362A9" w:rsidRPr="0000343A" w:rsidRDefault="00F362A9" w:rsidP="0024732C">
                      <w:pPr>
                        <w:pStyle w:val="ListParagraph"/>
                        <w:numPr>
                          <w:ilvl w:val="0"/>
                          <w:numId w:val="27"/>
                        </w:numPr>
                        <w:spacing w:after="240" w:line="240" w:lineRule="auto"/>
                        <w:jc w:val="left"/>
                        <w:rPr>
                          <w:rFonts w:ascii="Chu Van An" w:hAnsi="Chu Van An" w:cs="Chu Van An"/>
                          <w:szCs w:val="24"/>
                        </w:rPr>
                      </w:pPr>
                      <w:r w:rsidRPr="0000343A">
                        <w:rPr>
                          <w:rFonts w:ascii="Chu Van An" w:hAnsi="Chu Van An" w:cs="Chu Van An"/>
                          <w:szCs w:val="24"/>
                        </w:rPr>
                        <w:t xml:space="preserve">Hệ quả (Định lí Dirac). Nếu G là đơn đồ thị có </w:t>
                      </w:r>
                      <m:oMath>
                        <m:r>
                          <w:rPr>
                            <w:rFonts w:ascii="Cambria Math" w:hAnsi="Cambria Math" w:cs="Chu Van An"/>
                            <w:szCs w:val="24"/>
                          </w:rPr>
                          <m:t>n</m:t>
                        </m:r>
                      </m:oMath>
                      <w:r w:rsidRPr="0000343A">
                        <w:rPr>
                          <w:rFonts w:ascii="Chu Van An" w:hAnsi="Chu Van An" w:cs="Chu Van An"/>
                          <w:szCs w:val="24"/>
                        </w:rPr>
                        <w:t xml:space="preserve"> đỉnh </w:t>
                      </w:r>
                      <m:oMath>
                        <m:r>
                          <m:rPr>
                            <m:sty m:val="p"/>
                          </m:rPr>
                          <w:rPr>
                            <w:rFonts w:ascii="Cambria Math" w:hAnsi="Cambria Math" w:cs="Chu Van An"/>
                            <w:szCs w:val="24"/>
                          </w:rPr>
                          <m:t>(</m:t>
                        </m:r>
                        <m:r>
                          <w:rPr>
                            <w:rFonts w:ascii="Cambria Math" w:hAnsi="Cambria Math" w:cs="Chu Van An"/>
                            <w:szCs w:val="24"/>
                          </w:rPr>
                          <m:t>n</m:t>
                        </m:r>
                        <m:r>
                          <m:rPr>
                            <m:sty m:val="p"/>
                          </m:rPr>
                          <w:rPr>
                            <w:rFonts w:ascii="Cambria Math" w:hAnsi="Cambria Math" w:cs="Chu Van An"/>
                            <w:szCs w:val="24"/>
                          </w:rPr>
                          <m:t>≥3)</m:t>
                        </m:r>
                      </m:oMath>
                      <w:r w:rsidRPr="0000343A">
                        <w:rPr>
                          <w:rFonts w:ascii="Chu Van An" w:hAnsi="Chu Van An" w:cs="Chu Van An"/>
                          <w:szCs w:val="24"/>
                        </w:rPr>
                        <w:t xml:space="preserve"> và mổi đỉnh có bậc không </w:t>
                      </w:r>
                    </w:p>
                    <w:p w14:paraId="67C06A94" w14:textId="77777777" w:rsidR="00F362A9" w:rsidRPr="0000343A" w:rsidRDefault="00F362A9" w:rsidP="0024732C">
                      <w:pPr>
                        <w:pStyle w:val="ListParagraph"/>
                        <w:numPr>
                          <w:ilvl w:val="0"/>
                          <w:numId w:val="23"/>
                        </w:numPr>
                        <w:spacing w:after="240" w:line="240" w:lineRule="auto"/>
                        <w:ind w:left="284"/>
                        <w:jc w:val="left"/>
                        <w:rPr>
                          <w:rFonts w:ascii="Chu Van An" w:hAnsi="Chu Van An" w:cs="Chu Van An"/>
                          <w:szCs w:val="24"/>
                        </w:rPr>
                      </w:pPr>
                      <w:r w:rsidRPr="0000343A">
                        <w:rPr>
                          <w:rFonts w:ascii="Chu Van An" w:hAnsi="Chu Van An" w:cs="Chu Van An"/>
                          <w:b/>
                          <w:bCs/>
                          <w:color w:val="3333FF"/>
                          <w:szCs w:val="24"/>
                        </w:rPr>
                        <w:t>Định lí 4</w:t>
                      </w:r>
                    </w:p>
                    <w:p w14:paraId="5BC5A40E" w14:textId="77777777" w:rsidR="00F362A9" w:rsidRPr="0000343A" w:rsidRDefault="00F362A9" w:rsidP="0024732C">
                      <w:pPr>
                        <w:pStyle w:val="ListParagraph"/>
                        <w:numPr>
                          <w:ilvl w:val="0"/>
                          <w:numId w:val="28"/>
                        </w:numPr>
                        <w:spacing w:after="240" w:line="240" w:lineRule="auto"/>
                        <w:ind w:left="709"/>
                        <w:jc w:val="left"/>
                        <w:rPr>
                          <w:rFonts w:ascii="Chu Van An" w:hAnsi="Chu Van An" w:cs="Chu Van An"/>
                          <w:szCs w:val="24"/>
                        </w:rPr>
                      </w:pPr>
                      <w:r w:rsidRPr="0000343A">
                        <w:rPr>
                          <w:rFonts w:ascii="Chu Van An" w:hAnsi="Chu Van An" w:cs="Chu Van An"/>
                          <w:szCs w:val="24"/>
                        </w:rPr>
                        <w:t xml:space="preserve">Nếu đơn đồ thị </w:t>
                      </w:r>
                      <m:oMath>
                        <m:r>
                          <w:rPr>
                            <w:rFonts w:ascii="Cambria Math" w:hAnsi="Cambria Math" w:cs="Chu Van An"/>
                            <w:szCs w:val="24"/>
                          </w:rPr>
                          <m:t>G</m:t>
                        </m:r>
                      </m:oMath>
                      <w:r w:rsidRPr="0000343A">
                        <w:rPr>
                          <w:rFonts w:ascii="Chu Van An" w:hAnsi="Chu Van An" w:cs="Chu Van An"/>
                          <w:szCs w:val="24"/>
                        </w:rPr>
                        <w:t xml:space="preserve"> có </w:t>
                      </w:r>
                      <m:oMath>
                        <m:r>
                          <w:rPr>
                            <w:rFonts w:ascii="Cambria Math" w:hAnsi="Cambria Math" w:cs="Chu Van An"/>
                            <w:szCs w:val="24"/>
                          </w:rPr>
                          <m:t>n</m:t>
                        </m:r>
                      </m:oMath>
                      <w:r w:rsidRPr="0000343A">
                        <w:rPr>
                          <w:rFonts w:ascii="Chu Van An" w:hAnsi="Chu Van An" w:cs="Chu Van An"/>
                          <w:szCs w:val="24"/>
                        </w:rPr>
                        <w:t xml:space="preserve"> đỉnh </w:t>
                      </w:r>
                      <m:oMath>
                        <m:r>
                          <m:rPr>
                            <m:sty m:val="p"/>
                          </m:rPr>
                          <w:rPr>
                            <w:rFonts w:ascii="Cambria Math" w:hAnsi="Cambria Math" w:cs="Chu Van An"/>
                            <w:szCs w:val="24"/>
                          </w:rPr>
                          <m:t>(</m:t>
                        </m:r>
                        <m:r>
                          <w:rPr>
                            <w:rFonts w:ascii="Cambria Math" w:hAnsi="Cambria Math" w:cs="Chu Van An"/>
                            <w:szCs w:val="24"/>
                          </w:rPr>
                          <m:t>n</m:t>
                        </m:r>
                        <m:r>
                          <m:rPr>
                            <m:sty m:val="p"/>
                          </m:rPr>
                          <w:rPr>
                            <w:rFonts w:ascii="Cambria Math" w:hAnsi="Cambria Math" w:cs="Chu Van An"/>
                            <w:szCs w:val="24"/>
                          </w:rPr>
                          <m:t>≥3)</m:t>
                        </m:r>
                      </m:oMath>
                      <w:r w:rsidRPr="0000343A">
                        <w:rPr>
                          <w:rFonts w:ascii="Chu Van An" w:hAnsi="Chu Van An" w:cs="Chu Van An"/>
                          <w:szCs w:val="24"/>
                        </w:rPr>
                        <w:t xml:space="preserve"> và mỗi đỉnh có bậc không nhỏ hơn </w:t>
                      </w:r>
                      <m:oMath>
                        <m:f>
                          <m:fPr>
                            <m:ctrlPr>
                              <w:rPr>
                                <w:rFonts w:ascii="Cambria Math" w:hAnsi="Cambria Math" w:cs="Chu Van An"/>
                                <w:szCs w:val="24"/>
                              </w:rPr>
                            </m:ctrlPr>
                          </m:fPr>
                          <m:num>
                            <m:r>
                              <w:rPr>
                                <w:rFonts w:ascii="Cambria Math" w:hAnsi="Cambria Math" w:cs="Chu Van An"/>
                                <w:szCs w:val="24"/>
                              </w:rPr>
                              <m:t>n</m:t>
                            </m:r>
                            <m:r>
                              <m:rPr>
                                <m:sty m:val="p"/>
                              </m:rPr>
                              <w:rPr>
                                <w:rFonts w:ascii="Cambria Math" w:hAnsi="Cambria Math" w:cs="Chu Van An"/>
                                <w:szCs w:val="24"/>
                              </w:rPr>
                              <m:t>-1</m:t>
                            </m:r>
                          </m:num>
                          <m:den>
                            <m:r>
                              <m:rPr>
                                <m:sty m:val="p"/>
                              </m:rPr>
                              <w:rPr>
                                <w:rFonts w:ascii="Cambria Math" w:hAnsi="Cambria Math" w:cs="Chu Van An"/>
                                <w:szCs w:val="24"/>
                              </w:rPr>
                              <m:t>2</m:t>
                            </m:r>
                          </m:den>
                        </m:f>
                      </m:oMath>
                      <w:r w:rsidRPr="0000343A">
                        <w:rPr>
                          <w:rFonts w:ascii="Chu Van An" w:hAnsi="Chu Van An" w:cs="Chu Van An"/>
                          <w:szCs w:val="24"/>
                        </w:rPr>
                        <w:t xml:space="preserve"> thì </w:t>
                      </w:r>
                      <m:oMath>
                        <m:r>
                          <w:rPr>
                            <w:rFonts w:ascii="Cambria Math" w:hAnsi="Cambria Math" w:cs="Chu Van An"/>
                            <w:szCs w:val="24"/>
                          </w:rPr>
                          <m:t>G</m:t>
                        </m:r>
                      </m:oMath>
                      <w:r w:rsidRPr="0000343A">
                        <w:rPr>
                          <w:rFonts w:ascii="Chu Van An" w:hAnsi="Chu Van An" w:cs="Chu Van An"/>
                          <w:szCs w:val="24"/>
                        </w:rPr>
                        <w:t xml:space="preserve"> có một đường đi Hamilton.</w:t>
                      </w:r>
                    </w:p>
                    <w:p w14:paraId="48338354" w14:textId="77777777" w:rsidR="00F362A9" w:rsidRPr="0000343A" w:rsidRDefault="00F362A9" w:rsidP="0024732C">
                      <w:pPr>
                        <w:pStyle w:val="ListParagraph"/>
                        <w:numPr>
                          <w:ilvl w:val="0"/>
                          <w:numId w:val="24"/>
                        </w:numPr>
                        <w:spacing w:after="240" w:line="240" w:lineRule="auto"/>
                        <w:ind w:left="284"/>
                        <w:jc w:val="left"/>
                        <w:rPr>
                          <w:rFonts w:ascii="Chu Van An" w:hAnsi="Chu Van An" w:cs="Chu Van An"/>
                          <w:szCs w:val="24"/>
                        </w:rPr>
                      </w:pPr>
                      <w:r w:rsidRPr="0000343A">
                        <w:rPr>
                          <w:rFonts w:ascii="Chu Van An" w:hAnsi="Chu Van An" w:cs="Chu Van An"/>
                          <w:b/>
                          <w:bCs/>
                          <w:color w:val="3333FF"/>
                          <w:szCs w:val="24"/>
                        </w:rPr>
                        <w:t>Chú ý.</w:t>
                      </w:r>
                      <w:r w:rsidRPr="0000343A">
                        <w:rPr>
                          <w:rFonts w:ascii="Chu Van An" w:hAnsi="Chu Van An" w:cs="Chu Van An"/>
                          <w:color w:val="3333FF"/>
                          <w:szCs w:val="24"/>
                        </w:rPr>
                        <w:t xml:space="preserve"> </w:t>
                      </w:r>
                      <w:r w:rsidRPr="0000343A">
                        <w:rPr>
                          <w:rFonts w:ascii="Chu Van An" w:hAnsi="Chu Van An" w:cs="Chu Van An"/>
                          <w:szCs w:val="24"/>
                        </w:rPr>
                        <w:t>Trong một số trường hợp đơn giản, ta có thề tìm đường đi (chu trình Hamilton) của G hoặc chứng minh G không có đường đi (chu trình Hamilton) dựa vào nhận xét sau: Đường đi (chu trình) Hamilton phải đi qua các cạnh có đầu mút tại những đỉnh có bậc 2.</w:t>
                      </w:r>
                    </w:p>
                    <w:p w14:paraId="7B4209F9" w14:textId="77777777" w:rsidR="00F362A9" w:rsidRPr="001B74A8" w:rsidRDefault="00F362A9" w:rsidP="001B74A8">
                      <w:pPr>
                        <w:spacing w:after="240" w:line="240" w:lineRule="auto"/>
                        <w:jc w:val="left"/>
                        <w:rPr>
                          <w:rFonts w:ascii="Chu Van An" w:hAnsi="Chu Van An" w:cs="Chu Van An"/>
                          <w:b/>
                          <w:bCs/>
                          <w:szCs w:val="24"/>
                        </w:rPr>
                      </w:pPr>
                    </w:p>
                    <w:p w14:paraId="2F859B35" w14:textId="77777777" w:rsidR="00F362A9" w:rsidRPr="00D52CC7" w:rsidRDefault="00F362A9" w:rsidP="001B74A8">
                      <w:pPr>
                        <w:pStyle w:val="ListParagraph"/>
                        <w:spacing w:after="240" w:line="240" w:lineRule="auto"/>
                        <w:ind w:left="567"/>
                        <w:jc w:val="left"/>
                        <w:rPr>
                          <w:rFonts w:ascii="Chu Van An" w:hAnsi="Chu Van An" w:cs="Chu Van An"/>
                          <w:szCs w:val="24"/>
                        </w:rPr>
                      </w:pPr>
                    </w:p>
                    <w:p w14:paraId="339FFC93" w14:textId="77777777" w:rsidR="00F362A9" w:rsidRDefault="00F362A9" w:rsidP="001B74A8">
                      <w:pPr>
                        <w:spacing w:after="240" w:line="360" w:lineRule="auto"/>
                        <w:jc w:val="left"/>
                        <w:rPr>
                          <w:rFonts w:ascii="Chu Van An" w:eastAsia="Calibri" w:hAnsi="Chu Van An"/>
                          <w:color w:val="000000" w:themeColor="text1"/>
                        </w:rPr>
                      </w:pPr>
                    </w:p>
                    <w:p w14:paraId="1BA94F59" w14:textId="77777777"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14:paraId="4955C8CC" w14:textId="77777777"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14:paraId="7B050E2D" w14:textId="77777777"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14:paraId="0BFDCCE9" w14:textId="77777777"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14:paraId="22AAC42A" w14:textId="77777777" w:rsidR="00F362A9" w:rsidRDefault="00F362A9" w:rsidP="001B74A8">
                      <w:pPr>
                        <w:spacing w:after="240" w:line="360" w:lineRule="auto"/>
                        <w:jc w:val="left"/>
                        <w:rPr>
                          <w:rFonts w:ascii="Chu Van An" w:eastAsia="Calibri" w:hAnsi="Chu Van An"/>
                          <w:color w:val="000000" w:themeColor="text1"/>
                        </w:rPr>
                      </w:pPr>
                      <w:r>
                        <w:rPr>
                          <w:rFonts w:ascii="Chu Van An" w:eastAsia="Calibri" w:hAnsi="Chu Van An"/>
                          <w:color w:val="000000" w:themeColor="text1"/>
                        </w:rPr>
                        <w:t> </w:t>
                      </w:r>
                    </w:p>
                    <w:p w14:paraId="0C34379B" w14:textId="77777777" w:rsidR="00F362A9" w:rsidRDefault="00F362A9" w:rsidP="001B74A8">
                      <w:pPr>
                        <w:spacing w:after="240" w:line="360" w:lineRule="auto"/>
                        <w:jc w:val="left"/>
                        <w:rPr>
                          <w:rFonts w:ascii="Chu Van An" w:eastAsia="Calibri" w:hAnsi="Chu Van An"/>
                          <w:color w:val="000000" w:themeColor="text1"/>
                        </w:rPr>
                      </w:pPr>
                    </w:p>
                  </w:txbxContent>
                </v:textbox>
                <w10:anchorlock/>
              </v:shape>
            </w:pict>
          </mc:Fallback>
        </mc:AlternateContent>
      </w:r>
    </w:p>
    <w:p w:rsidR="00F362A9" w:rsidRPr="00257A10" w:rsidRDefault="00F362A9" w:rsidP="00044A65">
      <w:pPr>
        <w:spacing w:line="240" w:lineRule="auto"/>
        <w:rPr>
          <w:rFonts w:ascii="Chu Van An" w:hAnsi="Chu Van An" w:cs="Chu Van An"/>
          <w:szCs w:val="24"/>
        </w:rPr>
      </w:pPr>
      <w:r w:rsidRPr="00257A10">
        <w:rPr>
          <w:rFonts w:ascii="Chu Van An" w:hAnsi="Chu Van An" w:cs="Chu Van An"/>
          <w:noProof/>
          <w:szCs w:val="24"/>
        </w:rPr>
        <w:lastRenderedPageBreak/>
        <mc:AlternateContent>
          <mc:Choice Requires="wpg">
            <w:drawing>
              <wp:anchor distT="0" distB="0" distL="114300" distR="114300" simplePos="0" relativeHeight="251664384" behindDoc="1" locked="0" layoutInCell="1" allowOverlap="1" wp14:anchorId="000C4417" wp14:editId="1F8D27D6">
                <wp:simplePos x="0" y="0"/>
                <wp:positionH relativeFrom="column">
                  <wp:posOffset>-91193</wp:posOffset>
                </wp:positionH>
                <wp:positionV relativeFrom="paragraph">
                  <wp:posOffset>206961</wp:posOffset>
                </wp:positionV>
                <wp:extent cx="2224405" cy="347980"/>
                <wp:effectExtent l="0" t="0" r="4445" b="0"/>
                <wp:wrapNone/>
                <wp:docPr id="50"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51" name="Picture 51"/>
                          <pic:cNvPicPr>
                            <a:picLocks noChangeAspect="1"/>
                          </pic:cNvPicPr>
                        </pic:nvPicPr>
                        <pic:blipFill>
                          <a:blip r:embed="rId8">
                            <a:duotone>
                              <a:srgbClr val="A5A5A5">
                                <a:shade val="45000"/>
                                <a:satMod val="135000"/>
                              </a:srgb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52"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5F3A1F6" id="Group 41" o:spid="_x0000_s1026" style="position:absolute;margin-left:-7.2pt;margin-top:16.3pt;width:175.15pt;height:27.4pt;z-index:-251652096" coordsize="38591,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dudjNSAQAABINAAAOAAAAZHJzL2Uyb0RvYy54bWy8V9tu3DYQfS/QfyD0 WCDWfVe78DpI4tookLZGkwLpI5eiVkIkkSC5F/99Z0hKlmUXa7tAYFiiyLlwDs/McC/fn7qWHLjS jeg3QXwRBYT3TJRNv9sEf3+9eVcERBval7QVPd8E91wH769+/unyKNc8EbVoS64IGOn1+ig3QW2M XIehZjXvqL4QkvewWAnVUQOfaheWih7BeteGSRQtwqNQpVSCca1h9totBlfWflVxZv6sKs0NaTcB 7M3Yp7LPLT7Dq0u63ikq64b5bdA37KKjTQ9OR1PX1FCyV80TU13DlNCiMhdMdKGoqoZxGwNEE0ez aG6V2Esby2593MkRJoB2htObzbI/DneKNOUmyAGennZwRtYtyWIE5yh3a5C5VfKLvFN+Yue+MN5T pTp8QyTkZGG9H2HlJ0MYTCZJkmVRHhAGa2m2XBUed1bD4TxRY/WvXjEt8lVcJE5xmSTLNMU9hYPb EHc3bkY2bA3/HiUYPUHpPJtAy+wVD7yR7kU2Oqq+7+U7OFBJTbNt2sbcW3LC0eGm+sNdw+6U+5gA Hg+AwzJ6JbmFHFVQyulQjOmzYN816cWnmvY7/kFL4DVkmwXjsXiIn48cbttG3jRti6eEYx8a5MCM Q8+g4/h5Ldi+471xCad4C1GKXteN1AFRa95tOfBH/VbGNgXKvTCQ6+hPq932U6vIgUL6fcjxz4ro mpbczWZ5FHk6aGp+F6WbjtNhHk7bm0GLUmkzWjzWjeGeEaNXkMcwnXv2FyCFuZ9F6XKFomDNKG5Y jcMKcEEJR6pxwYL4gBtCqoH9qDHje54lxWoZECB2XMTLpHAuBuanabxICs/8LEvSOPfbHeywvTa3 XNgcoofPGrcCVaSEkRv4nGSi7zVE+w2ytOpaqFG/hCQiR5IWiyguMud3V87E/3ksXpN8tcwWQ9mb S38DRo7GveHzLqZKETnnArL59S6mSi6Cs37SiZ8X4DQVf8YDkGo8E1oPx8ROvT8nGBFITSx9eGxS aCxr00MDhgyfcCiOcKCF0meUAd+psst6q/UCZUBuqpy8yjOAMlUeiq/dNiACbx++8lnW2g5roCpA PQgIdNitIyYURkTNYgNDcoRG4IlLaug9jpW43IkD/yqsoJm1BnD5sNr2U6nRGOx3QHeQGN7S2ptK PiQDmB7EhrcTh/wBk88KslZo7g4Sw7N9aYwT4RlT29YTV0HsEAoKdla48eihHMPXk4L8qqb+paaS A/nQ7KTHwPm7pn6jOMdrFIltjfJiY1PX/1XhHAC+Ygx1bQFVDZq4bejP9OVp7HQ9K2u2wM1zyE6+ iUVZEmX5IkAWrWBbUOT/B4sGY+dZNJH0bh0TBvYM7ymLXiw4Z/DLmeZ63w9q94mFemy8Y592HTz/ uPp4/WPb/fnGPsUHbo8D63G0FeW9veHaechMSGi8X8LF26a2/5GAN/vpt5V6+Clz9S8AAAD//wMA UEsDBAoAAAAAAAAAIQCpxAIEQAkAAEAJAAAUAAAAZHJzL21lZGlhL2ltYWdlMS5wbmeJUE5HDQoa CgAAAA1JSERSAAAEJgAAAGIIAwAAALvzImQAAAABc1JHQgCuzhzpAAAABGdBTUEAALGPC/xhBQAA AsFQTFRFAAAAAAAAAP//////gICAgP//qqqqqv//AL+/gL+/gP//v///AMzMmczMmf//gNXVqtXV qv//ktvbkv//tv//n9/fn///AKqqjuPjquPjAKqqlerqlf//ALGxievrnevrnf//AK+vluHhpeHh pfDwnOPjnufnnvPzAKqqmevro+vrnevrAK2tm+3tnu3tmebmAKevAKqynunpAKqqn+rqmuvrAK6u m+bmoubmnufnAKiumejon+jooerqAKesmufnn+fnm+jone7um+rqAKerm+vrAKmtnefnnuzsm+np AKquAKuvmurqnujonuvrnOjoAKmsnOnpnOzsm+rqnOjoAKmsnOrqnuzsnerqAKuunejonerqAKir nenpAKqsnerqnOrqnurqm+npAKmrnuzsAKutnerqnOrqnunpAqmrnenpnOvrnevrmObmnOjonurq AqmsnevrAqiqnurqnenpnerqAqmtnuvrAqisnerqAqisnerqAqmsAqirnOvrnevrnenpnerqnuvr AaqsnerqAaisnerqAaiqnurqAamsnevrAaqsAamtnurqnenpnevrn+vrAaqsnerqAamsAamsnevr AaisnerqnOrqAamsnenpGLK1nevrAamsnurqMb3AAamsnerqnurqAamsnerqnOrqAamsnenpAams nerqAamsnerqAamsA6qtBquuCKyvC62wDa6xEK+yErCzFbGzF7K1GrO2HLS2H7W4Ibe5I7e5KLq8 K7q8Lbu9ML2/Nb7AN8DCOsDCPMHDP8PFQcPFQ8TGSMbIS8fJTcnKT8rLUMrMU8zNVc3OWs/QW8/Q XtDRYdLTY9PUZtPUaNXWa9bXbdbXcNjZctnaddnad9vbetzdfNzdft7egd/gg+DghuHhiOLji+Pj jeTkkOXlkubmlefnl+jomunpm+npnOrqnerqdWZbGAAAAKx0Uk5TAAEBAQICAwMEBAQEBQUFBgYG BwcHCAgJCQkMDAwNDQ0NEBERERIVFRgZGRocHB0eICEiJCUmKSkpKiwtLTE0NTU4PD1AQEFBREVI SUlMTE1QUFBXWFxfX2BhY2NkaGlrbG5zdHZ5enx+gICBgoOGiIuMjZOUlJubnJyfn6Okp6erq7Kz s7a2uLq7vsLDxcbJycvNz9PV19fZ293f4OPk5efo7O/v8PP09/f7++MyUFkAAAAJcEhZcwAAFxEA ABcRAcom8z8AAAVQSURBVHhe7d1lt1VVFMbxKypgAAYWdmOLHdhiB3aLrdjYjdhigqKoiCBe8N7r 4QoIKjaK3S12x6fwzfP+rsV5xt1z7fH/fYA99thzzfVinjOe2eKxd/szMLp9aX1YoDY2naTjDYuH VteHBWpjwBgdb1hM2U4fFqiP63S8YdF+4CL6sEBtnK7jDY8ze+jDArVxAONLq+u5JVA7W0/R8YbF mJX0YYHaGPCgjjcspl4yHIjlODX7wrtZxxtATd2lZl9ow/UgAHXV7DUxVM8BUFtNXhM7TdVzANRW c9fE2o/oMQDqq6lrovedegqAGmvqmrhYDwFQZ81cE0fpGQBqrYlrYten9QxY3DpoSyCkger5fAMf 1/GGxQNETKB2et+t4w2LSYP0YYH6uELHGxbt++i7AvVxoo43PE4miAa1Q0Ku11VETKB2SMj1euyC c7vfSceimx00pFCD1fhZSMj1mvXbf0Bgh6vzs5CQa9X5g4oBhHTLCur8HCTken2uYgAhte24qFo/ Awm5Xu/+q2oAIZ3fT62fgYRcr1e5JRDa+PXV+hlIyPWa86eKAcR0aC/1fgYScq2e/Vm1AGIatRDz SxJyrRrfqBZATNO2zZ9fkpDr9aFqAQR1Vl/1fjoScr3mMb5EbOPWUu+nIyHXa+5fqgUQ1P491fzJ SMj1msl/tBHcyP5q/nQk5FpNX6BSAEG1bpU9vyQh1+tTlQKI6rQ+av5kJOR6vc34EsGNXVPNn4yE XK9X/lYpgKj2zZ1fkpDrNfsPVQKI6trl1P3JSMi16vxJlQCiat0id35JQq5V4ytVAghr2FLq/lQk 5Hq9r0IAYd2/iro/FQm5Xq/zIwei69hrcbV/IhJyvV4gYgLhXZ07vyQh12rmryoEENbkTTJXx5CQ a9X4ToUA4johc35JQq7XJ6oDENe9K6v9E5GQ6/UW40uE17F73vyShFyvl/iPNuK7fFn1fyIScq2e +111AOKauGHegnwScq1YA4gSHLOk+j8NCbleX6gMQGCjV1T/pyEh1+s9lQEIrGOXrPklCblerAFE CUYsowsgCQm5Xs/zH20UYMJ6ugDSkJBrNYM1gCjBkUvoAkhCQq4VawBRhDuyVoaSkOv1kaoARNY2 eDHdAClIyPViDSCKcGE/3QApSMj1mst/tFGCR9fVDZCEhFyrWawBRBEO66UbIAUJuVbTv1cRgNBu yplfkpDr9ZmKAIQ2bYeMyH0Scr3eURGA2M7pqysgAQm5XqwBRBnG56wMJSHXag5rAFGGgzPmlyTk WrEGEIW4cXldAQlIyLVqfK0aALG1bpM+vyQh1+sD1QAI7ow+ugO6RkKu1xv8RxtlGLeG7oAEJORa vUjEBAqxX0/dAV0jIdeKNYAoxQ3pK0NJyLVqLFAJgOBaN0+eX5KQ68UaQJTi1OSVoSTkes1XBYDo xq6mS6BLJOR6vcx/tFGKIcmR+yTkWs1mDSBKcWXyylAScq06f1QFgOie3LiHboGukJDr9aUqAIQ3 LHV+SUKuF2sAUYz7UleGkpDr9Rr/0UYpOvZMnV+SkGvFGkCU47LU+SUJuVYzflEBgPAmb5Q4vyQh 16rxrQoAxHd84spQEnK9Ptb3B+K7JzFyn4Rcrzf1/YH4OnZLnF8OvaYqT8yrofn/qABAfCNyVoZW 4ym9KoBKTNxAvRjXZnpVANU4OnF+WaFD9KoAKjE6Z2VoRc7WuwKoQtvOGStDqzJKLwugChdlrAyt zMN6WQAVmLCOOjGyVfWyAKpwRMbK0MrsoZcFUIHb+qsTQztFbwug+7VtX8D8sqXlUr0ugO53Xsb8 sqXlf4mq3mq7wY0uAAAAAElFTkSuQmCCUEsDBAoAAAAAAAAAIQCb+3wJBCkAAAQpAAAUAAAAZHJz L21lZGlhL2ltYWdlMi5wbmeJUE5HDQoaCgAAAA1JSERSAAAFbAAAAYgIBgAAANWTqa8AAAABc1JH QgCuzhzpAAAABGdBTUEAALGPC/xhBQAAAAlwSFlzAAA7DgAAOw4BzLahgwAAKJlJREFUeF7t3U+L pWd63/G8hH4Hp85pISkaj1KKEJJG3ah3A1MDbjB4odWgncCY2hitIpQYEZyINBbGcbSIEGShXS21 6Dp1XoJeQm+ySCDmmacbsp10uW87M5pL3V3/znXd9/P5wmfrq5oZBj+/xbn/lfbf47P1N4+3mx96 8dvtwZ+3P/1amrfrv4nuVPXb0/VftD/9Wpq3m7+K7lT1ZLf+vP3pkiRJkiRJ0ng9Plt///hs87te zGebv2x/+rX09P/mtz++UdmTs9t/3f70a+nxbvNldKeqJ7v1P7Q/XZIkSZIkSRovg63BNrpTlcFW kiRJkiRJQ2ewNdhGd6oy2EqSJEmSJGnoDLYG2+hOVQZbSZIkSZIkDZ3B1mAb3anKYCtJkiRJkqSh M9gabKM7VRlsJUmSJEmSNHQGW4NtdKcqg60kSZIkSZKGzmBrsI3uVGWwlSRJkiRJ0tAZbA220Z2q DLaSJEmSJEkaOoOtwTa6U5XBVpIkSZIkSUNnsDXYRneqMthKkiRJkiRp6Ay2BtvoTlUGW0mSJEmS JA2dwdZgG92pymArSZIkSZKkoTPYGmyjO1UZbCVJkiRJkjR0BluDbXSnKoOtJEmSJEmShs5ga7CN 7lRlsJUkSZIkSdLQGWwNttGdqgy2kiRJkiRJGjqDrcE2ulOVwVaSJEmSJElDZ7A12EZ3qjLYSpIk SZIkaegMtgbb6E5VBltJkiRJkiQNncHWYBvdqcpgK0mSJEmSpKEz2BpsoztVGWwlSZIkSZI0dAZb g210pyqDrSRJkiRJkobOYGuwje5UZbCVJEmSJEnS0BlsDbbRnaoMtpIkSZIkSRo6g63BNrpTlcFW kiRJkiRJQ2ewNdhGd6oy2EqSJEmSJGnoDLYG2+hOVQZbSZIkSZIkDZ3B1mAb3anKYCtJkiRJkqSh M9gabKM7VRlsJUmSJEmSNHQGW4NtdKcqg60kSZIkSZKGzmBrsI3uVGWwlSRJkiRJ0tAZbA220Z2q DLaSJEmSJEkaOoOtwTa6U5XBVpIkSZIkSUNnsDXYRneqMthKkiRJkiRp6Ay2BtvoTlUGW0mSJEmS JA2dwdZgG92pymArSZIkSZKkoTPYGmyjO1UZbCVJkiRJkjR0BluDbXSnKoOtJEmSJEmShs5ga7CN 7lRlsJUkSZIkSdLQGWwNttGdqgy2kiRJkiRJGjqDrcE2ulOVwVaSJEmSJElDZ7A12EZ3qjLYSpIk SZIk7bH513d3j3999wf258n/eH2OhrGq5v9w+D+jf8dlPflvP/vH6E5ZX775v6J/x6X97c//d3in qCd//7P/E/47AAAAnjrfFaZffnjQZgZJ0lV7fHRnevo/sL9jj/77vw6HsbL+3b+N/x2X9Xd/Et8p 6sl/PIz/HZf1n/9NeKeqJ3/78/jfAQAA0MxHd0/azCBJumoG2wQG2/hOUQZbgy0AAPBi09EH99rU IEm6SgbbBAbb+E5RBluDLQAA8BKO7jxqU4Mk6SoZbBMYbOM7RRlsDbYAAMDLmY/uHre5QZJ02Qy2 CQy28Z2iDLYGWwAA4CUd3Zk8QCZJV8xgm8BgG98pymBrsAUAAF6eB8gk6YoZbBMYbOM7RRlsDbYA AMBF3bnfZgdJ0kUz2CYw2MZ3ijLYGmwBAIALOroztdlBknTRDLYJDLbxnaIMtgZbAADg4uajDz5v 04Mk6SIZbBMYbOM7RRlsDbYAAMDleIBMki6RwTaBwTa+U5TB1mALAABczvzru7s2P0iSXjaDbQKD bXynKIOtwRYAALgKD5BJ0oUy2CYw2MZ3ijLYGmwBAIArOPIAmSRdKINtAoNtfKcog63BFgAAuBoP kEnSBTLYJjDYxneKMtgabAEAgKvzAJkkvWQG2wQG2/hOUQZbgy0AAHB1HiCTpJfMYJvAYBvfKcpg a7AFAACuiwfIJOmFGWwTGGzjO0UZbA22AADANTnyAJkkvTCDbQKDbXynKIOtwRYAALhOdx60SUKS FGWwTWCwje8UZbA12AIAANfLA2SS9JwMtgkMtvGdogy2BlsAAOB6eYBMkp6TwTaBwTa+U5TB1mAL AADcBA+QSVKYwTaBwTa+U5TB1mALAADcgCMPkElSmME2gcE2vlOUwdZgCwAA3JCjO9+0eUKS9M8Z bBMYbOM7RRlsDbYAAMDNmX71i8M2UUiSzjPYJjDYxneKMtgabAEAgBv1Q5soJEnnGWwTGGzjO0UZ bA22AADAzZp/dfc3baaQJBlsExhs4ztFGWwNtgAAwA07ujNNf/rhrTZVSNKyM9gmMNjGd4oy2Bps AQCAPfAAmSQ9y2CbwGAb3ynKYGuwBQAA9sMDZJL0NINtAoNtfKcog63BFgAA2JOjO4/aXCFJy81g m8BgG98pymBrsAUAAPbHA2SSFp/BNoHBNr5TlMHWYAsAAOzR0Z1p+uWHB222kKTlZbBNYLCN7xRl sDXYAgAA+zUf3T1ps4UkLS+DbQKDbXynKIOtwRYAANg/D5BJWmwG2wQG2/hOUQZbgy0AAJDAA2SS lprBNoHBNr5TlMHWYAsAAOSYj+4et/lCkpaTwTaBwTa+U5TB1mALAAAkOfIAmaQFZrBNYLCN7xRl sDXYAgAAeTxAJmlxGWwTGGzjO0UZbA22AABArunog3ttxpCk8TPYJjDYxneKMtgabAEAgGQeIJO0 pAy2CQy28Z2iDLYGWwAAIJ8HyCQtJoNtAoNtfKcog63BFgAAKODIA2SSFpLBNoHBNr5TlMHWYAsA ANTgATJJi8hgm8BgG98pymBrsAUAACq5c79NGpI0ZgbbBAbb+E5RBluDLQAAUMjRnalNGpI0Zgbb BAbb+E5RBluDLQAAUMt89MHnbdaQpPEy2CYw2MZ3ijLYGmwBAIB6PEAmadgMtgkMtvGdogy2BlsA AKCe+dd3d23akKSxMtgmMNjGd4oy2BpsAQCAqjxAJmnADLYJDLbxnaIMtgZbAACgqCMPkEkaMINt AoNtfKcog63BFgAAqMsDZJKGy2CbwGAb3ynKYGuwBQAAavMAmaShMtgmMNjGd4oy2BpsAQCA2jxA JmmoDLYJDLbxnaIMtgZbAACgBx4gkzRIBtsEBtv4TlEGW4MtAADQgSMPkEkaJINtAoNtfKcog63B FgAA6MWdB23ukKR+M9gmMNjGd4oy2BpsAQCAfky/+sVhmzwkqc8MtgkMtvGdogy2BlsAAKAfHiCT 1H0G2wQG2/hOUQZbgy0AANAbD5BJ6jiDbQKDbXynKIOtwRYAAOjMkQfIJHWcwTaBwTa+U5TB1mAL AAB06OjON236kKS+MtgmMNjGd4oy2BpsAQCAPnmATFKXGWwTGGzjO0UZbA22AABAt35o84ck9ZPB NoHBNr5TlMHWYAsAAPRr/tXd37QJRJL6yGCbwGAb3ynKYGuwBQAAOnZ0Z5r+9MNbbQaRpPoZbBMY bOM7RRlsDbYAAEDnPEAmqacMtgkMtvGdogy2BlsAAKB/HiCT1E0G2wQG2/hOUQZbgy0AADCAozuP 2hQiSbUz2CYw2MZ3ijLYGmwBAIAxeIBMUhcZbBMYbOM7RRlsDbYAAMAgju5M0y8/PGiTiCTVzGCb wGAb3ynKYGuwBQAAxjEf3T1pk4gk1cxgm8BgG98pymBrsAUAAMbiATJJpTPYJjDYxneKMtgabAEA gMF4gExS5Qy2CQy28Z2iDLYGWwAAYDzz0d3jNo1IUq0MtgkMtvGdogy2BlsAAGBARx4gk1Q0g20C g218pyiDrcEWAAAYkwfIJJXMYJvAYBvfKcpga7AFAADGNR19cK9NJJJUI4NtAoNtfKcog63BFgAA GJgHyCRVy2CbwGAb3ynKYGuwBQAAxuYBMkmlMtgmMNjGd4oy2BpsAQCAwf3ZB797fPJq+E1ETfN2 /XmbtqTxMtgmMNjGd4oy2BpsAQCABTh+J/wmoq5ptzps85Y0VgbbBAbb+E5RBluDLQAAsBBfvxF+ F1HUduP3hzVmBtsEBtv4TlEGW4MtAACwEOc/jRB8F1HXfLY+aROXNE4G2wQG2/hOUQZbgy0AALAg X/T1zcbmd9PD1b02c0ljZLBNYLCN7xRlsDXYAgAAC+MBsr5sN9O0W91qU5fUfwbbBAbb+E5RBluD LQAAsDCfvBt+H1GXn0bQUBlsExhs4ztFGWwNtgAAwAJ5gKw/p7fvt7lL6juDbQKDbXynKIOtwRYA AFggD5D159lPIxy0yUvqN4NtAoNtfKcog63BFgAAWCgPkHVn3q53bfKS+s1gm8BgG98pymBrsAUA ABbMA2T98dMI6j2DbQKDbXynKIOtwRYAAFgwD5D1x08jqPcMtgkMtvGdogy2BlsAAGDhPEDWHT+N oK4z2CYw2MZ3ijLYGmwBAICF8wBZl+bTzXGbv6S+MtgmMNjGd4oy2BpsAQAAHn/2VvjNRG3TbnXY JjCpnwy2CQy28Z2iDLYGWwAAgHPzd6+F300Utt08ahOY1E8G2wQG2/hOUQZbgy0AAMA/8QBZp9YP 2gwm9ZHBNoHBNr5TlMHWYAsAAPAvPEDWJT+NoK4y2CYw2MZ3ijLYGmwBAAD+hQfI+rTdTG0Kk+pn sE1gsI3vFGWwNdgCAAD8gU/fDr+fqG0+W5+0OUyqncE2gcE2vlOUwdZgCwAA8GMeIOvU6e37bRKT 6mawTWCwje8UZbA12AIAAPzYk4/fC7+hKG67mabd6labxaSaGWwTGGzjO0UZbA22AAAAoa/6+r7l GT+NoPIZbBMYbOM7RRlsDbYAAACh8wfIvn8l/JaiOD+NoMoZbBMYbOM7RRlsDbYAAAA/yQNkfXr2 0wgHbR6TamWwTWCwje8UZbA12AIAADyPB8j6NG/XuzaPSbUy2CYw2MZ3ijLYGmwBAACe66P3w+8p 6ptPN8dtIpPqZLBNYLCN7xRlsDXYAgAAvJAHyPrkpxFUMYNtAoNtfKcog63BFgAA4IXOHyA7eTX8 rqK47eaHNpNJNTLYJjDYxneKMtgabAEAAF7K8TvhdxX1+WkElcpgm8BgG98pymBrsAUAAHhZHiDr 17RbHba5TMrNYJvAYBvfKcpga7AFAAB4aR4g69d286jNZVJuBtsEBtv4TlEGW4MtAADAhXz5Zvh9 RQ/WD9pkJuVlsE1gsI3vFGWwNdgCAABciAfIujY9XN1rs5mUk8E2gcE2vlOUwdZgCwAAcGEeIOvX djO12UzKyWCbwGAb3ynKYGuwBQAAuIz529fD7yzqm8/WJ206k/afwTaBwTa+U5TB1mALAABwKR4g 69vp7fttPpP2m8E2gcE2vlOUwdZgCwAAcGkeIOvXdjNNu9WtNqFJ+8tgm8BgG98pymBrsAUAALg0 D5B1bd6ud21Ck/aXwTaBwTa+U5TB1mALAABwJR4g65ufRtC+M9gmMNjGd4oy2BpsAQAAruzrN8Jv Ljrw7KcRDtqUJt18BtsEBtv4TlEGW4MtAADAlZ3/NELwzUUf/DSC9prBNoHBNr5TlMHWYAsAAHAt vujre5A/NJ9ujtucJt1sBtsEBtv4TlEGW4MtAADAtfEAWdem3eqwTWrSzWWwTWCwje8UZbA12AIA AFybT94Nv73oxHbzqE1q0s1lsE1gsI3vFGWwNdgCAABcKw+QdW3erj9vs5p0MxlsExhs4ztFGWwN tgAAANfKA2Td89MIutEMtgkMtvGdogy2BlsAAIBr5wGyvvlpBN1kBtsEBtv4TlEGW4MtAADAjfAA Wdfms/VJm9ek681gm8BgG98pymBrsAUAALgRHiDr3vRwda9NbNL1ZbBNYLCN7xRlsDXYAgAA3BgP kPVtu5naxCZdXwbbBAbb+E5RBluDLQAAwI3xAFn3/DSCrj2DbQKDbXynKIOtwRYAAOBGffZW+D1G R05v329Tm3T1DLYJDLbxnaIMtgZbAACAmzZ/91r4TUYntptp2q0O2twmXS2DbQKDbXynKIOtwRYA AODGeYCse/N2vWtzm3S1DLYJDLbxnaIMtgZbAACAvfAAWf/8NIKuI4NtAoNtfKcog63BFgAAYC88 QNY/P42g68hgm8BgG98pymBrsAUAANibT98Ov83oh59G0JUz2CYw2MZ3ijLYGmwBAAD2yQNk/ZtP N8dtepMunsE2gcE2vlOUwdZgCwAAsE9PPn4v/D6jL9NuddjmN+liGWwTGGzjO0UZbA22AAAAe/dV X9/OBLabR21+ky6WwTaBwTa+U5TB1mALAACwd+cPkH3/SvidRk/WD9oEJ718BtsEBtv4TlEGW4Mt AABACg+QDcFPI+jCGWwTGGzjO0UZbA22AAAAWTxANoDtZmoznPRyGWwTGGzjO0UZbA22AAAAaT56 P/xWoy/z2fqkTXHSizPYJjDYxneKMtgabAEAAFJ5gGwMp7fvtzlOen4G2wQG2/hOUQZbgy0AAECq 8wfITl4Nv9noyHYzTbvVrTbJST+dwTaBwTa+U5TB1mALAACQ7vid8JuNvvhpBL1UBtsEBtv4TlEG W4MtAABABR4gG4SfRtCLMtgmMNjGd4oy2BpsAQAASvAA2Rie/TTCQZvmpD/OYJvAYBvfKcpga7AF AAAo48s3w283+jJv17s2zUl/nME2gcE2vlOUwdZgCwAAUIYHyIYxn26O2zwn/WEG2wQG2/hOUQZb gy0AAEApHiAbg59G0E9lsE1gsI3vFGWwNdgCAABUM3/7evgNR2e2mx/aRCf9/wy2CQy28Z2iDLYG WwAAgHI8QDYMP42gP8pgm8BgG98pymBrsAUAACjJA2TDmHarwzbVSQbbFAbb+E5RBluDLQAAQEke IBvHdvOoTXWSwTaFwTa+U5TB1mALAABQlgfIBrJ+0OY6LT2DbQKDbXynKIOtwRYAAKC0r98Iv+fo z/Rwda9NdlpyBtsEBtv4TlEGW4MtAABAaec/jRB8z9Gh7WZqk52WnME2gcE2vlOUwdZgCwAAUN4X fX1r8tPms/VJm+201Ay2CQy28Z2iDLYGWwAAgC54gGwcp7fvt+lOS8xgm8BgG98pymBrsAUAAOjC J++G33V0aLuZpt3qVpvvtLQMtgkMtvGdogy2BlsAAIBueIBsGPN2vWvznZaWwTaBwTa+U5TB1mAL AADQDQ+QjcVPIywzg20Cg218pyiDrcEWAACgKx4gG8ezn0Y4aDOelpLBNoHBNr5TlMHWYAsAANAd D5ANw08jLDCDbQKDbXynKIOtwRYAAKA7HiAbyny6OW5TnpaQwTaBwTa+U5TB1mALAADQJQ+QDWXa rQ7bnKfRM9gmMNjGd4oy2BpsAQAAuuQBsrFsN4/anKfRM9gmMNjGd4oy2BpsAQAAuvXZW+G3Hn3y 0wgLyWCbwGAb3ynKYGuwBQAA6Nn83Wvh9x598tMIC8hgm8BgG98pymBrsAUAAOiaB8jG4qcRxs9g m8BgG98pymBrsAUAAOieB8gGs/6mTXsaMYNtAoNtfKcog63BFgAAoHseIBvO9HB1r817Gi2DbQKD bXynKIOtwRYAAGAIn74dfvfRqe1mavOeRstgm8BgG98pymBrsAUAABiFB8jGMp+tT9rEp5Ey2CYw 2MZ3ijLYGmwBAABG8eTj98JvPzp2evt+m/k0SgbbBAbb+E5RBluDLQAAwFC+6uu7nBfYbqZptzpo U59GyGCbwGAb3ynKYGuwBQAAGMr5A2TfvxJ+A9KnebvetalPI2SwTWCwje8UZbA12AIAAAzHA2Tj 8dMI42SwTWCwje8UZbA12AIAAIzIA2SD8dMI42SwTWCwje8UZbA12AIAAAzpo/fD70D65acRBslg m8BgG98pymBrsAUAABiWB8iGM59ujtvsp14z2CYw2MZ3ijLYGmwBAACGdf4A2cmr4fcg/Zp2q8M2 /anHDLYJDLbxnaIMtgZbAACAoR2/E34P0rHt5lGb/tRjBtsEBtv4TlEGW4MtAADA6DxANqL1gzb/ qbcMtgkMtvGdogy2BlsAAIDheYBsSH4aodMMtgkMtvGdogy2BlsAAIBF+PLN8LuQjm03U5sA1VMG 2wQG2/hOUQZbgy0AAMAieIBsSPPZ+qTNgOolg20Cg218pyiDrcEWAABgMTxANqbT2/fbFKgeMtgm MNjGd4oy2BpsAQAAlmT+9vXw+5CObTfTtFvdanOgqmewTWCwje8UZbA12AIAACyKB8iG5KcROspg m8BgG98pymBrsAUAAFgcD5CNyU8j9JHBNoHBNr5TlMHWYAsAALA4HiAb07OfRjhos6CqZrBNYLCN 7xRlsDXYAgAALJIHyIY0b9e7NguqagbbBAbb+E5RBluDLQAAwGJ9/Ub4rUjf5tPNcZsGVTGDbQKD bXynKIOtwRYAAGCxzn8aIfhWpHN+GqF2BtsEBtv4TlEGW4MtAADAon3R13csL8dPIxTOYJvAYBvf Kcpga7AFAABYPA+QDclPIxTNYJvAYBvfKcpga7AFAABYvE/eDb8Z6d+0Wx22mVBVMtgmMNjGd4oy 2BpsAQAAeMoDZGPabh61mVBVMtgmMNjGd4oy2BpsAQAAeMoDZANbP2hToSpksE1gsI3vFGWwNdgC AADQeIBsWNPD1b02Fyo7g20Cg218pyiDrcEWAACA3+MBsjFtN1ObC5WdwTaBwTa+U5TB1mALAADA 7/EA2bDms/VJmwyVmcE2gcE2vlOUwdZgCwAAwI94gGxcp7fvt9lQWRlsExhs4ztFGWwNtgAAAPyI B8jGtd1M0251q02Hyshgm8BgG98pymBrsAUAACDw2VvhdyT989MIyRlsExhs4ztFGWwNtgAAAMTm 714LvyUZgJ9GyMtgm8BgG98pymBrsAUAAOAneIBsXM9+GuGgTYjaZwbbBAbb+E5RBluDLQAAAM/h AbJhzdv1rk2I2mcG2wQG2/hOUQZbgy0AAADP4QGyoc2nm+M2I2pfGWwTGGzjO0UZbA22AAAAvMCn b4fflIxh2q0O25SofWSwTWCwje8UZbA12AIAAPBiHiAb2HbzqE2J2kcG2wQG2/hOUQZbgy0AAAAv 9uTj98LvSsbgpxH2mME2gcE2vlOUwdZgCwAAwEv6qq9vfi7GTyPsKYNtAoNtfKcog63BFgAAgJd0 /gDZ96+E35cMwE8j7CeDbQKDbXynKIOtwRYAAIAL8ADZ4NbftFlRN5XBNoHBNr5TlMHWYAsAAMDF eIBsbNPD1b02LeomMtgmMNjGd4oy2BpsAQAAuKCP3g+/MRnEdjO1aVE3kcE2gcE2vlOUwdZgCwAA wCV4gGxo89n6pM2Luu4MtgkMtvGdogy2BlsAAAAu4fwBspNXw29NBnF6+36bGHWdGWwTGGzjO0UZ bA22AAAAXNLxO+G3JoPYbqZptzpoM6OuK4NtAoNtfKcog63BFgAAgMvzANnY5u1612ZGXVcG2wQG 2/hOUQZbgy0AAABX4AGy8flphOvNYJvAYBvfKcpga7AFAADgir58M/zmZBB+GuF6M9gmMNjGd4oy 2BpsAQAAuCIPkA3PTyNcYwbbBAbb+E5RBluDLQAAANfAA2TDm083x21y1FUy2CYw2MZ3ijLYGmwB AAC4HvO3r4ffnoxj2q0O2+yoy2awTWCwje8UZbA12AIAAHBNPEA2vu3mUZsdddkMtgkMtvGdogy2 BlsAAACukQfIFmD9oE2PukwG2wQG2/hOUQZbgy0AAADXyANki+CnEa6QwTaBwTa+U5TB1mALAADA NfMA2fj8NMLlM9gmMNjGd4oy2BpsAQAAuAFfvxF+hzKO+Wx90iZIXSSDbQKDbXynKIOtwRYAAIAb cP7TCMF3KIM5vX2/zZB62Qy2CQy28Z2iDLYGWwAAAG7IF319I3MJ28007Va32hSpl8lgm8BgG98p ymBrsAUAAOAGeYBseH4a4YIZbBMYbOM7RRlsDbYAAADcoE/eDb9HGYyfRnj5DLYJDLbxnaIMtgZb AAAAbpgHyMb37KcRDtokqedlsE1gsI3vFGWwNdgCAABwwzxAtgjzdr1rk6Sel8E2gcE2vlOUwdZg CwAAwB54gGwR5tPNcZsl9VMZbBMYbOM7RRlsDbYAAADsiQfIxuenEV6cwTaBwTa+U5TB1mALAADA nniAbBH8NMILMtgmMNjGd4oy2BpsAQAA2CMPkC2Cn0Z4TgbbBAbb+E5RBluDLQAAAHvkAbLFmHar wzZR6vcz2CYw2MZ3ijLYGmwBAADYs8/eCr9RGcx286hNlPr9DLYJDLbxnaIMtgZbAAAA9m/+7rXw O5XRrB+0mVL/nME2gcE2vlOUwdZgCwAAQAIPkC3G9HB1r02VOs9gm8BgG98pymBrsAUAACCJB8iW YbuZ2lSp8wy2CQy28Z2iDLYGWwAAAJJ4gGwx5rP1SZsrZbBNYLCN7xRlsDXYAgAAkOjTt8PvVQZ0 evt+myyXncE2gcE2vlOUwdZgCwAAQC4PkC3EdjNNu9WtNlsuN4NtAoNtfKcog63BFgAAgFxPPn4v /GZlPH4a4WkG2wQG2/hOUQZbgy0AAAAFfNXXnsAVLP2nEQy2CQy28Z2iDLYGWwAAAAo4f4Ds+1fC b1cG8+ynEQ7afLm8DLYJDLbxnaIMtgZbAAAAivAA2WLM2/WuzZfLy2CbwGAb3ynKYGuwBQAAoA4P kC3HfLo5bhPmsjLYJjDYxneKMtgabAEAACjko/fD71fGNO1Wh23GXE4G2wQG2/hOUQZbgy0AAADF eIBsObabR23GXE4G2wQG2/hOUQZbgy0AAADFnD9AdvJq+B3LeBb30wgG2wQG2/hOUQZbgy0AAAAF Hb8TfscypkX9NILBNoHBNr5TlMHWYAsAAEBNHiBbkCX9NILBNoHBNr5TlMHWYAsAAEBRHiBbmPWD NmmOncE2gcE2vlOUwdZgCwAAQGFfvhl+zzKm6eHqXps1x81gm8BgG98pymBrsAUAAKAwD5Aty3Yz tVlz3Ay2CQy28Z2iDLYGWwAAAIrzANmizGfrkzZtjpnBNoHBNr5TlMHWYAsAAEB987evh9+1DOr0 9v02b46XwTaBwTa+U5TB1mALAABABzxAtizbzTTtVgdt4hwrg20Cg218pyiDrcEWAACATniAbFHm 7XrXJs6xMtgmMNjGd4oy2BpsAQAA6IQHyJZnxJ9GMNgmMNjGd4oy2BpsAQAA6IgHyJZlxJ9GMNgm MNjGd4oy2BpsAQAA6MzXb4TfuIxpuJ9GMNgmMNjGd4oy2BpsAQAA6Mz5TyME37iMaz7dHLe5s/8M tgkMtvGdogy2BlsAAAA69EVf399c3bRbHbbJs+8MtgkMtvGdogy2BlsAAAA65QGyZdluHrXJs+8M tgkMtvGdogy2BlsAAAA69cm74bcuI1s/aLNnvxlsExhs4ztFGWwNtgAAAHTMA2SL0/1PIxhsExhs 4ztFGWwNtgAAAHTMA2TL0/tPIxhsExhs4ztFGWwNtgAAAHTOA2SLM5+tT9r82V8G2wQG2/hOUQZb gy0AAAAD8ADZ8pzevt8m0L4y2CYw2MZ3ijLYGmwBAAAYgAfIlme7mabd6labQfvJYJvAYBvfKcpg a7AFAABgEB4gW5wufxrBYJvAYBvfKcpga7AFAABgEB4gW6befhrBYJvAYBvfKcpga7AFAABgIJ+9 FX7/MrBnP41w0ObQ+hlsExhs4ztFGWwNtgAAAIxl/u618BuYcc3b9a7NofUz2CYw2MZ3ijLYGmwB AAAYjAfIFmk+3fymTaK1M9gmMNjGd4oy2BpsAQAAGJAHyJanl59GMNgmMNjGd4oy2BpsAQAAGJAH yBapi59GMNgmMNjGd4oy2BpsAQAAGNSnb4ffwoxtPt0ct2m0ZgbbBAbb+E5RBluDLQAAAOPyANky TbvVYZtH62WwTWCwje8UZbA12AIAADCuJx+/F34PM7jt5lGbR+tlsE1gsI3vFGWwNdgCAAAwuK/6 2iq4LusHbSKtlcE2gcE2vlOUwdZgCwAAwODOHyD7/pXwu5ixTQ9X99pMWieDbQKDbXynKIOtwRYA AIAF8ADZMm03U5tJ62SwTWCwje8UZbA12AIAALAMHiBbpvlsfdKm0hoZbBMYbOM7RRlsDbYAAAAs xEfvh9/GLMDp7fttLs3PYJvAYBvfKcpga7AFAABgQTxAtkzbzTTtVrfaZJqbwTaBwTa+U5TB1mAL AADAgpw/QHbyaviNzNjK/DSCwTaBwTa+U5TB1mALAADAwhy/E34jswAVfhrBYJvAYBvfKcpga7AF AABgeTxAtlDPfhrhoE2nORlsExhs4ztFGWwNtgAAACyQB8gWa96ud206zenpfwF/eHx05xF79O3r /zf6L0NZ//7wH8N/x2X91z95Et4p6sl/enMK/x2X9V9+Pkd3qnrydz97HP47qOfPfjH/0/9DAQAA wPXwANlizaeb4zafagk9Plt/H/0Xoar5bPOX7U+/lp7+3/z2xzcqe3J2+6/bn34tPd5tvozuVPVk t/6H9qereE//t+VB9J8hAAAAcHHTbnXYPrk1egZbg210pyqDbT8ZbAEAAOAabTeP2ie3Rs9ga7CN 7lRlsO0ngy0AAABcLz+NsJAMtgbb6E5VBtt+MtgCAADA9fPTCAvIYGuwje5UZbDtJ4MtAAAA3AA/ jTB+BluDbXSnKoNtPxlsAQAA4KasH7TPb42YwdZgG92pymDbTwZbAAAAuDnTw9W99gmu0TLYGmyj O1UZbPvJYAsAAAA3aLuZ2ie4Rstga7CN7lRlsO0ngy0AAADcrPlsfdI+wzVSBluDbXSnKoNtPxls AQAAYA9Ob99vn+IaJYOtwTa6U5XBtp8MtgAAALAH28007VYH7XNcI2SwNdhGd6oy2PaTwRYAAAD2 Y96ud+1zXCNksDXYRneqMtj2k8EWAAAA9shPI4yTwdZgG92pymDbTwZbAAAA2CM/jTBOBluDbXSn KoNtPxlsAQAAYL/8NMIgGWwNttGdqgy2/WSwBQAAgP2bTzfH7dNcvWawNdhGd6oy2PaTwRYAAABy TLvVYfs8V48ZbA220Z2qDLb9ZLAFAACAJNvNo/Z5rh4z2BpsoztVGWz7yWALAAAAeebt+vP2ia7e MtgabKM7VRls+8lgCwAAALn8NEKnGWwNttGdqgy2/WSwBQAAgGR+GqHPDLYG2+hOVQbbfjLYAgAA QL75bH3SPtXVSwZbg210pyqDbT8ZbAEAAKCG6eHqXvtcVw8ZbA220Z2qDLb9ZLAFAACAIrabadqt brVPdlXPYGuwje5UZbDtJ4MtAAAA1OGnETrKYGuwje5UZbDtJ4MtAAAAFHN6+377bFflDLYG2+hO VQbbfjLYAgAAQDHPfhrhoH26q2oGW4NtdKcqg20/GWwBAACgnnm73rVPd1XNYGuwje5UZbDtJ4Mt AAAAFOWnEWpnsDXYRneqMtj2k8EWAAAAivLTCLUz2BpsoztVGWz7yWALAAAAdflphMIZbA220Z2q DLb9ZLAFAACA2ubTzXH7jFelDLYG2+hOVQbbfjLYAgAAQH3TbnXYPuVVJYOtwTa6U5XBtp8MtgAA ANCB7eZR+5RXlQy2BtvoTlUG234y2AIAAEAv1g/a57wqZLA12EZ3qjLY9pPBFgAAAPoxPVzda5/0 ys5ga7CN7lRlsO0ngy0AAAB0ZLuZ2ie9sjPYGmyjO1UZbPvJYAsAAAB9mc/WJ+2zXpkZbA220Z2q DLb9ZLAFAACADp3evt8+7ZWVwdZgG92pymDbTwZbAAAA6NB2M0271a32ea+MDLYG2+hOVQbbfjLY AgAAQJ/8NEJyBluDbXSnKoNtPxlsAQAAoGN+GiEvg63BNrpTlcG2nwy2AAAA0LFnP41w0D7ztc8e n62/efofwA+9+O324M/bn34tzdv130R3qvrt6fov2p9+Lc3bzV9Fd6p6slt/3v50FW8+3RxH/xkC AAAAnThbP/h/kHQKstG523oAAAAASUVORK5CYIJQSwMEFAAGAAgAAAAhAFlk6IHhAAAACQEAAA8A AABkcnMvZG93bnJldi54bWxMj0FvgkAQhe9N+h8206Q3XRC0ljIYY9qejEm1ifE2wghEdpewK+C/ 7/bUHifvy3vfpKtRNaLnztZGI4TTAATr3BS1LhG+Dx+TJQjrSBfUGM0Id7awyh4fUkoKM+gv7veu FL5E24QQKufaREqbV6zITk3L2mcX0yly/uxKWXQ0+HLVyFkQLKSiWvuFilreVJxf9zeF8DnQsI7C 9357vWzup8N8d9yGjPj8NK7fQDge3R8Mv/peHTLvdDY3XVjRIEzCOPYoQjRbgPBAFM1fQZwRli8x yCyV/z/IfgAAAP//AwBQSwMEFAAGAAgAAAAhAC5s8ADFAAAApQEAABkAAABkcnMvX3JlbHMvZTJv RG9jLnhtbC5yZWxzvJDBisIwEIbvC/sOYe7btD0sspj2IoJXcR9gSKZpsJmEJIq+vYFlQUHw5nFm +L//Y9bjxS/iTCm7wAq6pgVBrINxbBX8HrZfKxC5IBtcApOCK2UYh8+P9Z4WLDWUZxezqBTOCuZS 4o+UWc/kMTchEtfLFJLHUsdkZUR9REuyb9tvme4ZMDwwxc4oSDvTgzhcY21+zQ7T5DRtgj554vKk QjpfuysQk6WiwJNx+Lfsm8gW5HOH7j0O3b+DfHjucAMAAP//AwBQSwECLQAUAAYACAAAACEAsYJn tgoBAAATAgAAEwAAAAAAAAAAAAAAAAAAAAAAW0NvbnRlbnRfVHlwZXNdLnhtbFBLAQItABQABgAI AAAAIQA4/SH/1gAAAJQBAAALAAAAAAAAAAAAAAAAADsBAABfcmVscy8ucmVsc1BLAQItABQABgAI AAAAIQAdudjNSAQAABINAAAOAAAAAAAAAAAAAAAAADoCAABkcnMvZTJvRG9jLnhtbFBLAQItAAoA AAAAAAAAIQCpxAIEQAkAAEAJAAAUAAAAAAAAAAAAAAAAAK4GAABkcnMvbWVkaWEvaW1hZ2UxLnBu Z1BLAQItAAoAAAAAAAAAIQCb+3wJBCkAAAQpAAAUAAAAAAAAAAAAAAAAACAQAABkcnMvbWVkaWEv aW1hZ2UyLnBuZ1BLAQItABQABgAIAAAAIQBZZOiB4QAAAAkBAAAPAAAAAAAAAAAAAAAAAFY5AABk cnMvZG93bnJldi54bWxQSwECLQAUAAYACAAAACEALmzwAMUAAAClAQAAGQAAAAAAAAAAAAAAAABk OgAAZHJzL19yZWxzL2Uyb0RvYy54bWwucmVsc1BLBQYAAAAABwAHAL4BAABgOwAAAAA= ">
                <v:shape id="Picture 51" o:spid="_x0000_s1027" type="#_x0000_t75" style="position:absolute;left:5428;top:1817;width:33163;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iOtfwgAAANsAAAAPAAAAZHJzL2Rvd25yZXYueG1sRI9Li8JA EITvgv9haMGbTqL4io4iguBpFx8I3tpMmwQzPSEzxuy/31lY8FhU1VfUatOaUjRUu8KygngYgSBO rS44U3A57wdzEM4jaywtk4IfcrBZdzsrTLR985Gak89EgLBLUEHufZVI6dKcDLqhrYiD97C1QR9k nUld4zvATSlHUTSVBgsOCzlWtMspfZ5eRsGiQVvow33HcfQ1u47HE/ed3pTq99rtEoSn1n/C/+2D VjCJ4e9L+AFy/QsAAP//AwBQSwECLQAUAAYACAAAACEA2+H2y+4AAACFAQAAEwAAAAAAAAAAAAAA AAAAAAAAW0NvbnRlbnRfVHlwZXNdLnhtbFBLAQItABQABgAIAAAAIQBa9CxbvwAAABUBAAALAAAA AAAAAAAAAAAAAB8BAABfcmVscy8ucmVsc1BLAQItABQABgAIAAAAIQB2iOtfwgAAANsAAAAPAAAA AAAAAAAAAAAAAAcCAABkcnMvZG93bnJldi54bWxQSwUGAAAAAAMAAwC3AAAA9gIAAAAA " path="m,l3860184,r,597460l,597460,,xe">
                  <v:imagedata r:id="rId17" o:title="" cropleft="26463f" recolortarget="#727272"/>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OHZqwgAAANsAAAAPAAAAZHJzL2Rvd25yZXYueG1sRI9Pi8Iw FMTvwn6H8Ba8aWpBka5RZBfBq3/X4yN5tsXmpTbRVj+9ERb2OMzMb5jZorOVuFPjS8cKRsMEBLF2 puRcwX63GkxB+IBssHJMCh7kYTH/6M0wM67lDd23IRcRwj5DBUUIdSal1wVZ9ENXE0fv7BqLIcom l6bBNsJtJdMkmUiLJceFAmv6LkhftjerQJvfnb2eT+3poEeTJ6U/x2v5VKr/2S2/QATqwn/4r702 CsYpvL/EHyDnLwAAAP//AwBQSwECLQAUAAYACAAAACEA2+H2y+4AAACFAQAAEwAAAAAAAAAAAAAA AAAAAAAAW0NvbnRlbnRfVHlwZXNdLnhtbFBLAQItABQABgAIAAAAIQBa9CxbvwAAABUBAAALAAAA AAAAAAAAAAAAAB8BAABfcmVscy8ucmVsc1BLAQItABQABgAIAAAAIQBZOHZqwgAAANsAAAAPAAAA AAAAAAAAAAAAAAcCAABkcnMvZG93bnJldi54bWxQSwUGAAAAAAMAAwC3AAAA9gIAAAAA " path="m,l3420456,r,966279l,966279,,xe" stroked="f">
                  <v:fill r:id="rId18" o:title="" recolor="t" rotate="t" type="frame"/>
                  <v:imagedata recolortarget="#2e6ca4"/>
                  <v:path arrowok="t"/>
                </v:shape>
              </v:group>
            </w:pict>
          </mc:Fallback>
        </mc:AlternateContent>
      </w:r>
    </w:p>
    <w:p w:rsidR="00F362A9" w:rsidRPr="00257A10" w:rsidRDefault="00F362A9" w:rsidP="00044A65">
      <w:pPr>
        <w:pStyle w:val="Heading1"/>
        <w:ind w:left="0"/>
        <w:rPr>
          <w:rFonts w:ascii="Chu Van An" w:hAnsi="Chu Van An" w:cs="Chu Van An"/>
          <w:szCs w:val="24"/>
        </w:rPr>
      </w:pPr>
      <w:bookmarkStart w:id="27" w:name="_Toc188265859"/>
      <w:bookmarkStart w:id="28" w:name="_Toc188277355"/>
      <w:r w:rsidRPr="00257A10">
        <w:rPr>
          <w:rFonts w:ascii="MS Gothic" w:eastAsia="MS Gothic" w:hAnsi="MS Gothic" w:cs="MS Gothic" w:hint="eastAsia"/>
          <w:szCs w:val="24"/>
        </w:rPr>
        <w:t>Ⓑ</w:t>
      </w:r>
      <w:r w:rsidRPr="00257A10">
        <w:rPr>
          <w:rFonts w:ascii="Chu Van An" w:hAnsi="Chu Van An" w:cs="Chu Van An"/>
          <w:szCs w:val="24"/>
        </w:rPr>
        <w:t>. Phân dạng toán cơ bản</w:t>
      </w:r>
      <w:bookmarkEnd w:id="27"/>
      <w:bookmarkEnd w:id="28"/>
      <w:r w:rsidRPr="00257A10">
        <w:rPr>
          <w:rFonts w:ascii="Chu Van An" w:hAnsi="Chu Van An" w:cs="Chu Van An"/>
          <w:szCs w:val="24"/>
        </w:rPr>
        <w:t xml:space="preserve">   </w:t>
      </w:r>
    </w:p>
    <w:p w:rsidR="00F362A9" w:rsidRPr="00257A10" w:rsidRDefault="00F362A9" w:rsidP="00044A65">
      <w:pPr>
        <w:pStyle w:val="Heading3"/>
        <w:rPr>
          <w:rFonts w:ascii="Chu Van An" w:hAnsi="Chu Van An" w:cs="Chu Van An"/>
        </w:rPr>
      </w:pPr>
      <w:bookmarkStart w:id="29" w:name="_Toc188265860"/>
      <w:bookmarkStart w:id="30" w:name="_Toc188277356"/>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❶</w:t>
      </w:r>
      <w:r w:rsidRPr="00257A10">
        <w:rPr>
          <w:rFonts w:ascii="Chu Van An" w:hAnsi="Chu Van An" w:cs="Chu Van An"/>
        </w:rPr>
        <w:t>: Đường đi Euler</w:t>
      </w:r>
      <w:bookmarkEnd w:id="29"/>
      <w:bookmarkEnd w:id="30"/>
    </w:p>
    <w:p w:rsidR="00F362A9" w:rsidRPr="00257A10" w:rsidRDefault="00F362A9" w:rsidP="00044A65">
      <w:pPr>
        <w:spacing w:line="240" w:lineRule="auto"/>
        <w:rPr>
          <w:rFonts w:ascii="Chu Van An" w:hAnsi="Chu Van An" w:cs="Chu Van An"/>
          <w:b/>
          <w:color w:val="FF0000"/>
          <w:szCs w:val="24"/>
        </w:rPr>
      </w:pPr>
      <w:r w:rsidRPr="00257A10">
        <w:rPr>
          <w:rFonts w:ascii="Segoe UI Symbol" w:eastAsia="Yu Gothic UI Semibold" w:hAnsi="Segoe UI Symbol" w:cs="Segoe UI Symbol"/>
          <w:b/>
          <w:color w:val="FF0000"/>
          <w:szCs w:val="24"/>
        </w:rPr>
        <w:t>☞</w:t>
      </w:r>
      <w:r w:rsidRPr="00257A10">
        <w:rPr>
          <w:rFonts w:ascii="Chu Van An" w:hAnsi="Chu Van An" w:cs="Chu Van An"/>
          <w:b/>
          <w:color w:val="FF0000"/>
          <w:szCs w:val="24"/>
        </w:rPr>
        <w:t>Các ví dụ minh họ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 </w:t>
      </w:r>
      <w:r w:rsidRPr="00257A10">
        <w:rPr>
          <w:rFonts w:ascii="Chu Van An" w:eastAsia="Times New Roman" w:hAnsi="Chu Van An" w:cs="Chu Van An"/>
          <w:color w:val="000000"/>
          <w:szCs w:val="24"/>
        </w:rPr>
        <w:t>Quan sát đồ thị ở </w:t>
      </w:r>
      <w:r w:rsidRPr="00257A10">
        <w:rPr>
          <w:rFonts w:ascii="Chu Van An" w:eastAsia="Times New Roman" w:hAnsi="Chu Van An" w:cs="Chu Van An"/>
          <w:i/>
          <w:iCs/>
          <w:color w:val="000000"/>
          <w:szCs w:val="24"/>
        </w:rPr>
        <w:t>Hình 10</w:t>
      </w:r>
      <w:r w:rsidRPr="00257A10">
        <w:rPr>
          <w:rFonts w:ascii="Chu Van An" w:eastAsia="Times New Roman" w:hAnsi="Chu Van An" w:cs="Chu Van An"/>
          <w:color w:val="000000"/>
          <w:szCs w:val="24"/>
        </w:rPr>
        <w:t> và đường đi CABDCB, cho biế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Đường đi trên có đi qua tất cả các cạnh của đồ thị hay không?</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Đường đi trên đi qua mỗi cạnh bao nhiêu lần? </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777C7E9" wp14:editId="393CFC4D">
            <wp:extent cx="1264722" cy="1103245"/>
            <wp:effectExtent l="0" t="0" r="0" b="1905"/>
            <wp:docPr id="56" name="Picture 56" descr="Hoạt động 7 trang 40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oạt động 7 trang 40 chuyên đề Toán lớp 11 Cánh diều | Giải Chuyên đề Toán 1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65434" cy="1103866"/>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đồ thị ở </w:t>
      </w:r>
      <w:r w:rsidRPr="00257A10">
        <w:rPr>
          <w:rFonts w:ascii="Chu Van An" w:eastAsia="Times New Roman" w:hAnsi="Chu Van An" w:cs="Chu Van An"/>
          <w:i/>
          <w:iCs/>
          <w:color w:val="000000"/>
          <w:szCs w:val="24"/>
        </w:rPr>
        <w:t>Hình 10</w:t>
      </w:r>
      <w:r w:rsidRPr="00257A10">
        <w:rPr>
          <w:rFonts w:ascii="Chu Van An" w:eastAsia="Times New Roman" w:hAnsi="Chu Van An" w:cs="Chu Van An"/>
          <w:color w:val="000000"/>
          <w:szCs w:val="24"/>
        </w:rPr>
        <w:t> ta thấy:</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Đường đi CABDCB đi qua tất cả các cạnh của đồ thị.</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Đường đi trên đi qua mỗi cạnh đúng một lần.</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 </w:t>
      </w:r>
      <w:r w:rsidRPr="00257A10">
        <w:rPr>
          <w:rFonts w:ascii="Chu Van An" w:eastAsia="Times New Roman" w:hAnsi="Chu Van An" w:cs="Chu Van An"/>
          <w:color w:val="000000"/>
          <w:szCs w:val="24"/>
        </w:rPr>
        <w:t>Hãy chỉ ra hai đường đi Euler trong đồ thị ở </w:t>
      </w:r>
      <w:r w:rsidRPr="00257A10">
        <w:rPr>
          <w:rFonts w:ascii="Chu Van An" w:eastAsia="Times New Roman" w:hAnsi="Chu Van An" w:cs="Chu Van An"/>
          <w:i/>
          <w:iCs/>
          <w:color w:val="000000"/>
          <w:szCs w:val="24"/>
        </w:rPr>
        <w:t>Hình 11a</w:t>
      </w:r>
      <w:r w:rsidRPr="00257A10">
        <w:rPr>
          <w:rFonts w:ascii="Chu Van An" w:eastAsia="Times New Roman" w:hAnsi="Chu Van An" w:cs="Chu Van An"/>
          <w:color w:val="000000"/>
          <w:szCs w:val="24"/>
        </w:rPr>
        <w:t>.</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3A7FAD3" wp14:editId="0E4E5D3A">
            <wp:extent cx="1525979" cy="1315309"/>
            <wp:effectExtent l="0" t="0" r="0" b="0"/>
            <wp:docPr id="57" name="Picture 57" descr="Luyện tập 7 trang 40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uyện tập 7 trang 40 chuyên đề Toán lớp 11 Cánh diều | Giải Chuyên đề Toán 11"/>
                    <pic:cNvPicPr>
                      <a:picLocks noChangeAspect="1" noChangeArrowheads="1"/>
                    </pic:cNvPicPr>
                  </pic:nvPicPr>
                  <pic:blipFill>
                    <a:blip r:embed="rId154">
                      <a:extLst>
                        <a:ext uri="{BEBA8EAE-BF5A-486C-A8C5-ECC9F3942E4B}">
                          <a14:imgProps xmlns:a14="http://schemas.microsoft.com/office/drawing/2010/main">
                            <a14:imgLayer r:embed="rId15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38858" cy="132641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i/>
          <w:iCs/>
          <w:color w:val="000000"/>
          <w:szCs w:val="24"/>
        </w:rPr>
        <w:t>Hình 11a</w:t>
      </w:r>
      <w:r w:rsidRPr="00257A10">
        <w:rPr>
          <w:rFonts w:ascii="Chu Van An" w:eastAsia="Times New Roman" w:hAnsi="Chu Van An" w:cs="Chu Van An"/>
          <w:color w:val="000000"/>
          <w:szCs w:val="24"/>
        </w:rPr>
        <w:t> có đường đi Euler BEDBADCA và đường đi Euler BEDCADB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 </w:t>
      </w:r>
      <w:r w:rsidRPr="00257A10">
        <w:rPr>
          <w:rFonts w:ascii="Chu Van An" w:eastAsia="Times New Roman" w:hAnsi="Chu Van An" w:cs="Chu Van An"/>
          <w:color w:val="000000"/>
          <w:szCs w:val="24"/>
        </w:rPr>
        <w:t>Chứng minh rằng đồ thị ở </w:t>
      </w:r>
      <w:r w:rsidRPr="00257A10">
        <w:rPr>
          <w:rFonts w:ascii="Chu Van An" w:eastAsia="Times New Roman" w:hAnsi="Chu Van An" w:cs="Chu Van An"/>
          <w:i/>
          <w:iCs/>
          <w:color w:val="000000"/>
          <w:szCs w:val="24"/>
        </w:rPr>
        <w:t>Hình 11a</w:t>
      </w:r>
      <w:r w:rsidRPr="00257A10">
        <w:rPr>
          <w:rFonts w:ascii="Chu Van An" w:eastAsia="Times New Roman" w:hAnsi="Chu Van An" w:cs="Chu Van An"/>
          <w:color w:val="000000"/>
          <w:szCs w:val="24"/>
        </w:rPr>
        <w:t> không có chu trình Euler.</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F5B3530" wp14:editId="19145858">
            <wp:extent cx="1555667" cy="1294917"/>
            <wp:effectExtent l="0" t="0" r="6985" b="635"/>
            <wp:docPr id="58" name="Picture 58" descr="Luyện tập 8 trang 41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uyện tập 8 trang 41 chuyên đề Toán lớp 11 Cánh diều | Giải Chuyên đề Toán 11"/>
                    <pic:cNvPicPr>
                      <a:picLocks noChangeAspect="1" noChangeArrowheads="1"/>
                    </pic:cNvPicPr>
                  </pic:nvPicPr>
                  <pic:blipFill>
                    <a:blip r:embed="rId156">
                      <a:extLst>
                        <a:ext uri="{BEBA8EAE-BF5A-486C-A8C5-ECC9F3942E4B}">
                          <a14:imgProps xmlns:a14="http://schemas.microsoft.com/office/drawing/2010/main">
                            <a14:imgLayer r:embed="rId1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69779" cy="1306663"/>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r w:rsidRPr="00257A10">
        <w:rPr>
          <w:rFonts w:ascii="Chu Van An" w:eastAsia="Times New Roman" w:hAnsi="Chu Van An" w:cs="Chu Van An"/>
          <w:b/>
          <w:bCs/>
          <w:color w:val="008000"/>
          <w:szCs w:val="24"/>
        </w:rPr>
        <w: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Ta có d(A) = 3, d(B) = 3 nên đồ thị ở </w:t>
      </w:r>
      <w:r w:rsidRPr="00257A10">
        <w:rPr>
          <w:rFonts w:ascii="Chu Van An" w:eastAsia="Times New Roman" w:hAnsi="Chu Van An" w:cs="Chu Van An"/>
          <w:i/>
          <w:iCs/>
          <w:color w:val="000000"/>
          <w:szCs w:val="24"/>
        </w:rPr>
        <w:t>Hình 11a</w:t>
      </w:r>
      <w:r w:rsidRPr="00257A10">
        <w:rPr>
          <w:rFonts w:ascii="Chu Van An" w:eastAsia="Times New Roman" w:hAnsi="Chu Van An" w:cs="Chu Van An"/>
          <w:color w:val="000000"/>
          <w:szCs w:val="24"/>
        </w:rPr>
        <w:t> có đỉnh bậc lẻ, do đó theo định lí Euler, đồ thị ở </w:t>
      </w:r>
      <w:r w:rsidRPr="00257A10">
        <w:rPr>
          <w:rFonts w:ascii="Chu Van An" w:eastAsia="Times New Roman" w:hAnsi="Chu Van An" w:cs="Chu Van An"/>
          <w:i/>
          <w:iCs/>
          <w:color w:val="000000"/>
          <w:szCs w:val="24"/>
        </w:rPr>
        <w:t>Hình 11a</w:t>
      </w:r>
      <w:r w:rsidRPr="00257A10">
        <w:rPr>
          <w:rFonts w:ascii="Chu Van An" w:eastAsia="Times New Roman" w:hAnsi="Chu Van An" w:cs="Chu Van An"/>
          <w:color w:val="000000"/>
          <w:szCs w:val="24"/>
        </w:rPr>
        <w:t> không có chu trình Euler.</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4: </w:t>
      </w:r>
      <w:r w:rsidRPr="00257A10">
        <w:rPr>
          <w:rFonts w:ascii="Chu Van An" w:eastAsia="Times New Roman" w:hAnsi="Chu Van An" w:cs="Chu Van An"/>
          <w:color w:val="000000"/>
          <w:szCs w:val="24"/>
        </w:rPr>
        <w:t>Quan sát đường đi màu đỏ trên đồ thị ở </w:t>
      </w:r>
      <w:r w:rsidRPr="00257A10">
        <w:rPr>
          <w:rFonts w:ascii="Chu Van An" w:eastAsia="Times New Roman" w:hAnsi="Chu Van An" w:cs="Chu Van An"/>
          <w:i/>
          <w:iCs/>
          <w:color w:val="000000"/>
          <w:szCs w:val="24"/>
        </w:rPr>
        <w:t>Hình 13</w:t>
      </w:r>
      <w:r w:rsidRPr="00257A10">
        <w:rPr>
          <w:rFonts w:ascii="Chu Van An" w:eastAsia="Times New Roman" w:hAnsi="Chu Van An" w:cs="Chu Van An"/>
          <w:color w:val="000000"/>
          <w:szCs w:val="24"/>
        </w:rPr>
        <w:t> và cho biết đường đi đó có đi qua tất cả các đỉnh của đồ thị hay không và mỗi đỉnh đi qua bao nhiêu lần.</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C8DDCA5" wp14:editId="29567405">
            <wp:extent cx="1566127" cy="1566127"/>
            <wp:effectExtent l="0" t="0" r="0" b="0"/>
            <wp:docPr id="59" name="Picture 59" descr="Hoạt động 8 trang 41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oạt động 8 trang 41 chuyên đề Toán lớp 11 Cánh diều | Giải Chuyên đề Toán 11"/>
                    <pic:cNvPicPr>
                      <a:picLocks noChangeAspect="1" noChangeArrowheads="1"/>
                    </pic:cNvPicPr>
                  </pic:nvPicPr>
                  <pic:blipFill>
                    <a:blip r:embed="rId158">
                      <a:extLst>
                        <a:ext uri="{BEBA8EAE-BF5A-486C-A8C5-ECC9F3942E4B}">
                          <a14:imgProps xmlns:a14="http://schemas.microsoft.com/office/drawing/2010/main">
                            <a14:imgLayer r:embed="rId1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77124" cy="1577124"/>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Quan sát đường đi màu đỏ trên đồ thị ở </w:t>
      </w:r>
      <w:r w:rsidRPr="00257A10">
        <w:rPr>
          <w:rFonts w:ascii="Chu Van An" w:eastAsia="Times New Roman" w:hAnsi="Chu Van An" w:cs="Chu Van An"/>
          <w:i/>
          <w:iCs/>
          <w:color w:val="000000"/>
          <w:szCs w:val="24"/>
        </w:rPr>
        <w:t>Hình 13</w:t>
      </w:r>
      <w:r w:rsidRPr="00257A10">
        <w:rPr>
          <w:rFonts w:ascii="Chu Van An" w:eastAsia="Times New Roman" w:hAnsi="Chu Van An" w:cs="Chu Van An"/>
          <w:color w:val="000000"/>
          <w:szCs w:val="24"/>
        </w:rPr>
        <w:t> ta thấy đường đi đó đi qua tất cả các đỉnh của đồ thị hay và mỗi đỉnh đi qua đúng một lần.</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5: </w:t>
      </w:r>
      <w:r w:rsidRPr="00257A10">
        <w:rPr>
          <w:rFonts w:ascii="Chu Van An" w:eastAsia="Times New Roman" w:hAnsi="Chu Van An" w:cs="Chu Van An"/>
          <w:color w:val="000000"/>
          <w:szCs w:val="24"/>
        </w:rPr>
        <w:t>Hãy thử vẽ mỗi hình trên Hình 2.16 bằng một nét liền.</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4ADA1A1" wp14:editId="441E9812">
            <wp:extent cx="2900680" cy="1923415"/>
            <wp:effectExtent l="0" t="0" r="0" b="0"/>
            <wp:docPr id="60" name="Picture 60" descr="HĐ1 trang 41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Đ1 trang 41 Chuyên đề học tập Toán 11 Kết nối tri thức"/>
                    <pic:cNvPicPr>
                      <a:picLocks noChangeAspect="1" noChangeArrowheads="1"/>
                    </pic:cNvPicPr>
                  </pic:nvPicPr>
                  <pic:blipFill>
                    <a:blip r:embed="rId160">
                      <a:clrChange>
                        <a:clrFrom>
                          <a:srgbClr val="FFFFFF"/>
                        </a:clrFrom>
                        <a:clrTo>
                          <a:srgbClr val="FFFFFF">
                            <a:alpha val="0"/>
                          </a:srgbClr>
                        </a:clrTo>
                      </a:clrChange>
                      <a:extLst>
                        <a:ext uri="{BEBA8EAE-BF5A-486C-A8C5-ECC9F3942E4B}">
                          <a14:imgProps xmlns:a14="http://schemas.microsoft.com/office/drawing/2010/main">
                            <a14:imgLayer r:embed="rId16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00680" cy="192341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thể vẽ mỗi hình trên Hình 2.16 bằng một nét liề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ối với Hình 2.16 a), ta có thể vẽ một nét liền theo thứ tự 123451.</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ối với Hình 2.16 b), ta có thể vẽ một nét liền theo thứ tự ABCDAEFB.</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4BCCAAC" wp14:editId="39B8040C">
            <wp:extent cx="3303917" cy="1837784"/>
            <wp:effectExtent l="0" t="0" r="0" b="0"/>
            <wp:docPr id="61" name="Picture 61" descr="HĐ1 trang 41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Đ1 trang 41 Chuyên đề học tập Toán 11 Kết nối tri thức"/>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323914" cy="1848907"/>
                    </a:xfrm>
                    <a:prstGeom prst="rect">
                      <a:avLst/>
                    </a:prstGeom>
                    <a:noFill/>
                    <a:ln>
                      <a:noFill/>
                    </a:ln>
                  </pic:spPr>
                </pic:pic>
              </a:graphicData>
            </a:graphic>
          </wp:inline>
        </w:drawing>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lastRenderedPageBreak/>
        <w:t xml:space="preserve">Câu 6: </w:t>
      </w:r>
      <w:r w:rsidRPr="00257A10">
        <w:rPr>
          <w:rFonts w:ascii="Chu Van An" w:eastAsia="Times New Roman" w:hAnsi="Chu Van An" w:cs="Chu Van An"/>
          <w:color w:val="000000"/>
          <w:szCs w:val="24"/>
        </w:rPr>
        <w:t>Đồ thị nào dưới đây có một đường đi Euler? Hãy chỉ ra một đường đi Euler của nó.</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38018D9" wp14:editId="44462A87">
            <wp:extent cx="3209027" cy="1518260"/>
            <wp:effectExtent l="0" t="0" r="0" b="6350"/>
            <wp:docPr id="62" name="Picture 62" descr="Luyện tập 1 trang 41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uyện tập 1 trang 41 Chuyên đề học tập Toán 11 Kết nối tri thức"/>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215485" cy="152131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Hình 2.19a có đường đi Euler từ A đến B vì đồ thị này liên thông và các đỉnh A, B có bậc 3 (bậc lẻ), còn các đỉnh C, D, E đều có bậc 2 (bậc chẵn). Một đường đi Euler của đồ thị này là ACBDAEB.</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Hình 2.19b không có đường đi Euler vì đồ thị này có bốn đỉnh bậc lẻ (ở đây là bậc bằng 3).</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7: </w:t>
      </w:r>
      <w:r w:rsidRPr="00257A10">
        <w:rPr>
          <w:rFonts w:ascii="Chu Van An" w:eastAsia="Times New Roman" w:hAnsi="Chu Van An" w:cs="Chu Van An"/>
          <w:color w:val="000000"/>
          <w:szCs w:val="24"/>
        </w:rPr>
        <w:t>Đồ thị sau có đường đi Euler không? Nếu có, hãy chỉ ra một đường đi như vậy.</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2DA53E2" wp14:editId="1CD0F2F3">
            <wp:extent cx="2829464" cy="1407905"/>
            <wp:effectExtent l="0" t="0" r="9525" b="1905"/>
            <wp:docPr id="126" name="Picture 126" descr="Thực hành 2 trang 54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Thực hành 2 trang 54 Chuyên đề học tập Toán 11 Chân trời sáng tạo"/>
                    <pic:cNvPicPr>
                      <a:picLocks noChangeAspect="1" noChangeArrowheads="1"/>
                    </pic:cNvPicPr>
                  </pic:nvPicPr>
                  <pic:blipFill>
                    <a:blip r:embed="rId164">
                      <a:clrChange>
                        <a:clrFrom>
                          <a:srgbClr val="FFFFFF"/>
                        </a:clrFrom>
                        <a:clrTo>
                          <a:srgbClr val="FFFFFF">
                            <a:alpha val="0"/>
                          </a:srgbClr>
                        </a:clrTo>
                      </a:clrChange>
                      <a:extLst>
                        <a:ext uri="{BEBA8EAE-BF5A-486C-A8C5-ECC9F3942E4B}">
                          <a14:imgProps xmlns:a14="http://schemas.microsoft.com/office/drawing/2010/main">
                            <a14:imgLayer r:embed="rId16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31899" cy="1409117"/>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70512B2" wp14:editId="38AAF5E8">
            <wp:extent cx="2958860" cy="1563954"/>
            <wp:effectExtent l="0" t="0" r="0" b="0"/>
            <wp:docPr id="125" name="Picture 125" descr="Thực hành 2 trang 54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Thực hành 2 trang 54 Chuyên đề học tập Toán 11 Chân trời sáng tạo"/>
                    <pic:cNvPicPr>
                      <a:picLocks noChangeAspect="1" noChangeArrowheads="1"/>
                    </pic:cNvPicPr>
                  </pic:nvPicPr>
                  <pic:blipFill>
                    <a:blip r:embed="rId166">
                      <a:clrChange>
                        <a:clrFrom>
                          <a:srgbClr val="000000">
                            <a:alpha val="0"/>
                          </a:srgbClr>
                        </a:clrFrom>
                        <a:clrTo>
                          <a:srgbClr val="000000">
                            <a:alpha val="0"/>
                          </a:srgbClr>
                        </a:clrTo>
                      </a:clrChange>
                      <a:extLst>
                        <a:ext uri="{BEBA8EAE-BF5A-486C-A8C5-ECC9F3942E4B}">
                          <a14:imgProps xmlns:a14="http://schemas.microsoft.com/office/drawing/2010/main">
                            <a14:imgLayer r:embed="rId16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60794" cy="1564976"/>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d(D) = 4 và d(E) = d(F) = 3.</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H có đúng 2 đỉnh bậc lẻ là E, F.</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ồ thị H có đường đi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hẳng hạn, bắt đầu từ đỉnh E, ta có thể đi theo đường đi Euler: EAabADcdDFCBEF.</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Đồ thị G:</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Ta có d(A) = d(B) = d(C) = d(D) = d(E) = 4.</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G có chu trình Euler vì các đỉnh của đồ thị G đều có bậc chẵ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hẳng hạn, bắt đầu từ đỉnh A, ta có thể đi theo chu trình Euler: ABECAEDCBD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Đồ thị H:</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D) = 4; d(B) = d(C) = 3; d(E) =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H không có chu trình Euler vì hai đỉnh B, C có bậc lẻ.</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8: </w:t>
      </w:r>
      <w:r w:rsidRPr="00257A10">
        <w:rPr>
          <w:rFonts w:ascii="Chu Van An" w:eastAsia="Times New Roman" w:hAnsi="Chu Van An" w:cs="Chu Van An"/>
          <w:color w:val="000000"/>
          <w:szCs w:val="24"/>
        </w:rPr>
        <w:t>Hãy giải đáp câu hỏi của người dân Königsberg</w:t>
      </w:r>
      <w:r w:rsidRPr="00257A10">
        <w:rPr>
          <w:rFonts w:ascii="Chu Van An" w:eastAsia="Times New Roman" w:hAnsi="Chu Van An" w:cs="Chu Van An"/>
          <w:b/>
          <w:bCs/>
          <w:color w:val="000000"/>
          <w:szCs w:val="24"/>
        </w:rPr>
        <w:t> </w:t>
      </w:r>
      <w:r w:rsidRPr="00257A10">
        <w:rPr>
          <w:rFonts w:ascii="Chu Van An" w:eastAsia="Times New Roman" w:hAnsi="Chu Van An" w:cs="Chu Van An"/>
          <w:color w:val="000000"/>
          <w:szCs w:val="24"/>
        </w:rPr>
        <w:t>(còn gọi là bài toán Bảy cây cầu).</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iểu thị mỗi vùng đất bằng một đỉnh, mỗi cây cầu bằng một cạnh nối hai đỉnh, ta được đồ thị như hình vẽ.</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1A88473" wp14:editId="08EDE7FA">
            <wp:extent cx="1314801" cy="1535502"/>
            <wp:effectExtent l="0" t="0" r="0" b="0"/>
            <wp:docPr id="124" name="Picture 124" descr="Vận dụng 1 trang 54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Vận dụng 1 trang 54 Chuyên đề học tập Toán 11 Chân trời sáng tạo"/>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16379" cy="153734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d(A) = 5; d(B) = d(C) = d(D) = 3.</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tất cả các đỉnh của đồ thị trên đều có bậc lẻ.</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ồ thị không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Nói cách khác, không thể bắt đầu từ một điểm nào đó trong thành phố, đi qua khắp các cây cầu, mỗi cầu chỉ đi qua một lần, rồi quay về điểm xuất phát.</w:t>
      </w:r>
    </w:p>
    <w:p w:rsidR="00F362A9" w:rsidRPr="00257A10" w:rsidRDefault="00F362A9" w:rsidP="00044A65">
      <w:pPr>
        <w:pStyle w:val="Heading3"/>
        <w:rPr>
          <w:rFonts w:ascii="Chu Van An" w:hAnsi="Chu Van An" w:cs="Chu Van An"/>
        </w:rPr>
      </w:pPr>
      <w:bookmarkStart w:id="31" w:name="_Toc188265861"/>
      <w:bookmarkStart w:id="32" w:name="_Toc188277357"/>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❷</w:t>
      </w:r>
      <w:r w:rsidRPr="00257A10">
        <w:rPr>
          <w:rFonts w:ascii="Chu Van An" w:hAnsi="Chu Van An" w:cs="Chu Van An"/>
        </w:rPr>
        <w:t>: Tìm đường đi Hamilton</w:t>
      </w:r>
      <w:bookmarkEnd w:id="31"/>
      <w:bookmarkEnd w:id="32"/>
    </w:p>
    <w:p w:rsidR="00F362A9" w:rsidRPr="00257A10" w:rsidRDefault="00F362A9" w:rsidP="00044A65">
      <w:pPr>
        <w:spacing w:line="240" w:lineRule="auto"/>
        <w:rPr>
          <w:rFonts w:ascii="Chu Van An" w:hAnsi="Chu Van An" w:cs="Chu Van An"/>
          <w:b/>
          <w:bCs/>
          <w:color w:val="FF0000"/>
          <w:szCs w:val="24"/>
        </w:rPr>
      </w:pPr>
      <w:r w:rsidRPr="00257A10">
        <w:rPr>
          <w:rFonts w:ascii="Segoe UI Symbol" w:eastAsia="Yu Gothic UI Semibold" w:hAnsi="Segoe UI Symbol" w:cs="Segoe UI Symbol"/>
          <w:b/>
          <w:bCs/>
          <w:color w:val="FF0000"/>
          <w:szCs w:val="24"/>
        </w:rPr>
        <w:t>☞</w:t>
      </w:r>
      <w:r w:rsidRPr="00257A10">
        <w:rPr>
          <w:rFonts w:ascii="Chu Van An" w:hAnsi="Chu Van An" w:cs="Chu Van An"/>
          <w:b/>
          <w:bCs/>
          <w:color w:val="FF0000"/>
          <w:szCs w:val="24"/>
        </w:rPr>
        <w:t>Các ví dụ minh họ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9: </w:t>
      </w:r>
      <w:r w:rsidRPr="00257A10">
        <w:rPr>
          <w:rFonts w:ascii="Chu Van An" w:eastAsia="Times New Roman" w:hAnsi="Chu Van An" w:cs="Chu Van An"/>
          <w:color w:val="000000"/>
          <w:szCs w:val="24"/>
        </w:rPr>
        <w:t>Tìm hai đường đi Hamilton bắt đầu từ đỉnh E của đồ thị trong </w:t>
      </w:r>
      <w:r w:rsidRPr="00257A10">
        <w:rPr>
          <w:rFonts w:ascii="Chu Van An" w:eastAsia="Times New Roman" w:hAnsi="Chu Van An" w:cs="Chu Van An"/>
          <w:i/>
          <w:iCs/>
          <w:color w:val="000000"/>
          <w:szCs w:val="24"/>
        </w:rPr>
        <w:t>Hình 15</w:t>
      </w:r>
      <w:r w:rsidRPr="00257A10">
        <w:rPr>
          <w:rFonts w:ascii="Chu Van An" w:eastAsia="Times New Roman" w:hAnsi="Chu Van An" w:cs="Chu Van An"/>
          <w:color w:val="000000"/>
          <w:szCs w:val="24"/>
        </w:rPr>
        <w:t>.</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9E91E24" wp14:editId="6F360705">
            <wp:extent cx="1603169" cy="1328114"/>
            <wp:effectExtent l="0" t="0" r="0" b="5715"/>
            <wp:docPr id="63" name="Picture 63" descr="Luyện tập 9 trang 42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uyện tập 9 trang 42 chuyên đề Toán lớp 11 Cánh diều | Giải Chuyên đề Toán 1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619293" cy="1341472"/>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Quan sát đồ thị </w:t>
      </w:r>
      <w:r w:rsidRPr="00257A10">
        <w:rPr>
          <w:rFonts w:ascii="Chu Van An" w:eastAsia="Times New Roman" w:hAnsi="Chu Van An" w:cs="Chu Van An"/>
          <w:i/>
          <w:iCs/>
          <w:color w:val="000000"/>
          <w:szCs w:val="24"/>
        </w:rPr>
        <w:t>Hình 15</w:t>
      </w:r>
      <w:r w:rsidRPr="00257A10">
        <w:rPr>
          <w:rFonts w:ascii="Chu Van An" w:eastAsia="Times New Roman" w:hAnsi="Chu Van An" w:cs="Chu Van An"/>
          <w:color w:val="000000"/>
          <w:szCs w:val="24"/>
        </w:rPr>
        <w:t>, ta thấy rằng hai đường đi Hamilton bắt đầu từ đỉnh E của đồ thị này là EACDB và ECDB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0: </w:t>
      </w:r>
      <w:r w:rsidRPr="00257A10">
        <w:rPr>
          <w:rFonts w:ascii="Chu Van An" w:eastAsia="Times New Roman" w:hAnsi="Chu Van An" w:cs="Chu Van An"/>
          <w:color w:val="000000"/>
          <w:szCs w:val="24"/>
        </w:rPr>
        <w:t>Hãy chỉ ra rằng mỗi đồ thị sau đây có chu trình Hamilton.</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6B830A6" wp14:editId="632EFE16">
            <wp:extent cx="4366895" cy="1702435"/>
            <wp:effectExtent l="0" t="0" r="0" b="0"/>
            <wp:docPr id="122" name="Picture 122" descr="Thực hành 3 trang 5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Thực hành 3 trang 57 Chuyên đề học tập Toán 11 Chân trời sáng tạo"/>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366895" cy="170243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Hình 21a:</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CD66B29" wp14:editId="68D9BD36">
            <wp:extent cx="2522220" cy="1939290"/>
            <wp:effectExtent l="0" t="0" r="0" b="0"/>
            <wp:docPr id="121" name="Picture 121" descr="Thực hành 3 trang 5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Thực hành 3 trang 57 Chuyên đề học tập Toán 11 Chân trời sáng tạo"/>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522220" cy="193929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ở Hình 21a có các đỉnh A, F có bậc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chu trình Hamilton h (nếu có) phải đi qua các cạnh AB, AD, FD, FC trong đồ thị ở Hình 21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h không thể đi qua các cạnh BD, DC.</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Nếu xóa đi hai cạnh này thì đỉnh B, C trở thành có bậc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vậy h phải đi qua cạnh BC.</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Khi đó ta được chu trình Hamilton h: ADFCB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Hình 21b:</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ở Hình 21b có các đỉnh F, I có bậc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chu trình Hamilton h (nếu có) phải đi qua các cạnh FE, FB, IA, IC.</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ta được chu trình Hamilton h: AICBFEDA (hoặc AICDEFB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cả hai đồ thị đã cho đều có chu trình Hamilton.</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lastRenderedPageBreak/>
        <w:t xml:space="preserve">Câu 11: </w:t>
      </w:r>
      <w:r w:rsidRPr="00257A10">
        <w:rPr>
          <w:rFonts w:ascii="Chu Van An" w:eastAsia="Times New Roman" w:hAnsi="Chu Van An" w:cs="Chu Van An"/>
          <w:color w:val="000000"/>
          <w:szCs w:val="24"/>
        </w:rPr>
        <w:t>Các đỉnh của đồ thị ở Hình 22 biểu thị các điểm du lịch trong một thành phố, các cạnh biểu thị đường đi giữa các điểm du lịch này. Có hay không một cách đi tham quan tất cả các điểm du lịch của thành phố, mỗi điểm qua đúng một lần, xuất phát và kết thúc tại cùng một điểm du lịch?</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43CBF1A" wp14:editId="297BECF0">
            <wp:extent cx="2332990" cy="2443480"/>
            <wp:effectExtent l="0" t="0" r="0" b="0"/>
            <wp:docPr id="120" name="Picture 120" descr="Vận dụng 2 trang 5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Vận dụng 2 trang 58 Chuyên đề học tập Toán 11 Chân trời sáng tạo"/>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332990" cy="244348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23D7846" wp14:editId="5B3BDB09">
            <wp:extent cx="2632710" cy="2743200"/>
            <wp:effectExtent l="0" t="0" r="0" b="0"/>
            <wp:docPr id="119" name="Picture 119" descr="Vận dụng 2 trang 5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descr="Vận dụng 2 trang 58 Chuyên đề học tập Toán 11 Chân trời sáng tạo"/>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632710" cy="274320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ở Hình 22 có các đỉnh B, K có bậc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chu trình Hamilton h (nếu có) phải đi các các cạnh AB, BC, AK, K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h không thể đi qua các cạnh AI, AD, AD, AE.</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Nếu xóa đi bốn cạnh trên thì các đỉnh A, D trở thành bậc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h phải đi qua các cạnh AB, AK, DC, DF.</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h không thể đi qua các cạnh CE, CF.</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Nếu xóa đi thêm hai cạnh trên thì đỉnh E trở thành bậc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Suy ra h phải đi qua các cạnh EI, EF.</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vậy ta được chu trình Hamilton h: ABCDFEIK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có cách đi tham quan tất cả các điểm du lịch của thành phố, mỗi điểm qua đúng một lần, xuất phát và kết thúc tại cùng một điểm du lịch.</w:t>
      </w:r>
    </w:p>
    <w:p w:rsidR="00F362A9" w:rsidRPr="00257A10" w:rsidRDefault="00F362A9" w:rsidP="00044A65">
      <w:pPr>
        <w:pStyle w:val="Heading3"/>
        <w:rPr>
          <w:rFonts w:ascii="Chu Van An" w:hAnsi="Chu Van An" w:cs="Chu Van An"/>
        </w:rPr>
      </w:pPr>
      <w:bookmarkStart w:id="33" w:name="_Toc188265862"/>
      <w:bookmarkStart w:id="34" w:name="_Toc188277358"/>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❸</w:t>
      </w:r>
      <w:r w:rsidRPr="00257A10">
        <w:rPr>
          <w:rFonts w:ascii="Chu Van An" w:hAnsi="Chu Van An" w:cs="Chu Van An"/>
        </w:rPr>
        <w:t>: Chứng minh tính chất đồ thị Hamilton</w:t>
      </w:r>
      <w:bookmarkEnd w:id="33"/>
      <w:bookmarkEnd w:id="34"/>
    </w:p>
    <w:p w:rsidR="00F362A9" w:rsidRPr="00257A10" w:rsidRDefault="00F362A9" w:rsidP="00044A65">
      <w:pPr>
        <w:spacing w:line="240" w:lineRule="auto"/>
        <w:rPr>
          <w:rFonts w:ascii="Chu Van An" w:hAnsi="Chu Van An" w:cs="Chu Van An"/>
          <w:b/>
          <w:bCs/>
          <w:color w:val="FF0000"/>
          <w:szCs w:val="24"/>
        </w:rPr>
      </w:pPr>
      <w:r w:rsidRPr="00257A10">
        <w:rPr>
          <w:rFonts w:ascii="Segoe UI Symbol" w:eastAsia="Yu Gothic UI Semibold" w:hAnsi="Segoe UI Symbol" w:cs="Segoe UI Symbol"/>
          <w:b/>
          <w:bCs/>
          <w:color w:val="FF0000"/>
          <w:szCs w:val="24"/>
        </w:rPr>
        <w:t>☞</w:t>
      </w:r>
      <w:r w:rsidRPr="00257A10">
        <w:rPr>
          <w:rFonts w:ascii="Chu Van An" w:hAnsi="Chu Van An" w:cs="Chu Van An"/>
          <w:b/>
          <w:bCs/>
          <w:color w:val="FF0000"/>
          <w:szCs w:val="24"/>
        </w:rPr>
        <w:t>Các ví dụ minh họ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2: </w:t>
      </w:r>
      <w:r w:rsidRPr="00257A10">
        <w:rPr>
          <w:rFonts w:ascii="Chu Van An" w:eastAsia="Times New Roman" w:hAnsi="Chu Van An" w:cs="Chu Van An"/>
          <w:color w:val="000000"/>
          <w:szCs w:val="24"/>
        </w:rPr>
        <w:t>Chứng minh rằng đồ thị G ở </w:t>
      </w:r>
      <w:r w:rsidRPr="00257A10">
        <w:rPr>
          <w:rFonts w:ascii="Chu Van An" w:eastAsia="Times New Roman" w:hAnsi="Chu Van An" w:cs="Chu Van An"/>
          <w:i/>
          <w:iCs/>
          <w:color w:val="000000"/>
          <w:szCs w:val="24"/>
        </w:rPr>
        <w:t>Hình 17</w:t>
      </w:r>
      <w:r w:rsidRPr="00257A10">
        <w:rPr>
          <w:rFonts w:ascii="Chu Van An" w:eastAsia="Times New Roman" w:hAnsi="Chu Van An" w:cs="Chu Van An"/>
          <w:color w:val="000000"/>
          <w:szCs w:val="24"/>
        </w:rPr>
        <w:t> có ít nhất một chu trình Hamilton. </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24EDEA9" wp14:editId="46C0AC92">
            <wp:extent cx="1240971" cy="1466083"/>
            <wp:effectExtent l="0" t="0" r="0" b="1270"/>
            <wp:docPr id="64" name="Picture 64" descr="Luyện tập 10 trang 42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uyện tập 10 trang 42 chuyên đề Toán lớp 11 Cánh diều | Giải Chuyên đề Toán 11"/>
                    <pic:cNvPicPr>
                      <a:picLocks noChangeAspect="1" noChangeArrowheads="1"/>
                    </pic:cNvPicPr>
                  </pic:nvPicPr>
                  <pic:blipFill>
                    <a:blip r:embed="rId174">
                      <a:extLst>
                        <a:ext uri="{BEBA8EAE-BF5A-486C-A8C5-ECC9F3942E4B}">
                          <a14:imgProps xmlns:a14="http://schemas.microsoft.com/office/drawing/2010/main">
                            <a14:imgLayer r:embed="rId17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54497" cy="1482063"/>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3, d(B) = 4, d(C) = 3, d(E) = 3, d(F) = 3. Đồ thị G ở </w:t>
      </w:r>
      <w:r w:rsidRPr="00257A10">
        <w:rPr>
          <w:rFonts w:ascii="Chu Van An" w:eastAsia="Times New Roman" w:hAnsi="Chu Van An" w:cs="Chu Van An"/>
          <w:i/>
          <w:iCs/>
          <w:color w:val="000000"/>
          <w:szCs w:val="24"/>
        </w:rPr>
        <w:t>Hình 17</w:t>
      </w:r>
      <w:r w:rsidRPr="00257A10">
        <w:rPr>
          <w:rFonts w:ascii="Chu Van An" w:eastAsia="Times New Roman" w:hAnsi="Chu Van An" w:cs="Chu Van An"/>
          <w:color w:val="000000"/>
          <w:szCs w:val="24"/>
        </w:rPr>
        <w:t> gồm 5 đỉnh, mỗi đỉnh của đồ thị đều có bậc không nhỏ hơn </w:t>
      </w:r>
      <w:r w:rsidRPr="00257A10">
        <w:rPr>
          <w:rFonts w:ascii="Chu Van An" w:eastAsia="Times New Roman" w:hAnsi="Chu Van An" w:cs="Chu Van An"/>
          <w:color w:val="000000"/>
          <w:szCs w:val="24"/>
          <w:bdr w:val="none" w:sz="0" w:space="0" w:color="auto" w:frame="1"/>
        </w:rPr>
        <w:t>5252</w:t>
      </w:r>
      <w:r w:rsidRPr="00257A10">
        <w:rPr>
          <w:rFonts w:ascii="Chu Van An" w:eastAsia="Times New Roman" w:hAnsi="Chu Van An" w:cs="Chu Van An"/>
          <w:color w:val="000000"/>
          <w:szCs w:val="24"/>
        </w:rPr>
        <w:t> . Do đó, theo định lí Dirac, đồ thị G có ít nhất một chu trình Hamilton.</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3: </w:t>
      </w:r>
      <w:r w:rsidRPr="00257A10">
        <w:rPr>
          <w:rFonts w:ascii="Chu Van An" w:eastAsia="Times New Roman" w:hAnsi="Chu Van An" w:cs="Chu Van An"/>
          <w:color w:val="000000"/>
          <w:szCs w:val="24"/>
        </w:rPr>
        <w:t>Chứng minh rằng đồ thị G ở </w:t>
      </w:r>
      <w:r w:rsidRPr="00257A10">
        <w:rPr>
          <w:rFonts w:ascii="Chu Van An" w:eastAsia="Times New Roman" w:hAnsi="Chu Van An" w:cs="Chu Van An"/>
          <w:i/>
          <w:iCs/>
          <w:color w:val="000000"/>
          <w:szCs w:val="24"/>
        </w:rPr>
        <w:t>Hình 19</w:t>
      </w:r>
      <w:r w:rsidRPr="00257A10">
        <w:rPr>
          <w:rFonts w:ascii="Chu Van An" w:eastAsia="Times New Roman" w:hAnsi="Chu Van An" w:cs="Chu Van An"/>
          <w:color w:val="000000"/>
          <w:szCs w:val="24"/>
        </w:rPr>
        <w:t> có ít nhất một chu trình Hamilton.</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8A93933" wp14:editId="3F044367">
            <wp:extent cx="1544955" cy="1986280"/>
            <wp:effectExtent l="0" t="0" r="0" b="0"/>
            <wp:docPr id="65" name="Picture 65" descr="Luyện tập 11 trang 43 chuyên đề Toán lớp 11 Cánh diều | Giải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uyện tập 11 trang 43 chuyên đề Toán lớp 11 Cánh diều | Giải Chuyên đề Toán 1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544955" cy="198628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themeColor="text1"/>
          <w:position w:val="-4"/>
          <w:szCs w:val="24"/>
        </w:rPr>
      </w:pPr>
      <w:r w:rsidRPr="00257A10">
        <w:rPr>
          <w:rFonts w:ascii="Chu Van An" w:hAnsi="Chu Van An" w:cs="Chu Van An"/>
          <w:noProof/>
          <w:szCs w:val="24"/>
        </w:rPr>
        <mc:AlternateContent>
          <mc:Choice Requires="wpg">
            <w:drawing>
              <wp:inline distT="0" distB="0" distL="0" distR="0" wp14:anchorId="219A9326" wp14:editId="5F4CFC68">
                <wp:extent cx="2033270" cy="347980"/>
                <wp:effectExtent l="0" t="0" r="5080" b="0"/>
                <wp:docPr id="53"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54" name="Picture 54"/>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5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3F1188" id="Group 41" o:spid="_x0000_s1026" style="width:160.1pt;height:27.4pt;mso-position-horizontal-relative:char;mso-position-vertical-relative:line" coordsize="35277,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jID0SQQAABINAAAOAAAAZHJzL2Uyb0RvYy54bWy8V9tu3DYQfS/QfyD0 WCDWfVe78DpI4tookLZGkgLpI5eiVkIkkSC5F/99Z0hKlmUH67hAYFiiyLlwDs/McC/fnrqWHLjS jeg3QXwRBYT3TJRNv9sE/3y5eVMERBval7QVPd8E91wHb69+/eXyKNc8EbVoS64IGOn1+ig3QW2M XIehZjXvqL4QkvewWAnVUQOfaheWih7BeteGSRQtwqNQpVSCca1h9totBlfWflVxZv6uKs0NaTcB 7M3Yp7LPLT7Dq0u63ikq64b5bdBX7KKjTQ9OR1PX1FCyV80TU13DlNCiMhdMdKGoqoZxGwNEE0ez aG6V2Esby2593MkRJoB2htOrzbK/DneKNOUmyNOA9LSDM7JuSRYjOEe5W4PMrZKf5Z3yEzv3hfGe KtXhGyIhJwvr/QgrPxnCYDKJ0jRZAvoM1tJsuSo87qyGw3mixurfvWKaJ8tlEjvFZZIs0xT3FA5u Q9zduBnZsDX8e5Rg9ASl82wCLbNXPPBGuhfZ6Kj6tpdv4EAlNc22aRtzb8kJR4eb6g93DbtT7mMC eDYADsvoleQZhocqKOV0KMb0UbBvmvTiQ037HX+nJfAass2C8Vg8xM9HDrdtI2+atsVTwrEPDXJg xqFn0HH8vBZs3/HeuIRTvIUoRa/rRuqAqDXvthz4o/4oY5sC5V4YyHX0p9Vu+6FV5EAh/d7l+GdF dE1L7mazPIo8HTQ1f4rSTcfpMA+n7c2gRam0GS0e68Zwz4jRK8hjmM49+wRIYe5nUbpcoShYM4ob VuOwAlxQwpFqXLAgPuCGkGpgP2rM+J5nSZHnAQFix0W8TArnYmT+qsiKxcIROMuSNM79dgc7bK/N LRc2h+jho8atQBUpYeQGPieZ6HsN0X6FNKq6FmrUbyGJyJGkxSKKC0sc1JuJ//tYvCb5apkthrI3 l/4KqTYa94bPu5gqReSci+Q1LqZKLoKzfqCajaG8AKep+DMegFTjmdB6OCZ26v05wYhAamLpw2OT QmNZmx4aMGT4hENxhAMtlD6jDPhOlV3WW60XKANyU+XkhzwDKFPlofjabQMi8PbhK59lre2wBqoC 1IOAQIfduoSAwoioWWxgSI7QCDxxSQ29x7ESlztx4F+EFTSz1gAuH1bbfio1GoP9DugOEsNbWntT yYdkANOD2PB24pA/YPJZQdYKzd1BYni2L41xIjxjatt64iqIHUJBwc4KNx49lGP4elKQf6ipf66p 5EA+NDvpMVCbXFO/UZzjNYrEtkZ5sbGp6+9VOAeArxhDXVsskgKauG3oz/Tlaex0PStrtsDNc8hO vopFWRJlOVRYYNEKtgVF/n+waDB2nkUTSe/WMWFgz/CesujFgnMGv5xprvf9pHafWKjHxjv2adfB 8/er99c/t92fb+xTfOD2OLAeR1tR3tsbrp2HzISExvslXLxtavsfCXizn35bqYefMlf/AQAA//8D AFBLAwQKAAAAAAAAACEAqcQCBEAJAABACQAAFAAAAGRycy9tZWRpYS9pbWFnZTEucG5niVBORw0K GgoAAAANSUhEUgAABCYAAABiCAMAAAC78yJkAAAAAXNSR0IArs4c6QAAAARnQU1BAACxjwv8YQUA AALBUExURQAAAAAAAAD//////4CAgID//6qqqqr//wC/v4C/v4D//7///wDMzJnMzJn//4DV1arV 1ar//5Lb25L//7b//5/f35///wCqqo7j46rj4wCqqpXq6pX//wCxsYnr653r653//wCvr5bh4aXh 4aXw8Jzj457n557z8wCqqpnr66Pr653r6wCtrZvt7Z7t7Znm5gCnrwCqsp7p6QCqqp/q6prr6wCu rpvm5qLm5p7n5wCorpno6J/o6KHq6gCnrJrn55/n55vo6J3u7pvq6gCnq5vr6wCprZ3n557s7Jvp 6QCqrgCrr5rq6p7o6J7r65zo6ACprJzp6Zzs7Jvq6pzo6ACprJzq6p7s7J3q6gCrrp3o6J3q6gCo q53p6QCqrJ3q6pzq6p7q6pvp6QCpq57s7ACrrZ3q6pzq6p7p6QKpq53p6Zzr653r65jm5pzo6J7q 6gKprJ3r6wKoqp7q6p3p6Z3q6gKprZ7r6wKorJ3q6gKorJ3q6gKprAKoq5zr653r653p6Z3q6p7r 6wGqrJ3q6gGorJ3q6gGoqp7q6gGprJ3r6wGqrAGprZ7q6p3p6Z3r65/r6wGqrJ3q6gGprAGprJ3r 6wGorJ3q6pzq6gGprJ3p6RiytZ3r6wGprJ7q6jG9wAGprJ3q6p7q6gGprJ3q6pzq6gGprJ3p6QGp rJ3q6gGprJ3q6gGprAOqrQarrgisrwutsA2usRCvshKwsxWxsxeytRqzthy0th+1uCG3uSO3uSi6 vCu6vC27vTC9vzW+wDfAwjrAwjzBwz/DxUHDxUPExkjGyEvHyU3Jyk/Ky1DKzFPMzVXNzlrP0FvP 0F7Q0WHS02PT1GbT1GjV1mvW123W13DY2XLZ2nXZ2nfb23rc3Xzc3X7e3oHf4IPg4Ibh4Yji44vj 443k5JDl5ZLm5pXn55fo6Jrp6Zvp6Zzq6p3q6nVmWxgAAACsdFJOUwABAQECAgMDBAQEBAUFBQYG BgcHBwgICQkJDAwMDQ0NDRARERESFRUYGRkaHBwdHiAhIiQlJikpKSosLS0xNDU1ODw9QEBBQURF SElJTExNUFBQV1hcX19gYWNjZGhpa2xuc3R2eXp8foCAgYKDhoiLjI2TlJSbm5ycn5+jpKenq6uy s7O2tri6u77Cw8XGycnLzc/T1dfX2dvd3+Dj5OXn6Ozv7/Dz9Pf3+/vjMlBZAAAACXBIWXMAABcR AAAXEQHKJvM/AAAFUElEQVR4Xu3dZbdVVRTG8SsqYAAGFnZjix3YYgd2i63Y2I3YYoKiqIggXvDe 6+EKCCo2it0tdsen8M3z/q7Fecbdc+3x/32APfbYc831Yp4zntnisXf7MzC6fWl9WKA2Np2k4w2L h1bXhwVqY8AYHW9YTNlOHxaoj+t0vGHRfuAi+rBAbZyu4w2PM3vowwK1cQDjS6vruSVQO1tP0fGG xZiV9GGB2hjwoI43LKZeMhyI5Tg1+8K7WccbQE3dpWZfaMP1IAB11ew1MVTPAVBbTV4TO03VcwDU VnPXxNqP6DEA6qupa6L3nXoKgBpr6pq4WA8BUGfNXBNH6RkAaq2Ja2LXp/UMWNw6aEsgpIHq+XwD H9fxhsUDREygdnrfreMNi0mD9GGB+rhCxxsW7fvouwL1caKONzxOJogGtUNCrtdVREygdkjI9Xrs gnO730nHopsdNKRQg9X4WUjI9Zr1239AYIer87OQkGvV+YOKAYR0ywrq/Bwk5Hp9rmIAIbXtuKha PwMJuV7v/qtqACGd30+tn4GEXK9XuSUQ2vj11foZSMj1mvOnigHEdGgv9X4GEnKtnv1ZtQBiGrUQ 80sScq0a36gWQEzTts2fX5KQ6/WhagEEdVZf9X46EnK95jG+RGzj1lLvpyMh12vuX6oFENT+PdX8 yUjI9ZrJf7QR3Mj+av50JORaTV+gUgBBtW6VPb8kIdfrU5UCiOq0Pmr+ZCTker3N+BLBjV1TzZ+M hFyvV/5WKYCo9s2dX5KQ6zX7D1UCiOra5dT9yUjIter8SZUAomrdInd+SUKuVeMrVQIIa9hS6v5U JOR6va9CAGHdv4q6PxUJuV6v8yMHouvYa3G1fyIScr1eIGIC4V2dO78kIddq5q8qBBDW5E0yV8eQ kGvV+E6FAOI6IXN+SUKu1yeqAxDXvSur/RORkOv1FuNLhNexe978koRcr5f4jzbiu3xZ9X8iEnKt nvtddQDimrhh3oJ8EnKtWAOIEhyzpPo/DQm5Xl+oDEBgo1dU/6chIdfrPZUBCKxjl6z5JQm5XqwB RAlGLKMLIAkJuV7P8x9tFGDCeroA0pCQazWDNYAowZFL6AJIQkKuFWsAUYQ7slaGkpDr9ZGqAETW Nngx3QApSMj1Yg0ginBhP90AKUjI9ZrLf7RRgkfX1Q2QhIRcq1msAUQRDuulGyAFCblW079XEYDQ bsqZX5KQ6/WZigCENm2HjMh9EnK93lERgNjO6asrIAEJuV6sAUQZxuesDCUh12oOawBRhoMz5pck 5FqxBhCFuHF5XQEJSMi1anytGgCxtW6TPr8kIdfrA9UACO6MProDukZCrtcb/EcbZRi3hu6ABCTk Wr1IxAQKsV9P3QFdIyHXijWAKMUN6StDSci1aixQCYDgWjdPnl+SkOvFGkCU4tTklaEk5HrNVwWA 6MaupkugSyTker3Mf7RRiiHJkfsk5FrNZg0gSnFl8spQEnKtOn9UBYDonty4h26BrpCQ6/WlKgCE Nyx1fklCrhdrAFGM+1JXhpKQ6/Ua/9FGKTr2TJ1fkpBrxRpAlOOy1PklCblWM35RAYDwJm+UOL8k Ideq8a0KAMR3fOLKUBJyvT7W9wfiuycxcp+EXK839f2B+Dp2S5xfDr2mKk/Mq6H5/6gAQHwjclaG VuMpvSqASkzcQL0Y12Z6VQDVODpxflmhQ/SqACoxOmdlaEXO1rsCqELbzhkrQ6sySi8LoAoXZawM rczDelkAFZiwjjoxslX1sgCqcETGytDK7KGXBVCB2/qrE0M7RW8LoPu1bV/A/LKl5VK9LoDud17G /LKl5X+Jqt5qu8GNLgAAAABJRU5ErkJgglBLAwQKAAAAAAAAACEAm/t8CQQpAAAEKQAAFAAAAGRy cy9tZWRpYS9pbWFnZTIucG5niVBORw0KGgoAAAANSUhEUgAABWwAAAGICAYAAADVk6mvAAAAAXNS R0IArs4c6QAAAARnQU1BAACxjwv8YQUAAAAJcEhZcwAAOw4AADsOAcy2oYMAACiZSURBVHhe7d1P i6Vnet/xvIR+B6fOaSEpGo9SihCSRt2odwNTA24weKHVoJ3AmNoYrSKUGBGciDQWxnG0iBBkoV0t teg6dV6CXkJvskgg5pmnG7KddLlvOzOaS91d/8513ffz+cJn66uaGQY/v8W5/5X23+Oz9TePt5sf evHb7cGftz/9Wpq367+J7lT129P1X7Q//Vqat5u/iu5U9WS3/rz96ZIkSZIkSdJ4PT5bf//4bPO7 Xsxnm79sf/q19PT/5rc/vlHZk7Pbf93+9Gvp8W7zZXSnqie79T+0P12SJEmSJEkaL4OtwTa6U5XB VpIkSZIkSUNnsDXYRneqMthKkiRJkiRp6Ay2BtvoTlUGW0mSJEmSJA2dwdZgG92pymArSZIkSZKk oTPYGmyjO1UZbCVJkiRJkjR0BluDbXSnKoOtJEmSJEmShs5ga7CN7lRlsJUkSZIkSdLQGWwNttGd qgy2kiRJkiRJGjqDrcE2ulOVwVaSJEmSJElDZ7A12EZ3qjLYSpIkSZIkaegMtgbb6E5VBltJkiRJ kiQNncHWYBvdqcpgK0mSJEmSpKEz2BpsoztVGWwlSZIkSZI0dAZbg210pyqDrSRJkiRJkobOYGuw je5UZbCVJEmSJEnS0BlsDbbRnaoMtpIkSZIkSRo6g63BNrpTlcFWkiRJkiRJQ2ewNdhGd6oy2EqS JEmSJGnoDLYG2+hOVQZbSZIkSZIkDZ3B1mAb3anKYCtJkiRJkqShM9gabKM7VRlsJUmSJEmSNHQG W4NtdKcqg60kSZIkSZKGzmBrsI3uVGWwlSRJkiRJ0tAZbA220Z2qDLaSJEmSJEkaOoOtwTa6U5XB VpIkSZIkSUNnsDXYRneqMthKkiRJkiRp6Ay2BtvoTlUGW0mSJEmSJA2dwdZgG92pymArSZIkSZKk oTPYGmyjO1UZbCVJkiRJkjR0BluDbXSnKoOtJEmSJEmShs5ga7CN7lRlsJUkSZIkSdLQGWwNttGd qgy2kiRJkiRJGjqDrcE2ulOVwVaSJEmSJElDZ7A12EZ3qjLYSpIkSZIkaegMtgbb6E5VBltJkiRJ kiQNncHWYBvdqcpgK0mSJEmSpKEz2BpsoztVGWwlSZIkSZI0dAZbg210pyqDrSRJkiRJkobOYGuw je5UZbCVJEmSJEnS0BlsDbbRnaoMtpIkSZIkSRo6g63BNrpTlcFWkiRJkiRJQ2ewNdhGd6oy2EqS JEmSJO2x+dd3d49/ffcH9ufJ/3h9joaxqub/cPg/o3/HZT35bz/7x+hOWV+++b+if8el/e3P/3d4 p6gnf/+z/xP+OwAAAJ463xWmX3540GYGSdJVe3x0Z3r6P7C/Y4/++78Oh7Gy/t2/jf8dl/V3fxLf KerJfzyM/x2X9Z//TXinqid/+/P43wEAANDMR3dP2swgSbpqBtsEBtv4TlEGW4MtAADwYtPRB/fa 1CBJukoG2wQG2/hOUQZbgy0AAPASju48alODJOkqGWwTGGzjO0UZbA22AADAy5mP7h63uUGSdNkM tgkMtvGdogy2BlsAAOAlHd2ZPEAmSVfMYJvAYBvfKcpga7AFAABengfIJOmKGWwTGGzjO0UZbA22 AADARd2532YHSdJFM9gmMNjGd4oy2BpsAQCACzq6M7XZQZJ00Qy2CQy28Z2iDLYGWwAA4OLmow8+ b9ODJOkiGWwTGGzjO0UZbA22AADA5XiATJIukcE2gcE2vlOUwdZgCwAAXM7867u7Nj9Ikl42g20C g218pyiDrcEWAAC4Cg+QSdKFMtgmMNjGd4oy2BpsAQCAKzjyAJkkXSiDbQKDbXynKIOtwRYAALga D5BJ0gUy2CYw2MZ3ijLYGmwBAICr8wCZJL1kBtsEBtv4TlEGW4MtAABwdR4gk6SXzGCbwGAb3ynK YGuwBQAArosHyCTphRlsExhs4ztFGWwNtgAAwDU58gCZJL0wg20Cg218pyiDrcEWAAC4TncetElC khRlsE1gsI3vFGWwNdgCAADXywNkkvScDLYJDLbxnaIMtgZbAADgenmATJKek8E2gcE2vlOUwdZg CwAA3AQPkElSmME2gcE2vlOUwdZgCwAA3IAjD5BJUpjBNoHBNr5TlMHWYAsAANyQozvftHlCkvTP GWwTGGzjO0UZbA22AADAzZl+9YvDNlFIks4z2CYw2MZ3ijLYGmwBAIAb9UObKCRJ5xlsExhs4ztF GWwNtgAAwM2af3X3N22mkCQZbBMYbOM7RRlsDbYAAMANO7ozTX/64a02VUjSsjPYJjDYxneKMtga bAEAgD3wAJkkPctgm8BgG98pymBrsAUAAPbDA2SS9DSDbQKDbXynKIOtwRYAANiTozuP2lwhScvN YJvAYBvfKcpga7AFAAD2xwNkkhafwTaBwTa+U5TB1mALAADs0dGdafrlhwdttpCk5WWwTWCwje8U ZbA12AIAAPs1H909abOFJC0vg20Cg218pyiDrcEWAADYPw+QSVpsBtsEBtv4TlEGW4MtAACQwANk kpaawTaBwTa+U5TB1mALAADkmI/uHrf5QpKWk8E2gcE2vlOUwdZgCwAAJDnyAJmkBWawTWCwje8U ZbA12AIAAHk8QCZpcRlsExhs4ztFGWwNtgAAQK7p6IN7bcaQpPEz2CYw2MZ3ijLYGmwBAIBkHiCT tKQMtgkMtvGdogy2BlsAACCfB8gkLSaDbQKDbXynKIOtwRYAACjgyANkkhaSwTaBwTa+U5TB1mAL AADU4AEySYvIYJvAYBvfKcpga7AFAAAquXO/TRqSNGYG2wQG2/hOUQZbgy0AAFDI0Z2pTRqSNGYG 2wQG2/hOUQZbgy0AAFDLfPTB523WkKTxMtgmMNjGd4oy2BpsAQCAejxAJmnYDLYJDLbxnaIMtgZb AACgnvnXd3dt2pCksTLYJjDYxneKMtgabAEAgKo8QCZpwAy2CQy28Z2iDLYGWwAAoKgjD5BJGjCD bQKDbXynKIOtwRYAAKjLA2SShstgm8BgG98pymBrsAUAAGrzAJmkoTLYJjDYxneKMtgabAEAgNo8 QCZpqAy2CQy28Z2iDLYGWwAAoAceIJM0SAbbBAbb+E5RBluDLQAA0IEjD5BJGiSDbQKDbXynKIOt wRYAAOjFnQdt7pCkfjPYJjDYxneKMtgabAEAgH5Mv/rFYZs8JKnPDLYJDLbxnaIMtgZbAACgHx4g k9R9BtsEBtv4TlEGW4MtAADQGw+QSeo4g20Cg218pyiDrcEWAADozJEHyCR1nME2gcE2vlOUwdZg CwAAdOjozjdt+pCkvjLYJjDYxneKMtgabAEAgD55gExSlxlsExhs4ztFGWwNtgAAQLd+aPOHJPWT wTaBwTa+U5TB1mALAAD0a/7V3d+0CUSS+shgm8BgG98pymBrsAUAADp2dGea/vTDW20GkaT6GWwT GGzjO0UZbA22AABA5zxAJqmnDLYJDLbxnaIMtgZbAACgfx4gk9RNBtsEBtv4TlEGW4MtAAAwgKM7 j9oUIkm1M9gmMNjGd4oy2BpsAQCAMXiATFIXGWwTGGzjO0UZbA22AADAII7uTNMvPzxok4gk1cxg m8BgG98pymBrsAUAAMYxH909aZOIJNXMYJvAYBvfKcpga7AFAADG4gEySaUz2CYw2MZ3ijLYGmwB AIDBeIBMUuUMtgkMtvGdogy2BlsAAGA889Hd4zaNSFKtDLYJDLbxnaIMtgZbAABgQEceIJNUNINt AoNtfKcog63BFgAAGJMHyCSVzGCbwGAb3ynKYGuwBQAAxjUdfXCvTSSSVCODbQKDbXynKIOtwRYA ABiYB8gkVctgm8BgG98pymBrsAUAAMbmATJJpTLYJjDYxneKMtgabAEAgMH92Qe/e3zyavhNRE3z dv15m7ak8TLYJjDYxneKMtgabAEAgAU4fif8JqKuabc6bPOWNFYG2wQG2/hOUQZbgy0AALAQX78R fhdR1Hbj94c1ZgbbBAbb+E5RBluDLQAAsBDnP40QfBdR13y2PmkTlzROBtsEBtv4TlEGW4MtAACw IF/09c3G5nfTw9W9NnNJY2SwTWCwje8UZbA12AIAAAvjAbK+bDfTtFvdalOX1H8G2wQG2/hOUQZb gy0AALAwn7wbfh9Rl59G0FAZbBMYbOM7RRlsDbYAAMACeYCsP6e377e5S+o7g20Cg218pyiDrcEW AABYIA+Q9efZTyMctMlL6jeDbQKDbXynKIOtwRYAAFgoD5B1Z96ud23ykvrNYJvAYBvfKcpga7AF AAAWzANk/fHTCOo9g20Cg218pyiDrcEWAABYMA+Q9cdPI6j3DLYJDLbxnaIMtgZbAABg4TxA1h0/ jaCuM9gmMNjGd4oy2BpsAQCAhfMAWZfm081xm7+kvjLYJjDYxneKMtgabAEAAB5/9lb4zURt0251 2CYwqZ8MtgkMtvGdogy2BlsAAIBz83evhd9NFLbdPGoTmNRPBtsEBtv4TlEGW4MtAADAP/EAWafW D9oMJvWRwTaBwTa+U5TB1mALAADwLzxA1iU/jaCuMtgmMNjGd4oy2BpsAQAA/oUHyPq03UxtCpPq Z7BNYLCN7xRlsDXYAgAA/IFP3w6/n6htPluftDlMqp3BNoHBNr5TlMHWYAsAAPBjHiDr1Ont+20S k+pmsE1gsI3vFGWwNdgCAAD82JOP3wu/oShuu5mm3epWm8WkmhlsExhs4ztFGWwNtgAAAKGv+vq+ 5Rk/jaDyGWwTGGzjO0UZbA22AAAAofMHyL5/JfyWojg/jaDKGWwTGGzjO0UZbA22AAAAP8kDZH16 9tMIB20ek2plsE1gsI3vFGWwNdgCAAA8jwfI+jRv17s2j0m1MtgmMNjGd4oy2BpsAQAAnuuj98Pv KeqbTzfHbSKT6mSwTWCwje8UZbA12AIAALyQB8j65KcRVDGDbQKDbXynKIOtwRYAAOCFzh8gO3k1 /K6iuO3mhzaTSTUy2CYw2MZ3ijLYGmwBAABeyvE74XcV9flpBJXKYJvAYBvfKcpga7AFAAB4WR4g 69e0Wx22uUzKzWCbwGAb3ynKYGuwBQAAeGkeIOvXdvOozWVSbgbbBAbb+E5RBluDLQAAwIV8+Wb4 fUUP1g/aZCblZbBNYLCN7xRlsDXYAgAAXIgHyLo2PVzda7OZlJPBNoHBNr5TlMHWYAsAAHBhHiDr 13YztdlMyslgm8BgG98pymBrsAUAALiM+dvXw+8s6pvP1idtOpP2n8E2gcE2vlOUwdZgCwAAcCke IOvb6e37bT6T9pvBNoHBNr5TlMHWYAsAAHBpHiDr13YzTbvVrTahSfvLYJvAYBvfKcpga7AFAAC4 NA+QdW3erndtQpP2l8E2gcE2vlOUwdZgCwAAcCUeIOubn0bQvjPYJjDYxneKMtgabAEAAK7s6zfC by468OynEQ7alCbdfAbbBAbb+E5RBluDLQAAwJWd/zRC8M1FH/w0gvaawTaBwTa+U5TB1mALAABw Lb7o63uQPzSfbo7bnCbdbAbbBAbb+E5RBluDLQAAwLXxAFnXpt3qsE1q0s1lsE1gsI3vFGWwNdgC AABcm0/eDb+96MR286hNatLNZbBNYLCN7xRlsDXYAgAAXCsPkHVt3q4/b7OadDMZbBMYbOM7RRls DbYAAADXygNk3fPTCLrRDLYJDLbxnaIMtgZbAACAa+cBsr75aQTdZAbbBAbb+E5RBluDLQAAwI3w AFnX5rP1SZvXpOvNYJvAYBvfKcpga7AFAAC4ER4g6970cHWvTWzS9WWwTWCwje8UZbA12AIAANwY D5D1bbuZ2sQmXV8G2wQG2/hOUQZbgy0AAMCN8QBZ9/w0gq49g20Cg218pyiDrcEWAADgRn32Vvg9 RkdOb99vU5t09Qy2CQy28Z2iDLYGWwAAgJs2f/da+E1GJ7abadqtDtrcJl0tg20Cg218pyiDrcEW AADgxnmArHvzdr1rc5t0tQy2CQy28Z2iDLYGWwAAgL3wAFn//DSCriODbQKDbXynKIOtwRYAAGAv PEDWPz+NoOvIYJvAYBvfKcpga7AFAADYm0/fDr/N6IefRtCVM9gmMNjGd4oy2BpsAQAA9skDZP2b TzfHbXqTLp7BNoHBNr5TlMHWYAsAALBPTz5+L/w+oy/TbnXY5jfpYhlsExhs4ztFGWwNtgAAAHv3 VV/fzgS2m0dtfpMulsE2gcE2vlOUwdZgCwAAsHfnD5B9/0r4nUZP1g/aBCe9fAbbBAbb+E5RBluD LQAAQAoPkA3BTyPowhlsExhs4ztFGWwNtgAAAFk8QDaA7WZqM5z0chlsExhs4ztFGWwNtgAAAGk+ ej/8VqMv89n6pE1x0osz2CYw2MZ3ijLYGmwBAABSeYBsDKe377c5Tnp+BtsEBtv4TlEGW4MtAABA qvMHyE5eDb/Z6Mh2M0271a02yUk/ncE2gcE2vlOUwdZgCwAAkO74nfCbjb74aQS9VAbbBAbb+E5R BluDLQAAQAUeIBuEn0bQizLYJjDYxneKMtgabAEAAErwANkYnv00wkGb5qQ/zmCbwGAb3ynKYGuw BQAAKOPLN8NvN/oyb9e7Ns1Jf5zBNoHBNr5TlMHWYAsAAFCGB8iGMZ9ujts8J/1hBtsEBtv4TlEG W4MtAABAKR4gG4OfRtBPZbBNYLCN7xRlsDXYAgAAVDN/+3r4DUdntpsf2kQn/f8MtgkMtvGdogy2 BlsAAIByPEA2DD+NoD/KYJvAYBvfKcpga7AFAAAoyQNkw5h2q8M21UkG2xQG2/hOUQZbgy0AAEBJ HiAbx3bzqE11ksE2hcE2vlOUwdZgCwAAUJYHyAayftDmOi09g20Cg218pyiDrcEWAACgtK/fCL/n 6M/0cHWvTXZacgbbBAbb+E5RBluDLQAAQGnnP40QfM/Roe1mapOdlpzBNoHBNr5TlMHWYAsAAFDe F319a/LT5rP1SZvttNQMtgkMtvGdogy2BlsAAIAueIBsHKe377fpTkvMYJvAYBvfKcpga7AFAADo wifvht91dGi7mabd6lab77S0DLYJDLbxnaIMtgZbAACAbniAbBjzdr1r852WlsE2gcE2vlOUwdZg CwAA0A0PkI3FTyMsM4NtAoNtfKcog63BFgAAoCseIBvHs59GOGgznpaSwTaBwTa+U5TB1mALAADQ HQ+QDcNPIywwg20Cg218pyiDrcEWAACgOx4gG8p8ujluU56WkME2gcE2vlOUwdZgCwAA0CUPkA1l 2q0O25yn0TPYJjDYxneKMtgabAEAALrkAbKxbDeP2pyn0TPYJjDYxneKMtgabAEAALr12Vvhtx59 8tMIC8lgm8BgG98pymBrsAUAAOjZ/N1r4fceffLTCAvIYJvAYBvfKcpga7AFAADomgfIxuKnEcbP YJvAYBvfKcpga7AFAADongfIBrP+pk17GjGDbQKDbXynKIOtwRYAAKB7HiAbzvRwda/Nexotg20C g218pyiDrcEWAABgCJ++HX730antZmrznkbLYJvAYBvfKcpga7AFAAAYhQfIxjKfrU/axKeRMtgm MNjGd4oy2BpsAQAARvHk4/fCbz86dnr7fpv5NEoG2wQG2/hOUQZbgy0AAMBQvurru5wX2G6mabc6 aFOfRshgm8BgG98pymBrsAUAABjK+QNk378SfgPSp3m73rWpTyNksE1gsI3vFGWwNdgCAAAMxwNk 4/HTCONksE1gsI3vFGWwNdgCAACMyANkg/HTCONksE1gsI3vFGWwNdgCAAAM6aP3w+9A+uWnEQbJ YJvAYBvfKcpga7AFAAAYlgfIhjOfbo7b7KdeM9gmMNjGd4oy2BpsAQAAhnX+ANnJq+H3IP2adqvD Nv2pxwy2CQy28Z2iDLYGWwAAgKEdvxN+D9Kx7eZRm/7UYwbbBAbb+E5RBluDLQAAwOg8QDai9YM2 /6m3DLYJDLbxnaIMtgZbAACA4XmAbEh+GqHTDLYJDLbxnaIMtgZbAACARfjyzfC7kI5tN1ObANVT BtsEBtv4TlEGW4MtAADAIniAbEjz2fqkzYDqJYNtAoNtfKcog63BFgAAYDE8QDam09v32xSoHjLY JjDYxneKMtgabAEAAJZk/vb18PuQjm0307Rb3WpzoKpnsE1gsI3vFGWwNdgCAAAsigfIhuSnETrK YJvAYBvfKcpga7AFAABYHA+QjclPI/SRwTaBwTa+U5TB1mALAACwOB4gG9Ozn0Y4aLOgqmawTWCw je8UZbA12AIAACySB8iGNG/XuzYLqmoG2wQG2/hOUQZbgy0AAMBiff1G+K1I3+bTzXGbBlUxg20C g218pyiDrcEWAABgsc5/GiH4VqRzfhqhdgbbBAbb+E5RBluDLQAAwKJ90dd3LC/HTyMUzmCbwGAb 3ynKYGuwBQAAWDwPkA3JTyMUzWCbwGAb3ynKYGuwBQAAWLxP3g2/GenftFsdtplQVTLYJjDYxneK MtgabAEAAHjKA2Rj2m4etZlQVTLYJjDYxneKMtgabAEAAHjKA2QDWz9oU6EqZLBNYLCN7xRlsDXY AgAA0HiAbFjTw9W9NhcqO4NtAoNtfKcog63BFgAAgN/jAbIxbTdTmwuVncE2gcE2vlOUwdZgCwAA wO/xANmw5rP1SZsMlZnBNoHBNr5TlMHWYAsAAMCPeIBsXKe377fZUFkZbBMYbOM7RRlsDbYAAAD8 iAfIxrXdTNNudatNh8rIYJvAYBvfKcpga7AFAAAg8Nlb4Xck/fPTCMkZbBMYbOM7RRlsDbYAAADE 5u9eC78lGYCfRsjLYJvAYBvfKcpga7AFAADgJ3iAbFzPfhrhoE2I2mcG2wQG2/hOUQZbgy0AAADP 4QGyYc3b9a5NiNpnBtsEBtv4TlEGW4MtAAAAz+EBsqHNp5vjNiNqXxlsExhs4ztFGWwNtgAAALzA p2+H35SMYdqtDtuUqH1ksE1gsI3vFGWwNdgCAADwYh4gG9h286hNidpHBtsEBtv4TlEGW4MtAAAA L/bk4/fC70rG4KcR9pjBNoHBNr5TlMHWYAsAAMBL+qqvb34uxk8j7CmDbQKDbXynKIOtwRYAAICX dP4A2fevhN+XDMBPI+wng20Cg218pyiDrcEWAACAC/AA2eDW37RZUTeVwTaBwTa+U5TB1mALAADA xXiAbGzTw9W9Ni3qJjLYJjDYxneKMtgabAEAALigj94PvzEZxHYztWlRN5HBNoHBNr5TlMHWYAsA AMAleIBsaPPZ+qTNi7ruDLYJDLbxnaIMtgZbAAAALuH8AbKTV8NvTQZxevt+mxh1nRlsExhs4ztF GWwNtgAAAFzS8TvhtyaD2G6mabc6aDOjriuDbQKDbXynKIOtwRYAAIDL8wDZ2ObtetdmRl1XBtsE Btv4TlEGW4MtAAAAV+ABsvH5aYTrzWCbwGAb3ynKYGuwBQAA4Iq+fDP85mQQfhrhejPYJjDYxneK MtgabAEAALgiD5ANz08jXGMG2wQG2/hOUQZbgy0AAADXwANkw5tPN8dtctRVMtgmMNjGd4oy2Bps AQAAuB7zt6+H356MY9qtDtvsqMtmsE1gsI3vFGWwNdgCAABwTTxANr7t5lGbHXXZDLYJDLbxnaIM tgZbAAAArpEHyBZg/aBNj7pMBtsEBtv4TlEGW4MtAAAA18gDZIvgpxGukME2gcE2vlOUwdZgCwAA wDXzANn4/DTC5TPYJjDYxneKMtgabAEAALgBX78RfocyjvlsfdImSF0kg20Cg218pyiDrcEWAACA G3D+0wjBdyiDOb19v82QetkMtgkMtvGdogy2BlsAAABuyBd9fSNzCdvNNO1Wt9oUqZfJYJvAYBvf Kcpga7AFAADgBnmAbHh+GuGCGWwTGGzjO0UZbA22AAAA3KBP3g2/RxmMn0Z4+Qy2CQy28Z2iDLYG WwAAAG6YB8jG9+ynEQ7aJKnnZbBNYLCN7xRlsDXYAgAAcMM8QLYI83a9a5OknpfBNoHBNr5TlMHW YAsAAMAeeIBsEebTzXGbJfVTGWwTGGzjO0UZbA22AAAA7IkHyMbnpxFenME2gcE2vlOUwdZgCwAA wJ54gGwR/DTCCzLYJjDYxneKMtgabAEAANgjD5Atgp9GeE4G2wQG2/hOUQZbgy0AAAB75AGyxZh2 q8M2Uer3M9gmMNjGd4oy2BpsAQAA2LPP3gq/URnMdvOoTZT6/Qy2CQy28Z2iDLYGWwAAAPZv/u61 8DuV0awftJlS/5zBNoHBNr5TlMHWYAsAAEACD5AtxvRwda9NlTrPYJvAYBvfKcpga7AFAAAgiQfI lmG7mdpUqfMMtgkMtvGdogy2BlsAAACSeIBsMeaz9UmbK2WwTWCwje8UZbA12AIAAJDo07fD71UG dHr7fpssl53BNoHBNr5TlMHWYAsAAEAuD5AtxHYzTbvVrTZbLjeDbQKDbXynKIOtwRYAAIBcTz5+ L/xmZTx+GuFpBtsEBtv4TlEGW4MtAAAABXzV157AFSz9pxEMtgkMtvGdogy2BlsAAAAKOH+A7PtX wm9XBvPspxEO2ny5vAy2CQy28Z2iDLYGWwAAAIrwANlizNv1rs2Xy8tgm8BgG98pymBrsAUAAKAO D5Atx3y6OW4T5rIy2CYw2MZ3ijLYGmwBAAAo5KP3w+9XxjTtVodtxlxOBtsEBtv4TlEGW4MtAAAA xXiAbDm2m0dtxlxOBtsEBtv4TlEGW4MtAAAAxZw/QHbyavgdy3gW99MIBtsEBtv4TlEGW4MtAAAA BR2/E37HMqZF/TSCwTaBwTa+U5TB1mALAABATR4gW5Al/TSCwTaBwTa+U5TB1mALAABAUR4gW5j1 gzZpjp3BNoHBNr5TlMHWYAsAAEBhX74Zfs8ypunh6l6bNcfNYJvAYBvfKcpga7AFAACgMA+QLct2 M7VZc9wMtgkMtvGdogy2BlsAAACK8wDZosxn65M2bY6ZwTaBwTa+U5TB1mALAABAffO3r4fftQzq 9Pb9Nm+Ol8E2gcE2vlOUwdZgCwAAQAc8QLYs28007VYHbeIcK4NtAoNtfKcog63BFgAAgE54gGxR 5u161ybOsTLYJjDYxneKMtgabAEAAOiEB8iWZ8SfRjDYJjDYxneKMtgabAEAAOiIB8iWZcSfRjDY JjDYxneKMtgabAEAAOjM12+E37iMabifRjDYJjDYxneKMtgabAEAAOjM+U8jBN+4jGs+3Ry3ubP/ DLYJDLbxnaIMtgZbAAAAOvRFX9/fXN20Wx22ybPvDLYJDLbxnaIMtgZbAAAAOuUBsmXZbh61ybPv DLYJDLbxnaIMtgZbAAAAOvXJu+G3LiNbP2izZ78ZbBMYbOM7RRlsDbYAAAB0zANki9P9TyMYbBMY bOM7RRlsDbYAAAB0zANky9P7TyMYbBMYbOM7RRlsDbYAAAB0zgNkizOfrU/a/NlfBtsEBtv4TlEG W4MtAAAAA/AA2fKc3r7fJtC+MtgmMNjGd4oy2BpsAQAAGIAHyJZnu5mm3epWm0H7yWCbwGAb3ynK YGuwBQAAYBAeIFucLn8awWCbwGAb3ynKYGuwBQAAYBAeIFum3n4awWCbwGAb3ynKYGuwBQAAYCCf vRV+/zKwZz+NcNDm0PoZbBMYbOM7RRlsDbYAAACMZf7utfAbmHHN2/WuzaH1M9gmMNjGd4oy2Bps AQAAGIwHyBZpPt38pk2itTPYJjDYxneKMtgabAEAABiQB8iWp5efRjDYJjDYxneKMtgabAEAABiQ B8gWqYufRjDYJjDYxneKMtgabAEAABjUp2+H38KMbT7dHLdptGYG2wQG2/hOUQZbgy0AAADj8gDZ Mk271WGbR+tlsE1gsI3vFGWwNdgCAAAwricfvxd+DzO47eZRm0frZbBNYLCN7xRlsDXYAgAAMLiv +toquC7rB20irZXBNoHBNr5TlMHWYAsAAMDgzh8g+/6V8LuYsU0PV/faTFong20Cg218pyiDrcEW AACABfAA2TJtN1ObSetksE1gsI3vFGWwNdgCAACwDB4gW6b5bH3SptIaGWwTGGzjO0UZbA22AAAA LMRH74ffxizA6e37bS7Nz2CbwGAb3ynKYGuwBQAAYEE8QLZM28007Va32mSam8E2gcE2vlOUwdZg CwAAwIKcP0B28mr4jczYyvw0gsE2gcE2vlOUwdZgCwAAwMIcvxN+I7MAFX4awWCbwGAb3ynKYGuw BQAAYHk8QLZQz34a4aBNpzkZbBMYbOM7RRlsDbYAAAAskAfIFmverndtOs3p6X8Bf3h8dOcRe/Tt 6/83+i9DWf/+8B/Df8dl/dc/eRLeKerJf3pzCv8dl/Vffj5Hd6p68nc/exz+O6jnz34x/9P/QwEA AMD18ADZYs2nm+M2n2oJPT5bfx/9F6Gq+Wzzl+1Pv5ae/t/89sc3Kntydvuv259+LT3ebb6M7lT1 ZLf+h/anq3hP/7flQfSfIQAAAHBx02512D65NXoGW4NtdKcqg20/GWwBAADgGm03j9ont0bPYGuw je5UZbDtJ4MtAAAAXC8/jbCQDLYG2+hOVQbbfjLYAgAAwPXz0wgLyGBrsI3uVGWw7SeDLQAAANwA P40wfgZbg210pyqDbT8ZbAEAAOCmrB+0z2+NmMHWYBvdqcpg208GWwAAALg508PVvfYJrtEy2Bps oztVGWz7yWALAAAAN2i7mdonuEbLYGuwje5UZbDtJ4MtAAAA3Kz5bH3SPsM1UgZbg210pyqDbT8Z bAEAAGAPTm/fb5/iGiWDrcE2ulOVwbafDLYAAACwB9vNNO1WB+1zXCNksDXYRneqMtj2k8EWAAAA 9mPernftc1wjZLA12EZ3qjLY9pPBFgAAAPbITyOMk8HWYBvdqcpg208GWwAAANgjP40wTgZbg210 pyqDbT8ZbAEAAGC//DTCIBlsDbbRnaoMtv1ksAUAAID9m083x+3TXL1msDXYRneqMtj2k8EWAAAA cky71WH7PFePGWwNttGdqgy2/WSwBQAAgCTbzaP2ea4eM9gabKM7VRls+8lgCwAAAHnm7frz9omu 3jLYGmyjO1UZbPvJYAsAAAC5/DRCpxlsDbbRnaoMtv1ksAUAAIBkfhqhzwy2BtvoTlUG234y2AIA AEC++Wx90j7V1UsGW4NtdKcqg20/GWwBAACghunh6l77XFcPGWwNttGdqgy2/WSwBQAAgCK2m2na rW61T3ZVz2BrsI3uVGWw7SeDLQAAANThpxE6ymBrsI3uVGWw7SeDLQAAABRzevt++2xX5Qy2Btvo TlUG234y2AIAAEAxz34a4aB9uqtqBluDbXSnKoNtPxlsAQAAoJ55u961T3dVzWBrsI3uVGWw7SeD LQAAABTlpxFqZ7A12EZ3qjLY9pPBFgAAAIry0wi1M9gabKM7VRls+8lgCwAAAHX5aYTCGWwNttGd qgy2/WSwBQAAgNrm081x+4xXpQy2BtvoTlUG234y2AIAAEB902512D7lVSWDrcE2ulOVwbafDLYA AADQge3mUfuUV5UMtgbb6E5VBtt+MtgCAABAL9YP2ue8KmSwNdhGd6oy2PaTwRYAAAD6MT1c3Wuf 9MrOYGuwje5UZbDtJ4MtAAAAdGS7mdonvbIz2BpsoztVGWz7yWALAAAAfZnP1ifts16ZGWwNttGd qgy2/WSwBQAAgA6d3r7fPu2VlcHWYBvdqcpg208GWwAAAOjQdjNNu9Wt9nmvjAy2BtvoTlUG234y 2AIAAECf/DRCcgZbg210pyqDbT8ZbAEAAKBjfhohL4OtwTa6U5XBtp8MtgAAANCxZz+NcNA+87XP Hp+tv3n6H8APvfjt9uDP259+Lc3b9d9Ed6r67en6L9qffi3N281fRXeqerJbf97+dBVvPt0cR/8Z AgAAAJ04Wz/4f5B0CrLRudt6AAAAAElFTkSuQmCCUEsDBBQABgAIAAAAIQDUF+bT3AAAAAQBAAAP AAAAZHJzL2Rvd25yZXYueG1sTI9Ba8JAEIXvQv/DMoXedJNYi6TZiEjbkxSqhdLbmB2TYHY2ZNck /vuuXupl4PEe732TrUbTiJ46V1tWEM8iEMSF1TWXCr7379MlCOeRNTaWScGFHKzyh0mGqbYDf1G/ 86UIJexSVFB536ZSuqIig25mW+LgHW1n0AfZlVJ3OIRy08gkil6kwZrDQoUtbSoqTruzUfAx4LCe x2/99nTcXH73i8+fbUxKPT2O61cQnkb/H4YrfkCHPDAd7Jm1E42C8Ii/3eDNkygBcVCweF6CzDN5 D5//AQAA//8DAFBLAwQUAAYACAAAACEALmzwAMUAAAClAQAAGQAAAGRycy9fcmVscy9lMm9Eb2Mu eG1sLnJlbHO8kMGKwjAQhu8L+w5h7tu0PSyymPYigldxH2BIpmmwmYQkir69gWVBQfDmcWb4v/9j 1uPFL+JMKbvACrqmBUGsg3FsFfwetl8rELkgG1wCk4IrZRiHz4/1nhYsNZRnF7OoFM4K5lLij5RZ z+QxNyES18sUksdSx2RlRH1ES7Jv22+Z7hkwPDDFzihIO9ODOFxjbX7NDtPkNG2CPnni8qRCOl+7 KxCTpaLAk3H4t+ybyBbkc4fuPQ7dv4N8eO5wAwAA//8DAFBLAQItABQABgAIAAAAIQCxgme2CgEA ABMCAAATAAAAAAAAAAAAAAAAAAAAAABbQ29udGVudF9UeXBlc10ueG1sUEsBAi0AFAAGAAgAAAAh ADj9If/WAAAAlAEAAAsAAAAAAAAAAAAAAAAAOwEAAF9yZWxzLy5yZWxzUEsBAi0AFAAGAAgAAAAh AH6MgPRJBAAAEg0AAA4AAAAAAAAAAAAAAAAAOgIAAGRycy9lMm9Eb2MueG1sUEsBAi0ACgAAAAAA AAAhAKnEAgRACQAAQAkAABQAAAAAAAAAAAAAAAAArwYAAGRycy9tZWRpYS9pbWFnZTEucG5nUEsB Ai0ACgAAAAAAAAAhAJv7fAkEKQAABCkAABQAAAAAAAAAAAAAAAAAIRAAAGRycy9tZWRpYS9pbWFn ZTIucG5nUEsBAi0AFAAGAAgAAAAhANQX5tPcAAAABAEAAA8AAAAAAAAAAAAAAAAAVzkAAGRycy9k b3ducmV2LnhtbFBLAQItABQABgAIAAAAIQAubPAAxQAAAKUBAAAZAAAAAAAAAAAAAAAAAGA6AABk cnMvX3JlbHMvZTJvRG9jLnhtbC5yZWxzUEsFBgAAAAAHAAcAvgEAAFw7AAAAAA== ">
                <v:shape id="Picture 54" o:spid="_x0000_s1027" type="#_x0000_t75" style="position:absolute;left:5428;top:1817;width:29849;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0jHwwAAANsAAAAPAAAAZHJzL2Rvd25yZXYueG1sRI9Pi8Iw FMTvgt8hPMHbmvp3tRpFBMHTit1lwduzebbF5qU0sdZvvxEWPA4z8xtmtWlNKRqqXWFZwXAQgSBO rS44U/Dzvf+Yg3AeWWNpmRQ8ycFm3e2sMNb2wSdqEp+JAGEXo4Lc+yqW0qU5GXQDWxEH72prgz7I OpO6xkeAm1KOomgmDRYcFnKsaJdTekvuRsGiQVvow2XHw+jr83c8nrpjelaq32u3SxCeWv8O/7cP WsF0Aq8v4QfI9R8AAAD//wMAUEsBAi0AFAAGAAgAAAAhANvh9svuAAAAhQEAABMAAAAAAAAAAAAA AAAAAAAAAFtDb250ZW50X1R5cGVzXS54bWxQSwECLQAUAAYACAAAACEAWvQsW78AAAAVAQAACwAA AAAAAAAAAAAAAAAfAQAAX3JlbHMvLnJlbHNQSwECLQAUAAYACAAAACEAZv9Ix8MAAADbAAAADwAA AAAAAAAAAAAAAAAHAgAAZHJzL2Rvd25yZXYueG1sUEsFBgAAAAADAAMAtwAAAPcCAAAAAA== "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0e4ewQAAANsAAAAPAAAAZHJzL2Rvd25yZXYueG1sRI9Pi8Iw FMTvC36H8ARva6qgSDWKKMJe/e/xkTzbYvNSm6zt+uk3guBxmJnfMLNFa0vxoNoXjhUM+gkIYu1M wZmCw37zPQHhA7LB0jEp+CMPi3nna4apcQ1v6bELmYgQ9ikqyEOoUim9zsmi77uKOHpXV1sMUdaZ NDU2EW5LOUySsbRYcFzIsaJVTvq2+7UKtDnv7f16aS5HPRg/abg+3YunUr1uu5yCCNSGT/jd/jEK RiN4fYk/QM7/AQAA//8DAFBLAQItABQABgAIAAAAIQDb4fbL7gAAAIUBAAATAAAAAAAAAAAAAAAA AAAAAABbQ29udGVudF9UeXBlc10ueG1sUEsBAi0AFAAGAAgAAAAhAFr0LFu/AAAAFQEAAAsAAAAA AAAAAAAAAAAAHwEAAF9yZWxzLy5yZWxzUEsBAi0AFAAGAAgAAAAhANbR7h7BAAAA2wAAAA8AAAAA AAAAAAAAAAAABwIAAGRycy9kb3ducmV2LnhtbFBLBQYAAAAAAwADALcAAAD1AgAAAAA= " path="m,l3420456,r,966279l,966279,,xe" stroked="f">
                  <v:fill r:id="rId18" o:title="" recolor="t" rotate="t" type="frame"/>
                  <v:imagedata recolortarget="#2e6ca4"/>
                  <v:path arrowok="t"/>
                </v:shape>
                <w10:anchorlock/>
              </v:group>
            </w:pict>
          </mc:Fallback>
        </mc:AlternateContent>
      </w:r>
      <w:r w:rsidRPr="00257A10">
        <w:rPr>
          <w:rFonts w:ascii="Chu Van An" w:eastAsia="Times New Roman" w:hAnsi="Chu Van An" w:cs="Chu Van An"/>
          <w:color w:val="000000"/>
          <w:szCs w:val="24"/>
        </w:rPr>
        <w:t>Đồ thị G ở </w:t>
      </w:r>
      <w:r w:rsidRPr="00257A10">
        <w:rPr>
          <w:rFonts w:ascii="Chu Van An" w:eastAsia="Times New Roman" w:hAnsi="Chu Van An" w:cs="Chu Van An"/>
          <w:i/>
          <w:iCs/>
          <w:color w:val="000000"/>
          <w:szCs w:val="24"/>
        </w:rPr>
        <w:t>Hình 19 </w:t>
      </w:r>
      <w:r w:rsidRPr="00257A10">
        <w:rPr>
          <w:rFonts w:ascii="Chu Van An" w:eastAsia="Times New Roman" w:hAnsi="Chu Van An" w:cs="Chu Van An"/>
          <w:color w:val="000000"/>
          <w:szCs w:val="24"/>
        </w:rPr>
        <w:t>gồm 6 đỉnh, trong đó các đỉnh A, D, E có bậc 4, các đỉnh B, C có bậc 5 và đỉnh F có bậc 2 nên tổng bậc của hai đỉnh không kề nhau bất kì đều không nhỏ hơn 6. Do đó, theo định lí Ore, đồ thị G có ít nhất một chu trình Hamilton.</w:t>
      </w:r>
    </w:p>
    <w:p w:rsidR="00F362A9" w:rsidRPr="00257A10" w:rsidRDefault="00F362A9" w:rsidP="00044A65">
      <w:pPr>
        <w:pStyle w:val="Heading1"/>
        <w:ind w:left="0"/>
        <w:rPr>
          <w:rFonts w:ascii="Chu Van An" w:hAnsi="Chu Van An" w:cs="Chu Van An"/>
          <w:szCs w:val="24"/>
        </w:rPr>
      </w:pPr>
      <w:bookmarkStart w:id="35" w:name="_Toc188265863"/>
      <w:bookmarkStart w:id="36" w:name="_Toc188277359"/>
      <w:r w:rsidRPr="00257A10">
        <w:rPr>
          <w:rFonts w:ascii="MS Gothic" w:eastAsia="MS Gothic" w:hAnsi="MS Gothic" w:cs="MS Gothic" w:hint="eastAsia"/>
          <w:szCs w:val="24"/>
        </w:rPr>
        <w:t>Ⓒ</w:t>
      </w:r>
      <w:r w:rsidRPr="00257A10">
        <w:rPr>
          <w:rFonts w:ascii="Chu Van An" w:hAnsi="Chu Van An" w:cs="Chu Van An"/>
          <w:szCs w:val="24"/>
        </w:rPr>
        <w:t>. Kỹ năng rèn luyện</w:t>
      </w:r>
      <w:bookmarkEnd w:id="35"/>
      <w:bookmarkEnd w:id="36"/>
      <w:r w:rsidRPr="00257A10">
        <w:rPr>
          <w:rFonts w:ascii="Chu Van An" w:hAnsi="Chu Van An" w:cs="Chu Van An"/>
          <w:szCs w:val="24"/>
        </w:rPr>
        <w:t xml:space="preserve">   </w:t>
      </w: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4: </w:t>
      </w:r>
      <w:r w:rsidRPr="00257A10">
        <w:rPr>
          <w:rFonts w:ascii="Chu Van An" w:eastAsia="Times New Roman" w:hAnsi="Chu Van An" w:cs="Chu Van An"/>
          <w:color w:val="000000"/>
          <w:szCs w:val="24"/>
        </w:rPr>
        <w:t>Mỗi đồ thị trong Hình 23 có chu trình Euler không? Nếu có hãy chỉ ra một chu trình như vậy.</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59A8B7D4" wp14:editId="38A11968">
            <wp:extent cx="4461510" cy="1860550"/>
            <wp:effectExtent l="0" t="0" r="0" b="6350"/>
            <wp:docPr id="118" name="Picture 118" descr="Bài 1 trang 5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Bài 1 trang 58 Chuyên đề học tập Toán 11 Chân trời sáng tạo"/>
                    <pic:cNvPicPr>
                      <a:picLocks noChangeAspect="1" noChangeArrowheads="1"/>
                    </pic:cNvPicPr>
                  </pic:nvPicPr>
                  <pic:blipFill>
                    <a:blip r:embed="rId177">
                      <a:extLst>
                        <a:ext uri="{BEBA8EAE-BF5A-486C-A8C5-ECC9F3942E4B}">
                          <a14:imgProps xmlns:a14="http://schemas.microsoft.com/office/drawing/2010/main">
                            <a14:imgLayer r:embed="rId17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461510" cy="186055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Đồ thị G:</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7587902" wp14:editId="38270D7B">
            <wp:extent cx="1544955" cy="1812925"/>
            <wp:effectExtent l="0" t="0" r="0" b="0"/>
            <wp:docPr id="117" name="Picture 117" descr="Bài 1 trang 5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Bài 1 trang 58 Chuyên đề học tập Toán 11 Chân trời sáng tạo"/>
                    <pic:cNvPicPr>
                      <a:picLocks noChangeAspect="1" noChangeArrowheads="1"/>
                    </pic:cNvPicPr>
                  </pic:nvPicPr>
                  <pic:blipFill>
                    <a:blip r:embed="rId179">
                      <a:extLst>
                        <a:ext uri="{BEBA8EAE-BF5A-486C-A8C5-ECC9F3942E4B}">
                          <a14:imgProps xmlns:a14="http://schemas.microsoft.com/office/drawing/2010/main">
                            <a14:imgLayer r:embed="rId18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44955" cy="181292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d(D) = 4.</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G có tất cả các đỉnh đều có bậc chẵ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G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hẳng hạn, ta có chu trình Euler: AabACDBcdB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Đồ thị H:</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E) = 4; d(C) = d(D) = 3.</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H có hai đỉnh C, D có bậc lẻ.</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H không có chu trình Euler.</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5: </w:t>
      </w:r>
      <w:r w:rsidRPr="00257A10">
        <w:rPr>
          <w:rFonts w:ascii="Chu Van An" w:eastAsia="Times New Roman" w:hAnsi="Chu Van An" w:cs="Chu Van An"/>
          <w:color w:val="000000"/>
          <w:szCs w:val="24"/>
        </w:rPr>
        <w:t>Đồ thị ở Hình 24 có đường đi Euler không? Nếu có hãy chỉ ra một đường đi như vậy.</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4D3CF3A9" wp14:editId="365C7B47">
            <wp:extent cx="2553970" cy="1939290"/>
            <wp:effectExtent l="0" t="0" r="0" b="3810"/>
            <wp:docPr id="116" name="Picture 116" descr="Bài 2 trang 5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Bài 2 trang 58 Chuyên đề học tập Toán 11 Chân trời sáng tạo"/>
                    <pic:cNvPicPr>
                      <a:picLocks noChangeAspect="1" noChangeArrowheads="1"/>
                    </pic:cNvPicPr>
                  </pic:nvPicPr>
                  <pic:blipFill>
                    <a:blip r:embed="rId181">
                      <a:extLst>
                        <a:ext uri="{BEBA8EAE-BF5A-486C-A8C5-ECC9F3942E4B}">
                          <a14:imgProps xmlns:a14="http://schemas.microsoft.com/office/drawing/2010/main">
                            <a14:imgLayer r:embed="rId18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53970" cy="193929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1; d(B) = d(C) = 3; d(D) = d(F) = 2; d(E) = 5.</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H có 3 đỉnh có bậc lẻ nên không có đường đi Euler.</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6: </w:t>
      </w:r>
      <w:r w:rsidRPr="00257A10">
        <w:rPr>
          <w:rFonts w:ascii="Chu Van An" w:eastAsia="Times New Roman" w:hAnsi="Chu Van An" w:cs="Chu Van An"/>
          <w:color w:val="000000"/>
          <w:szCs w:val="24"/>
        </w:rPr>
        <w:t>Chỉ ra một chu trình Hamilton của đồ thị ở Hình 25.</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4F22751" wp14:editId="28DAFDB5">
            <wp:extent cx="2774950" cy="2175510"/>
            <wp:effectExtent l="0" t="0" r="6350" b="0"/>
            <wp:docPr id="115" name="Picture 115" descr="Bài 3 trang 5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descr="Bài 3 trang 58 Chuyên đề học tập Toán 11 Chân trời sáng tạo"/>
                    <pic:cNvPicPr>
                      <a:picLocks noChangeAspect="1" noChangeArrowheads="1"/>
                    </pic:cNvPicPr>
                  </pic:nvPicPr>
                  <pic:blipFill>
                    <a:blip r:embed="rId183">
                      <a:extLst>
                        <a:ext uri="{BEBA8EAE-BF5A-486C-A8C5-ECC9F3942E4B}">
                          <a14:imgProps xmlns:a14="http://schemas.microsoft.com/office/drawing/2010/main">
                            <a14:imgLayer r:embed="rId18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74950" cy="217551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số chu trình Hamilton của đồ thị G là: BADECB, BECDAB, ADECB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i/>
          <w:iCs/>
          <w:color w:val="000000"/>
          <w:szCs w:val="24"/>
        </w:rPr>
        <w:t>Chú ý: Đồ thị G có thể có các chu trình Hamilton khác bắt đầu từ một trong các đỉnh còn lại.</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7: </w:t>
      </w:r>
      <w:r w:rsidRPr="00257A10">
        <w:rPr>
          <w:rFonts w:ascii="Chu Van An" w:eastAsia="Times New Roman" w:hAnsi="Chu Van An" w:cs="Chu Van An"/>
          <w:color w:val="000000"/>
          <w:szCs w:val="24"/>
        </w:rPr>
        <w:t>Chỉ ra một đường đi Hamilton của đồ thị ở Hình 26.</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443D3D4" wp14:editId="69226C5E">
            <wp:extent cx="2085275" cy="1570008"/>
            <wp:effectExtent l="0" t="0" r="0" b="0"/>
            <wp:docPr id="114" name="Picture 114" descr="Bài 4 trang 5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descr="Bài 4 trang 58 Chuyên đề học tập Toán 11 Chân trời sáng tạo"/>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88304" cy="1572288"/>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Một số đường đi Hamilton của đồ thị H là: EDQCFBNMAP, EAPBNMDQCF, FBPAEDMNCQ,…</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i/>
          <w:iCs/>
          <w:color w:val="000000"/>
          <w:szCs w:val="24"/>
        </w:rPr>
        <w:t>Chú ý: Đồ thị H có thể có các đường đi</w:t>
      </w:r>
      <w:r w:rsidRPr="00257A10">
        <w:rPr>
          <w:rFonts w:ascii="Chu Van An" w:eastAsia="Times New Roman" w:hAnsi="Chu Van An" w:cs="Chu Van An"/>
          <w:color w:val="000000"/>
          <w:szCs w:val="24"/>
        </w:rPr>
        <w:t> </w:t>
      </w:r>
      <w:r w:rsidRPr="00257A10">
        <w:rPr>
          <w:rFonts w:ascii="Chu Van An" w:eastAsia="Times New Roman" w:hAnsi="Chu Van An" w:cs="Chu Van An"/>
          <w:i/>
          <w:iCs/>
          <w:color w:val="000000"/>
          <w:szCs w:val="24"/>
        </w:rPr>
        <w:t>Hamilton khác.</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8: </w:t>
      </w:r>
      <w:r w:rsidRPr="00257A10">
        <w:rPr>
          <w:rFonts w:ascii="Chu Van An" w:eastAsia="Times New Roman" w:hAnsi="Chu Van An" w:cs="Chu Van An"/>
          <w:color w:val="000000"/>
          <w:szCs w:val="24"/>
        </w:rPr>
        <w:t>Có bốn khu phố A, B, C và D được nối với nhau bằng những cây cầu như Hình 27. Có hay không cách đi qua tất cả các cây cầu, mỗi cây cầu chỉ qua một lần, rồi quay trở lại nơi xuất phát? Nếu có, hãy chỉ ra một cách đi như vậy.</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8A431D4" wp14:editId="7E18907E">
            <wp:extent cx="2118372" cy="1500996"/>
            <wp:effectExtent l="0" t="0" r="0" b="4445"/>
            <wp:docPr id="113" name="Picture 113" descr="Bài 5 trang 5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descr="Bài 5 trang 59 Chuyên đề học tập Toán 11 Chân trời sáng tạo"/>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20732" cy="150266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iểu thị mỗi khu phố bằng một đỉnh, mỗi cây cầu bằng một cạnh nối hai đỉnh, ta được đồ thị như hình vẽ.</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F6C22FE" wp14:editId="42872F6F">
            <wp:extent cx="1623695" cy="1544955"/>
            <wp:effectExtent l="0" t="0" r="0" b="0"/>
            <wp:docPr id="112" name="Picture 112" descr="Bài 5 trang 5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Bài 5 trang 59 Chuyên đề học tập Toán 11 Chân trời sáng tạo"/>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623695" cy="154495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d(D) = 4.</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tất cả các đỉnh của đồ thị trên đều có bậc chẵ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ồ thị trên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nói cách khác, có cách đi qua tất cả các cây cầu, mỗi cây cầu chỉ qua một lần, rồi quay trở lại nơi xuất phá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hẳng hạn, bắt đầu từ đỉnh A, ta có thể đi theo chu trình Euler: AabADcdDBC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9: </w:t>
      </w:r>
      <w:r w:rsidRPr="00257A10">
        <w:rPr>
          <w:rFonts w:ascii="Chu Van An" w:eastAsia="Times New Roman" w:hAnsi="Chu Van An" w:cs="Chu Van An"/>
          <w:color w:val="000000"/>
          <w:szCs w:val="24"/>
        </w:rPr>
        <w:t>Có năm vùng đất A, B, C, D và E được nối với nhau bằng những cây cầu như Hình 28.</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Có hay không cách đi qua tất cả các cây cầu, mỗi cây cầu chỉ qua một lần, rồi quay trở lại nơi xuất phá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Nếu không yêu cầu quay lại nơi bắt đầu thì có cách đi như vậy không? Nếu có, hãy chỉ ra một cách đi.</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573381E6" wp14:editId="6E0B46D1">
            <wp:extent cx="1939580" cy="1431984"/>
            <wp:effectExtent l="0" t="0" r="3810" b="0"/>
            <wp:docPr id="111" name="Picture 111" descr="Bài 6 trang 5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Bài 6 trang 59 Chuyên đề học tập Toán 11 Chân trời sáng tạo"/>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957031" cy="1444868"/>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Biểu thị mỗi vùng đất bằng một đỉnh, mỗi cây cầu bằng một cạnh nối hai đỉnh, ta được đồ thị như hình vẽ.</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1A8C034" wp14:editId="01E26389">
            <wp:extent cx="1687195" cy="1592580"/>
            <wp:effectExtent l="0" t="0" r="0" b="0"/>
            <wp:docPr id="110" name="Picture 110" descr="Bài 6 trang 5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descr="Bài 6 trang 59 Chuyên đề học tập Toán 11 Chân trời sáng tạo"/>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87195" cy="159258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4; d(D) = d(E) = 3.</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trên có đúng hai đỉnh bậc lẻ là D, E.</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ồ thị trên có đường đi Euler nhưng không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nói cách khác, không có cách đi qua tất cả các cây cầu, mỗi cây cầu chỉ qua một lần, rồi quay trở lại nơi xuất phá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Nếu không yêu cầu quay lại nơi bắt đầu thì có cách đi như vậy (vì đồ thị trên có đường đi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hẳng hạn, bắt đầu từ đỉnh A, ta có thể đi theo đường đi Euler: DACDECBabBE.</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b/>
          <w:bCs/>
          <w:color w:val="008000"/>
          <w:szCs w:val="24"/>
          <w:shd w:val="clear" w:color="auto" w:fill="FFFFFF"/>
        </w:rPr>
        <w:t>Câu</w:t>
      </w:r>
      <w:r w:rsidRPr="00257A10">
        <w:rPr>
          <w:rFonts w:ascii="Chu Van An" w:eastAsia="Times New Roman" w:hAnsi="Chu Van An" w:cs="Chu Van An"/>
          <w:color w:val="3273DC"/>
          <w:szCs w:val="24"/>
        </w:rPr>
        <w:t xml:space="preserve"> 1:</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Chỉ ra một chu trình Euler của đồ thị G ở Hình 5. Đồ thị này có đỉnh nào bậc lẻ không?</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65112DAC" wp14:editId="5F121473">
            <wp:extent cx="2286000" cy="2286000"/>
            <wp:effectExtent l="0" t="0" r="0" b="0"/>
            <wp:docPr id="130" name="Picture 130" descr="Khám phá 2 trang 51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Khám phá 2 trang 51 Chuyên đề học tập Toán 11 Chân trời sáng tạo"/>
                    <pic:cNvPicPr>
                      <a:picLocks noChangeAspect="1" noChangeArrowheads="1"/>
                    </pic:cNvPicPr>
                  </pic:nvPicPr>
                  <pic:blipFill>
                    <a:blip r:embed="rId190">
                      <a:extLst>
                        <a:ext uri="{BEBA8EAE-BF5A-486C-A8C5-ECC9F3942E4B}">
                          <a14:imgProps xmlns:a14="http://schemas.microsoft.com/office/drawing/2010/main">
                            <a14:imgLayer r:embed="rId19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86000" cy="228600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Chỉ ra rằng các đồ thị S và T sau đây không có chu trình Euler. Các đồ thị này có đỉnh bậc lẻ không?</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3A75F03" wp14:editId="56F4CAC2">
            <wp:extent cx="4666615" cy="1214120"/>
            <wp:effectExtent l="0" t="0" r="635" b="5080"/>
            <wp:docPr id="129" name="Picture 129" descr="Khám phá 2 trang 51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Khám phá 2 trang 51 Chuyên đề học tập Toán 11 Chân trời sáng tạo"/>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666615" cy="121412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Một chu trình Euler của đồ thị G là: AB, a, b, BC, CD, DE, E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2; d(B) = 4; d(C) = 2; d(D) = 2; d(E) = 4.</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đã cho không có đỉnh nào là đỉnh bậc lẻ.</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Đồ thị S không có chu trình Euler vì nếu một đường đi bắt đầu và kết thúc tại cùng một đỉnh thì cạnh CD bắt buộc phải đi qua ít nhất hai lần; nếu một đường đi bắt đầu tại đỉnh này và kết thúc tại đỉnh kia thì không được gọi là chu trình.</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như vậy, đồ thị T không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S có: d(A) = 2; d(B) = 2; d(C) = 3; d(D) = 1.Suy ra đồ thị S có hai đỉnh bậc lẻ là C, D.</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T có: d(A) = 3; d(B) = 2; d(C) = 3; d(D) = 2.Suy ra đồ thị T có hai đỉnh bậc lẻ là A, C.</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cả hai đồ thị S và T đều có đỉnh bậc lẻ.</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b/>
          <w:bCs/>
          <w:color w:val="008000"/>
          <w:szCs w:val="24"/>
          <w:shd w:val="clear" w:color="auto" w:fill="FFFFFF"/>
        </w:rPr>
        <w:t>Câu</w:t>
      </w:r>
      <w:r w:rsidRPr="00257A10">
        <w:rPr>
          <w:rFonts w:ascii="Chu Van An" w:eastAsia="Times New Roman" w:hAnsi="Chu Van An" w:cs="Chu Van An"/>
          <w:color w:val="3273DC"/>
          <w:szCs w:val="24"/>
        </w:rPr>
        <w:t xml:space="preserve"> 1: </w:t>
      </w:r>
      <w:r w:rsidRPr="00257A10">
        <w:rPr>
          <w:rFonts w:ascii="Chu Van An" w:eastAsia="Times New Roman" w:hAnsi="Chu Van An" w:cs="Chu Van An"/>
          <w:color w:val="000000"/>
          <w:szCs w:val="24"/>
        </w:rPr>
        <w:t>Hãy chỉ ra một đường đi Euler trên mỗi đồ thị sau. Mỗi đồ thị có bao nhiêu đỉnh bậc lẻ?</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0813580F" wp14:editId="6925FA48">
            <wp:extent cx="4430395" cy="1734185"/>
            <wp:effectExtent l="0" t="0" r="8255" b="0"/>
            <wp:docPr id="128" name="Picture 128" descr="Khám phá 3 trang 52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Khám phá 3 trang 52 Chuyên đề học tập Toán 11 Chân trời sáng tạo"/>
                    <pic:cNvPicPr>
                      <a:picLocks noChangeAspect="1" noChangeArrowheads="1"/>
                    </pic:cNvPicPr>
                  </pic:nvPicPr>
                  <pic:blipFill>
                    <a:blip r:embed="rId193">
                      <a:extLst>
                        <a:ext uri="{BEBA8EAE-BF5A-486C-A8C5-ECC9F3942E4B}">
                          <a14:imgProps xmlns:a14="http://schemas.microsoft.com/office/drawing/2010/main">
                            <a14:imgLayer r:embed="rId19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430395" cy="173418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đường đi Euler (từ A đến D) trên đồ thị G là: ACBDAD.</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đường đi Euler (từ E đến F) trên đồ thị H là: EABFCDEF.</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G có: d(A) = 3; d(B) = 2; d(C) = 2; d(D) = 3.Suy ra đồ thị G có hai đỉnh bậc lẻ là A, D.</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H có: d(A) = 2; d(B) = 2; d(C) = 2; d(D) = 2; d(E) = 3; d(F) = 3.Suy ra đồ thị H có hai đỉnh bậc lẻ là E, F.</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G có 2 đỉnh bậc lẻ, đồ thị H có 2 đỉnh bậc lẻ.</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0: </w:t>
      </w:r>
      <w:r w:rsidRPr="00257A10">
        <w:rPr>
          <w:rFonts w:ascii="Chu Van An" w:eastAsia="Times New Roman" w:hAnsi="Chu Van An" w:cs="Chu Van An"/>
          <w:color w:val="000000"/>
          <w:szCs w:val="24"/>
        </w:rPr>
        <w:t>Mỗi đồ thị sau có một chu trình Euler hoặc một chu trình Hamilton hay không? Hãy vẽ một chu trình Euler hoặc một chu trình Hamilton khi có thể.</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0FF9D41" wp14:editId="1940C58B">
            <wp:extent cx="5641676" cy="1358649"/>
            <wp:effectExtent l="0" t="0" r="0" b="0"/>
            <wp:docPr id="66" name="Picture 66"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2.7 trang 44 Chuyên đề học tập Toán 11 Kết nối tri thức"/>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645236" cy="1359506"/>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Hình 2.24 a) có các đỉnh đều có bậc là 3 nên theo định lí Euler đồ thị này không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Lại có đồ thị a) có 4 đỉnh, tổng số bậc của hai đỉnh không kề nhau luôn không nhỏ hơn 4 nên theo định lí Ore, đồ thị a) có một chu trình Hamilto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chu trình Hamiltol của đồ thị a) là ABCDA.</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64E733F2" wp14:editId="14C0AB93">
            <wp:extent cx="2043508" cy="1587260"/>
            <wp:effectExtent l="0" t="0" r="0" b="0"/>
            <wp:docPr id="67" name="Picture 67"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7 trang 44 Chuyên đề học tập Toán 11 Kết nối tri thức"/>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46808" cy="1589823"/>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Hình 2.24 b) liên thông và có các đỉnh đều có bậc chẵn (ở đây là bậc 4) nên theo định lí Euler, đồ thị này có một chu trình Euler. Một chu trình Euler của đồ thị này là ABCDEADBECA.</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E82E604" wp14:editId="3EBF0976">
            <wp:extent cx="1614293" cy="1483744"/>
            <wp:effectExtent l="0" t="0" r="5080" b="2540"/>
            <wp:docPr id="68" name="Picture 68"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2.7 trang 44 Chuyên đề học tập Toán 11 Kết nối tri thức"/>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616361" cy="1485644"/>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Lại có đồ thị b) có 5 đỉnh, tổng số bậc của hai đỉnh không kề nhau luôn không nhỏ hơn 5 nên theo định lí Ore, đồ thị b) có một chu trình Hamilto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chu trình Halminton của đồ thị này là ABCDEA.</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1DABDD2" wp14:editId="7FB105D7">
            <wp:extent cx="2020558" cy="1541548"/>
            <wp:effectExtent l="0" t="0" r="0" b="1905"/>
            <wp:docPr id="69" name="Picture 69"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2.7 trang 44 Chuyên đề học tập Toán 11 Kết nối tri thức"/>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27271" cy="154666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Hình 2.24 c) có các đỉnh đều có bậc là 3 nên theo định lí Euler đồ thị này không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Lại có đồ thị c) có 8 đỉnh, mặc dù đồ thị này không thỏa mãn cả 2 định lí Ore và Dirac nhưng đồ thị vẫn có một chu trình Hamilto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chu trình Hamiltol của đồ thị c) là ABCDHGFEA.</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53A002B" wp14:editId="5D253D39">
            <wp:extent cx="1399494" cy="1328468"/>
            <wp:effectExtent l="0" t="0" r="0" b="5080"/>
            <wp:docPr id="70" name="Picture 70" descr="Bài 2.7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2.7 trang 44 Chuyên đề học tập Toán 11 Kết nối tri thức"/>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405172" cy="1333858"/>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Đồ thị Hình 2.24 d) có đỉnh A và B là đỉnh bậc 3, nên theo định lí Euler đồ thị này không có chu trình Euler. Đồ thị d) này cũng không có chu trình Hamilton.</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1: </w:t>
      </w:r>
      <w:r w:rsidRPr="00257A10">
        <w:rPr>
          <w:rFonts w:ascii="Chu Van An" w:eastAsia="Times New Roman" w:hAnsi="Chu Van An" w:cs="Chu Van An"/>
          <w:color w:val="000000"/>
          <w:szCs w:val="24"/>
        </w:rPr>
        <w:t>Có thể nào đi dạo chơi qua các cây cầu trong Hình 2.25, mỗi cây cầu vừa đúng một lần?</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8AA981C" wp14:editId="439A534C">
            <wp:extent cx="1667188" cy="1475117"/>
            <wp:effectExtent l="0" t="0" r="9525" b="0"/>
            <wp:docPr id="71" name="Picture 71" descr="Bài 2.8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2.8 trang 44 Chuyên đề học tập Toán 11 Kết nối tri thức"/>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673033" cy="1480288"/>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27A5E75" wp14:editId="7B866BCB">
            <wp:extent cx="4364966" cy="1572620"/>
            <wp:effectExtent l="0" t="0" r="0" b="8890"/>
            <wp:docPr id="72" name="Picture 72" descr="Bài 2.8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2.8 trang 44 Chuyên đề học tập Toán 11 Kết nối tri thức"/>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380146" cy="157808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ằng cách loaị bỏ tất cả các chi tiết ngoại trừ các vùng đất và các cây cầu, sau đó thay thế mỗi vùng đất bằng một điểm và thay thế mỗi câu cầu nối hai vùng đất bằng một đoạn nối hai điểm, ta nhận được một đồ thị G có 6 đỉnh (tương ứng 6 vùng đất) và có 15 cạnh (tương ứng 15 cây cầu) như hình vẽ trê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đồ thị G liên thông và đỉnh A có bậc 4, đỉnh B có bậc 3, đỉnh C có bậc 5, đỉnh D có bậc 8, đỉnh E có bậc 4, đỉnh F có bậc 6 hay mọi đỉnh của G đều có bậc chẵn, chỉ trừ B và C có bậc lẻ, do đó theo Định lí 2, ta suy ra đồ thị G có một đường đi Euler từ A đến B. Chẳng hạn, một đường đi Euler của đồ thị G là BAFCDADFDEFECDBC.</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có thể đi dạo chơi qua các cây cầu trong Hình 2.25, mỗi cây cầu vừa đúng một lần.</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2: </w:t>
      </w:r>
      <w:r w:rsidRPr="00257A10">
        <w:rPr>
          <w:rFonts w:ascii="Chu Van An" w:eastAsia="Times New Roman" w:hAnsi="Chu Van An" w:cs="Chu Van An"/>
          <w:color w:val="000000"/>
          <w:szCs w:val="24"/>
        </w:rPr>
        <w:t>Cho đồ thị G như Hình 2.26. Tìm một chu trình Hamilton xuất phát từ đỉnh S của G.</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EE23AE9" wp14:editId="77FAF9B2">
            <wp:extent cx="1689204" cy="1009291"/>
            <wp:effectExtent l="0" t="0" r="6350" b="635"/>
            <wp:docPr id="73" name="Picture 73" descr="Bài 2.9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2.9 trang 44 Chuyên đề học tập Toán 11 Kết nối tri thức"/>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690892" cy="101029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724A2802" wp14:editId="21EDC8CB">
            <wp:extent cx="2061713" cy="1389670"/>
            <wp:effectExtent l="0" t="0" r="0" b="1270"/>
            <wp:docPr id="74" name="Picture 74" descr="Bài 2.9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2.9 trang 44 Chuyên đề học tập Toán 11 Kết nối tri thức"/>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067299" cy="139343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ặt thêm tên các đỉnh vào đồ thị như hình vẽ trê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ó thể thấy một chu trình Hamilton xuất phát từ đỉnh S của đồ thị G là SABCREDFGS.</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3: </w:t>
      </w:r>
      <w:r w:rsidRPr="00257A10">
        <w:rPr>
          <w:rFonts w:ascii="Chu Van An" w:eastAsia="Times New Roman" w:hAnsi="Chu Van An" w:cs="Chu Van An"/>
          <w:color w:val="000000"/>
          <w:szCs w:val="24"/>
        </w:rPr>
        <w:t>Cho đồ thị G như Hình 27. Tìm một đường đi Hamilton từ S đến R.</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A3CD529" wp14:editId="4ACA4F53">
            <wp:extent cx="1854680" cy="1203476"/>
            <wp:effectExtent l="0" t="0" r="0" b="0"/>
            <wp:docPr id="75" name="Picture 75" descr="Bài 2.10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2.10 trang 44 Chuyên đề học tập Toán 11 Kết nối tri thức"/>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868815" cy="1212648"/>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E51FD4A" wp14:editId="3A6EED6E">
            <wp:extent cx="1694605" cy="996860"/>
            <wp:effectExtent l="0" t="0" r="1270" b="0"/>
            <wp:docPr id="76" name="Picture 76" descr="Bài 2.10 trang 44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2.10 trang 44 Chuyên đề học tập Toán 11 Kết nối tri thức"/>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706479" cy="100384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ặt thêm tên các đỉnh vào đồ thị như hình vẽ trê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ó thể thấy một đường đi Hamilton từ đỉnh S đến đỉnh R của đồ thị G là SABCDEGR.</w:t>
      </w:r>
    </w:p>
    <w:p w:rsidR="00F362A9" w:rsidRPr="00257A10" w:rsidRDefault="00F362A9" w:rsidP="00044A65">
      <w:pPr>
        <w:shd w:val="clear" w:color="auto" w:fill="FFFFFF"/>
        <w:tabs>
          <w:tab w:val="left" w:pos="992"/>
        </w:tabs>
        <w:spacing w:after="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4: </w:t>
      </w:r>
      <w:r w:rsidRPr="00257A10">
        <w:rPr>
          <w:rFonts w:ascii="Chu Van An" w:eastAsia="Times New Roman" w:hAnsi="Chu Van An" w:cs="Chu Van An"/>
          <w:color w:val="000000"/>
          <w:szCs w:val="24"/>
        </w:rPr>
        <w:t>Hãy chỉ ra một ví dụ chứng tỏ rằng điều kiện bậc của mỗi đỉnh của đồ thị G không nhỏ hơn </w:t>
      </w:r>
      <w:r w:rsidRPr="00257A10">
        <w:rPr>
          <w:rFonts w:ascii="Chu Van An" w:eastAsia="Times New Roman" w:hAnsi="Chu Van An" w:cs="Chu Van An"/>
          <w:color w:val="000000"/>
          <w:szCs w:val="24"/>
          <w:bdr w:val="none" w:sz="0" w:space="0" w:color="auto" w:frame="1"/>
        </w:rPr>
        <w:t>n2n2</w:t>
      </w:r>
      <w:r w:rsidRPr="00257A10">
        <w:rPr>
          <w:rFonts w:ascii="Chu Van An" w:eastAsia="Times New Roman" w:hAnsi="Chu Van An" w:cs="Chu Van An"/>
          <w:color w:val="000000"/>
          <w:szCs w:val="24"/>
        </w:rPr>
        <w:t> trong Định lí Dirac, không thể thay bằng điều kiện “bậc của mỗi đỉnh không nhỏ hơn </w:t>
      </w:r>
      <w:r w:rsidRPr="00257A10">
        <w:rPr>
          <w:rFonts w:ascii="Chu Van An" w:eastAsia="Times New Roman" w:hAnsi="Chu Van An" w:cs="Chu Van An"/>
          <w:color w:val="000000"/>
          <w:szCs w:val="24"/>
          <w:bdr w:val="none" w:sz="0" w:space="0" w:color="auto" w:frame="1"/>
        </w:rPr>
        <w:t>n−12n−12</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ho đơn đồ thị G có 5 đỉnh như hình vẽ sau:</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C975DDE" wp14:editId="65F8DD5F">
            <wp:extent cx="2565873" cy="1631187"/>
            <wp:effectExtent l="0" t="0" r="6350" b="7620"/>
            <wp:docPr id="77" name="Picture 77" descr="Chuyên đề Toán 11 Bài 9 (Kết nối tri thức): Đường đi Euler và đường đi Hamilto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uyên đề Toán 11 Bài 9 (Kết nối tri thức): Đường đi Euler và đường đi Hamilton  (ảnh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78787" cy="1639397"/>
                    </a:xfrm>
                    <a:prstGeom prst="rect">
                      <a:avLst/>
                    </a:prstGeom>
                    <a:noFill/>
                    <a:ln>
                      <a:noFill/>
                    </a:ln>
                  </pic:spPr>
                </pic:pic>
              </a:graphicData>
            </a:graphic>
          </wp:inline>
        </w:drawing>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Mỗi đỉnh của đồ thị này đều có bậc là 2 hoặc 3, đều không nhỏ hơn </w:t>
      </w:r>
      <w:r w:rsidRPr="00257A10">
        <w:rPr>
          <w:rFonts w:ascii="Chu Van An" w:eastAsia="Times New Roman" w:hAnsi="Chu Van An" w:cs="Chu Van An"/>
          <w:color w:val="000000"/>
          <w:szCs w:val="24"/>
          <w:bdr w:val="none" w:sz="0" w:space="0" w:color="auto" w:frame="1"/>
        </w:rPr>
        <w:t>5−12=25−12=2</w:t>
      </w:r>
      <w:r w:rsidRPr="00257A10">
        <w:rPr>
          <w:rFonts w:ascii="Chu Van An" w:eastAsia="Times New Roman" w:hAnsi="Chu Van An" w:cs="Chu Van An"/>
          <w:color w:val="000000"/>
          <w:szCs w:val="24"/>
        </w:rPr>
        <w:t>, thỏa mãn điều kiện của định lí Dirac nếu thay điều kiện “bậc của mỗi đỉnh của đồ thị G không nhỏ hơn </w:t>
      </w:r>
      <w:r w:rsidRPr="00257A10">
        <w:rPr>
          <w:rFonts w:ascii="Chu Van An" w:eastAsia="Times New Roman" w:hAnsi="Chu Van An" w:cs="Chu Van An"/>
          <w:color w:val="000000"/>
          <w:szCs w:val="24"/>
          <w:bdr w:val="none" w:sz="0" w:space="0" w:color="auto" w:frame="1"/>
        </w:rPr>
        <w:t>n2n2</w:t>
      </w:r>
      <w:r w:rsidRPr="00257A10">
        <w:rPr>
          <w:rFonts w:ascii="Chu Van An" w:eastAsia="Times New Roman" w:hAnsi="Chu Van An" w:cs="Chu Van An"/>
          <w:color w:val="000000"/>
          <w:szCs w:val="24"/>
        </w:rPr>
        <w:t>” bằng điều kiện “bậc của mỗi đỉnh không nhỏ hơn </w:t>
      </w:r>
      <w:r w:rsidRPr="00257A10">
        <w:rPr>
          <w:rFonts w:ascii="Chu Van An" w:eastAsia="Times New Roman" w:hAnsi="Chu Van An" w:cs="Chu Van An"/>
          <w:color w:val="000000"/>
          <w:szCs w:val="24"/>
          <w:bdr w:val="none" w:sz="0" w:space="0" w:color="auto" w:frame="1"/>
        </w:rPr>
        <w:t>n−12n−12</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ịnh lí Dirac là một điều kiện đủ cho sự tồn tại chu trình Hamilton, nhưng đồ thị trên lại không có chu trình Hamilton. Do vậy, đây vì ví dụ cần đưa ra để chứng tỏ rằng điều kiện bậc của mỗi đỉnh của đồ thị G không nhỏ hơn </w:t>
      </w:r>
      <w:r w:rsidRPr="00257A10">
        <w:rPr>
          <w:rFonts w:ascii="Chu Van An" w:eastAsia="Times New Roman" w:hAnsi="Chu Van An" w:cs="Chu Van An"/>
          <w:color w:val="000000"/>
          <w:szCs w:val="24"/>
          <w:bdr w:val="none" w:sz="0" w:space="0" w:color="auto" w:frame="1"/>
        </w:rPr>
        <w:t>n2n2</w:t>
      </w:r>
      <w:r w:rsidRPr="00257A10">
        <w:rPr>
          <w:rFonts w:ascii="Chu Van An" w:eastAsia="Times New Roman" w:hAnsi="Chu Van An" w:cs="Chu Van An"/>
          <w:color w:val="000000"/>
          <w:szCs w:val="24"/>
        </w:rPr>
        <w:t> trong Định lí Dirac, không thể thay bằng điều kiện “bậc của mỗi đỉnh không nhỏ hơn </w:t>
      </w:r>
      <w:r w:rsidRPr="00257A10">
        <w:rPr>
          <w:rFonts w:ascii="Chu Van An" w:eastAsia="Times New Roman" w:hAnsi="Chu Van An" w:cs="Chu Van An"/>
          <w:color w:val="000000"/>
          <w:szCs w:val="24"/>
          <w:bdr w:val="none" w:sz="0" w:space="0" w:color="auto" w:frame="1"/>
        </w:rPr>
        <w:t>n−12n−12</w:t>
      </w:r>
      <w:r w:rsidRPr="00257A10">
        <w:rPr>
          <w:rFonts w:ascii="Chu Van An" w:eastAsia="Times New Roman" w:hAnsi="Chu Van An" w:cs="Chu Van An"/>
          <w:color w:val="000000"/>
          <w:szCs w:val="24"/>
        </w:rPr>
        <w:t>”.</w:t>
      </w:r>
    </w:p>
    <w:p w:rsidR="00F362A9" w:rsidRPr="00257A10" w:rsidRDefault="00F362A9" w:rsidP="00044A65">
      <w:pPr>
        <w:shd w:val="clear" w:color="auto" w:fill="FFFFFF"/>
        <w:tabs>
          <w:tab w:val="left" w:pos="992"/>
        </w:tabs>
        <w:spacing w:after="0" w:line="240" w:lineRule="auto"/>
        <w:ind w:left="1040" w:right="48" w:hanging="992"/>
        <w:rPr>
          <w:rFonts w:ascii="Chu Van An" w:eastAsia="Times New Roman" w:hAnsi="Chu Van An" w:cs="Chu Van An"/>
          <w:b/>
          <w:color w:val="0000FF"/>
          <w:szCs w:val="24"/>
        </w:rPr>
      </w:pPr>
      <w:r w:rsidRPr="00257A10">
        <w:rPr>
          <w:rFonts w:ascii="Chu Van An" w:eastAsia="Times New Roman" w:hAnsi="Chu Van An" w:cs="Chu Van An"/>
          <w:b/>
          <w:color w:val="0000FF"/>
          <w:szCs w:val="24"/>
        </w:rPr>
        <w:t xml:space="preserve">Câu 25: </w:t>
      </w:r>
    </w:p>
    <w:p w:rsidR="00F362A9" w:rsidRPr="00257A10" w:rsidRDefault="00F362A9" w:rsidP="00044A65">
      <w:pPr>
        <w:shd w:val="clear" w:color="auto" w:fill="FFFFFF"/>
        <w:tabs>
          <w:tab w:val="left" w:pos="992"/>
        </w:tabs>
        <w:spacing w:after="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color w:val="000000"/>
          <w:szCs w:val="24"/>
        </w:rPr>
        <w:t>a) Giả sử G là một đồ thị với n đỉnh và </w:t>
      </w:r>
      <w:r w:rsidRPr="00257A10">
        <w:rPr>
          <w:rFonts w:ascii="Chu Van An" w:eastAsia="Times New Roman" w:hAnsi="Chu Van An" w:cs="Chu Van An"/>
          <w:color w:val="000000"/>
          <w:szCs w:val="24"/>
          <w:bdr w:val="none" w:sz="0" w:space="0" w:color="auto" w:frame="1"/>
        </w:rPr>
        <w:t>(n−1)(n−2)2+2n−1n−22+2</w:t>
      </w:r>
      <w:r w:rsidRPr="00257A10">
        <w:rPr>
          <w:rFonts w:ascii="Chu Van An" w:eastAsia="Times New Roman" w:hAnsi="Chu Van An" w:cs="Chu Van An"/>
          <w:color w:val="000000"/>
          <w:szCs w:val="24"/>
        </w:rPr>
        <w:t> cạnh. Sử dụng Định lí Ore, hãy chứng minh G có một chu trình Hamilton.</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Tìm một đồ thị với n đỉnh và </w:t>
      </w:r>
      <w:r w:rsidRPr="00257A10">
        <w:rPr>
          <w:rFonts w:ascii="Chu Van An" w:eastAsia="Times New Roman" w:hAnsi="Chu Van An" w:cs="Chu Van An"/>
          <w:color w:val="000000"/>
          <w:szCs w:val="24"/>
          <w:bdr w:val="none" w:sz="0" w:space="0" w:color="auto" w:frame="1"/>
        </w:rPr>
        <w:t>(n−1)(n−2)2+1n−1n−22+1</w:t>
      </w:r>
      <w:r w:rsidRPr="00257A10">
        <w:rPr>
          <w:rFonts w:ascii="Chu Van An" w:eastAsia="Times New Roman" w:hAnsi="Chu Van An" w:cs="Chu Van An"/>
          <w:color w:val="000000"/>
          <w:szCs w:val="24"/>
        </w:rPr>
        <w:t> cạnh mà không có chu trình Hamilton.</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0" w:afterAutospacing="1" w:line="240" w:lineRule="auto"/>
        <w:rPr>
          <w:rFonts w:ascii="Chu Van An" w:eastAsia="Times New Roman" w:hAnsi="Chu Van An" w:cs="Chu Van An"/>
          <w:color w:val="333333"/>
          <w:szCs w:val="24"/>
        </w:rPr>
      </w:pPr>
      <w:r w:rsidRPr="00257A10">
        <w:rPr>
          <w:rFonts w:ascii="Chu Van An" w:eastAsia="Times New Roman" w:hAnsi="Chu Van An" w:cs="Chu Van An"/>
          <w:color w:val="333333"/>
          <w:szCs w:val="24"/>
        </w:rPr>
        <w:t>a) Định lí Ore: Nếu G là một đồ thị có n đỉnh (n </w:t>
      </w:r>
      <w:r w:rsidRPr="00257A10">
        <w:rPr>
          <w:rFonts w:ascii="Chu Van An" w:eastAsia="Times New Roman" w:hAnsi="Chu Van An" w:cs="Chu Van An"/>
          <w:color w:val="333333"/>
          <w:szCs w:val="24"/>
          <w:bdr w:val="none" w:sz="0" w:space="0" w:color="auto" w:frame="1"/>
        </w:rPr>
        <w:t>≥≥</w:t>
      </w:r>
      <w:r w:rsidRPr="00257A10">
        <w:rPr>
          <w:rFonts w:ascii="Chu Van An" w:eastAsia="Times New Roman" w:hAnsi="Chu Van An" w:cs="Chu Van An"/>
          <w:color w:val="333333"/>
          <w:szCs w:val="24"/>
        </w:rPr>
        <w:t> 3) và mỗi cặp đỉnh không kề nhau đều có tổng bậc không nhỏ hơn n thì G có một chu trình Hamilton.</w:t>
      </w:r>
    </w:p>
    <w:p w:rsidR="00F362A9" w:rsidRPr="00257A10" w:rsidRDefault="00F362A9" w:rsidP="00044A65">
      <w:pPr>
        <w:shd w:val="clear" w:color="auto" w:fill="FFFFFF"/>
        <w:spacing w:after="0" w:afterAutospacing="1" w:line="240" w:lineRule="auto"/>
        <w:rPr>
          <w:rFonts w:ascii="Chu Van An" w:eastAsia="Times New Roman" w:hAnsi="Chu Van An" w:cs="Chu Van An"/>
          <w:color w:val="333333"/>
          <w:szCs w:val="24"/>
        </w:rPr>
      </w:pPr>
      <w:r w:rsidRPr="00257A10">
        <w:rPr>
          <w:rFonts w:ascii="Chu Van An" w:eastAsia="Times New Roman" w:hAnsi="Chu Van An" w:cs="Chu Van An"/>
          <w:color w:val="333333"/>
          <w:szCs w:val="24"/>
        </w:rPr>
        <w:t>Ta có lí thuyết: Giả sử G là đồ thị đơn gồm n đỉnh và m cạnh. Nếu m </w:t>
      </w:r>
      <w:r w:rsidRPr="00257A10">
        <w:rPr>
          <w:rFonts w:ascii="Chu Van An" w:eastAsia="Times New Roman" w:hAnsi="Chu Van An" w:cs="Chu Van An"/>
          <w:color w:val="333333"/>
          <w:szCs w:val="24"/>
          <w:bdr w:val="none" w:sz="0" w:space="0" w:color="auto" w:frame="1"/>
        </w:rPr>
        <w:t>≥ n2−3n +62≥ n2-3n +62</w:t>
      </w:r>
      <w:r w:rsidRPr="00257A10">
        <w:rPr>
          <w:rFonts w:ascii="Chu Van An" w:eastAsia="Times New Roman" w:hAnsi="Chu Van An" w:cs="Chu Van An"/>
          <w:color w:val="333333"/>
          <w:szCs w:val="24"/>
        </w:rPr>
        <w:t> thì G là đồ thị có chu trình Hamilton.</w:t>
      </w:r>
    </w:p>
    <w:p w:rsidR="00F362A9" w:rsidRPr="00257A10" w:rsidRDefault="00F362A9" w:rsidP="00044A65">
      <w:pPr>
        <w:shd w:val="clear" w:color="auto" w:fill="FFFFFF"/>
        <w:spacing w:after="100" w:afterAutospacing="1" w:line="240" w:lineRule="auto"/>
        <w:rPr>
          <w:rFonts w:ascii="Chu Van An" w:eastAsia="Times New Roman" w:hAnsi="Chu Van An" w:cs="Chu Van An"/>
          <w:color w:val="333333"/>
          <w:szCs w:val="24"/>
        </w:rPr>
      </w:pPr>
      <w:r w:rsidRPr="00257A10">
        <w:rPr>
          <w:rFonts w:ascii="Chu Van An" w:eastAsia="Times New Roman" w:hAnsi="Chu Van An" w:cs="Chu Van An"/>
          <w:color w:val="333333"/>
          <w:szCs w:val="24"/>
        </w:rPr>
        <w:t>Áp dụng vào bài toán ta được điều phải chứng minh.</w:t>
      </w:r>
    </w:p>
    <w:p w:rsidR="00F362A9" w:rsidRPr="00257A10" w:rsidRDefault="00F362A9" w:rsidP="00044A65">
      <w:pPr>
        <w:shd w:val="clear" w:color="auto" w:fill="FFFFFF"/>
        <w:spacing w:after="100" w:afterAutospacing="1" w:line="240" w:lineRule="auto"/>
        <w:rPr>
          <w:rFonts w:ascii="Chu Van An" w:eastAsia="Times New Roman" w:hAnsi="Chu Van An" w:cs="Chu Van An"/>
          <w:color w:val="333333"/>
          <w:szCs w:val="24"/>
        </w:rPr>
      </w:pPr>
      <w:r w:rsidRPr="00257A10">
        <w:rPr>
          <w:rFonts w:ascii="Chu Van An" w:eastAsia="Times New Roman" w:hAnsi="Chu Van An" w:cs="Chu Van An"/>
          <w:color w:val="333333"/>
          <w:szCs w:val="24"/>
        </w:rPr>
        <w:t>b) Ta có đồ thị sau có 5 đỉnh, 7 cạnh và đồ thị không có chu trình Hamilton.</w:t>
      </w:r>
    </w:p>
    <w:p w:rsidR="00F362A9" w:rsidRPr="00257A10" w:rsidRDefault="00F362A9" w:rsidP="00A24624">
      <w:pPr>
        <w:shd w:val="clear" w:color="auto" w:fill="FFFFFF"/>
        <w:spacing w:after="100" w:afterAutospacing="1" w:line="240" w:lineRule="auto"/>
        <w:jc w:val="center"/>
        <w:rPr>
          <w:rFonts w:ascii="Chu Van An" w:eastAsia="Times New Roman" w:hAnsi="Chu Van An" w:cs="Chu Van An"/>
          <w:color w:val="333333"/>
          <w:szCs w:val="24"/>
        </w:rPr>
      </w:pPr>
      <w:r w:rsidRPr="00257A10">
        <w:rPr>
          <w:rFonts w:ascii="Chu Van An" w:eastAsia="Times New Roman" w:hAnsi="Chu Van An" w:cs="Chu Van An"/>
          <w:noProof/>
          <w:color w:val="333333"/>
          <w:szCs w:val="24"/>
        </w:rPr>
        <w:drawing>
          <wp:inline distT="0" distB="0" distL="0" distR="0" wp14:anchorId="1751698B" wp14:editId="294ABFC8">
            <wp:extent cx="2199931" cy="1535502"/>
            <wp:effectExtent l="0" t="0" r="0" b="7620"/>
            <wp:docPr id="79" name="Picture 79" descr="Chuyên đề Toán 11 Bài 9 (Kết nối tri thức): Đường đi Euler và đường đi Hamilto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huyên đề Toán 11 Bài 9 (Kết nối tri thức): Đường đi Euler và đường đi Hamilton  (ảnh 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202402" cy="1537227"/>
                    </a:xfrm>
                    <a:prstGeom prst="rect">
                      <a:avLst/>
                    </a:prstGeom>
                    <a:noFill/>
                    <a:ln>
                      <a:noFill/>
                    </a:ln>
                  </pic:spPr>
                </pic:pic>
              </a:graphicData>
            </a:graphic>
          </wp:inline>
        </w:drawing>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6: </w:t>
      </w:r>
      <w:r w:rsidRPr="00257A10">
        <w:rPr>
          <w:rFonts w:ascii="Chu Van An" w:eastAsia="Times New Roman" w:hAnsi="Chu Van An" w:cs="Chu Van An"/>
          <w:color w:val="000000"/>
          <w:szCs w:val="24"/>
        </w:rPr>
        <w:t>Với giá trị nào của n thì 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chu trình Euler? Có một đường đi Euler?</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n ≥ 2,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là đồ thị liên thông.</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ỗi đỉnh của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đều có bậc là n – 1.</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heo định lí Euler,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vertAlign w:val="subscript"/>
        </w:rPr>
        <w:softHyphen/>
      </w:r>
      <w:r w:rsidRPr="00257A10">
        <w:rPr>
          <w:rFonts w:ascii="Chu Van An" w:eastAsia="Times New Roman" w:hAnsi="Chu Van An" w:cs="Chu Van An"/>
          <w:color w:val="000000"/>
          <w:szCs w:val="24"/>
        </w:rPr>
        <w:t> có chu trình Euler khi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liên thông (đã thỏa mãn) và mọi đỉnh của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đều có bậc chẵn, điều này có nghĩa để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vertAlign w:val="subscript"/>
        </w:rPr>
        <w:softHyphen/>
      </w:r>
      <w:r w:rsidRPr="00257A10">
        <w:rPr>
          <w:rFonts w:ascii="Chu Van An" w:eastAsia="Times New Roman" w:hAnsi="Chu Van An" w:cs="Chu Van An"/>
          <w:color w:val="000000"/>
          <w:szCs w:val="24"/>
        </w:rPr>
        <w:t> có một chu trình Euler thì n – 1 phải là số chẵn hay n phải là số lẻ, tức là n = 2k + 1 (k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vertAlign w:val="superscript"/>
        </w:rPr>
        <w:t>*</w:t>
      </w:r>
      <w:r w:rsidRPr="00257A10">
        <w:rPr>
          <w:rFonts w:ascii="Chu Van An" w:eastAsia="Times New Roman" w:hAnsi="Chu Van An" w:cs="Chu Van An"/>
          <w:color w:val="000000"/>
          <w:szCs w:val="24"/>
        </w:rPr>
        <w:t>). Vậy với n = 2k + 1 (k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vertAlign w:val="superscript"/>
        </w:rPr>
        <w:t>*</w:t>
      </w:r>
      <w:r w:rsidRPr="00257A10">
        <w:rPr>
          <w:rFonts w:ascii="Chu Van An" w:eastAsia="Times New Roman" w:hAnsi="Chu Van An" w:cs="Chu Van An"/>
          <w:color w:val="000000"/>
          <w:szCs w:val="24"/>
        </w:rPr>
        <w:t>) thì 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ồ thị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đường đi Euler từ A đến B khi và chỉ khi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liên thông và mọi đỉnh của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đều có bậc chẵn, chỉ trừ A và B có bậc lẻ. Mà mọi đỉnh của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đều có bậc là n – 1, nghĩa là mọi đỉnh của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đều có bậc chẵn hoặc đều có bậc lẻ.</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Với n = 2, ta có K</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có 2 đỉnh đều có bậc là 1 (là bậc lẻ) nên ta có đường đi Euler từ đỉnh này qua đỉnh còn lạ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Với n &gt; 2,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vertAlign w:val="superscript"/>
        </w:rPr>
        <w:t>*</w:t>
      </w:r>
      <w:r w:rsidRPr="00257A10">
        <w:rPr>
          <w:rFonts w:ascii="Chu Van An" w:eastAsia="Times New Roman" w:hAnsi="Chu Van An" w:cs="Chu Van An"/>
          <w:color w:val="000000"/>
          <w:szCs w:val="24"/>
        </w:rPr>
        <w:t> thì mọi đỉnh của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đều có bậc cùng chẵn hoặc cùng lẻ lớn hơn 2, do đó không thỏa mãn điều kiện để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đường đi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vertAlign w:val="subscript"/>
        </w:rPr>
        <w:softHyphen/>
        <w:t> </w:t>
      </w:r>
      <w:r w:rsidRPr="00257A10">
        <w:rPr>
          <w:rFonts w:ascii="Chu Van An" w:eastAsia="Times New Roman" w:hAnsi="Chu Van An" w:cs="Chu Van An"/>
          <w:color w:val="000000"/>
          <w:szCs w:val="24"/>
        </w:rPr>
        <w:t>có một đường đi Euler khi n = 2.</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7: </w:t>
      </w:r>
      <w:r w:rsidRPr="00257A10">
        <w:rPr>
          <w:rFonts w:ascii="Chu Van An" w:eastAsia="Times New Roman" w:hAnsi="Chu Van An" w:cs="Chu Van An"/>
          <w:color w:val="000000"/>
          <w:szCs w:val="24"/>
        </w:rPr>
        <w:t>Với giá trị nào của n thì 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chu trình Hamilton? Có một đường đi Hamilton?</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n ≥ 2,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Với n = 2 ta có K</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không có chu trình Hamilton, nhưng có đường đi Hamilton (đi từ đỉnh này qua đỉnh còn lại).</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3AC1DAB" wp14:editId="6CFB03EF">
            <wp:extent cx="1214120" cy="725170"/>
            <wp:effectExtent l="0" t="0" r="5080" b="0"/>
            <wp:docPr id="80" name="Picture 80" descr="Bài 2.14 trang 45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ài 2.14 trang 45 Chuyên đề học tập Toán 11 Kết nối tri thức"/>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214120" cy="72517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Với n ≥ 3,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vertAlign w:val="subscript"/>
        </w:rPr>
        <w:softHyphen/>
      </w:r>
      <w:r w:rsidRPr="00257A10">
        <w:rPr>
          <w:rFonts w:ascii="Chu Van An" w:eastAsia="Times New Roman" w:hAnsi="Chu Van An" w:cs="Chu Van An"/>
          <w:color w:val="000000"/>
          <w:szCs w:val="24"/>
        </w:rPr>
        <w:t> là một đơn đồ thị có n đỉnh và mỗi đỉnh có bậc là n – 1.</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Sử dụng định lí Ore, ta thấy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chu trình Hamilton khi mỗi cặp đỉnh không kề nhau đều có tổng bậc không nhỏ hơn n, tức là (n – 1) + (n – 1) ≥ n, tương đương với n ≥ 2, kết hợp với điều kiện suy ra n ≥ 3,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 (Ta cũng có thể sử dụng định lí Dirac để tìm điều kiện của n)</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Sử dụng Định lí 4 (suy ra từ định lí Dirac), ta thấy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đường đi Hamilton khi mỗi đỉnh có bậc không nhỏ hơn </w:t>
      </w:r>
      <w:r w:rsidRPr="00257A10">
        <w:rPr>
          <w:rFonts w:ascii="Chu Van An" w:eastAsia="Times New Roman" w:hAnsi="Chu Van An" w:cs="Chu Van An"/>
          <w:color w:val="000000"/>
          <w:szCs w:val="24"/>
          <w:bdr w:val="none" w:sz="0" w:space="0" w:color="auto" w:frame="1"/>
        </w:rPr>
        <w:t>n−12n−12</w:t>
      </w:r>
      <w:r w:rsidRPr="00257A10">
        <w:rPr>
          <w:rFonts w:ascii="Chu Van An" w:eastAsia="Times New Roman" w:hAnsi="Chu Van An" w:cs="Chu Van An"/>
          <w:color w:val="000000"/>
          <w:szCs w:val="24"/>
        </w:rPr>
        <w:t>, tức là n – 1 ≥ </w:t>
      </w:r>
      <w:r w:rsidRPr="00257A10">
        <w:rPr>
          <w:rFonts w:ascii="Chu Van An" w:eastAsia="Times New Roman" w:hAnsi="Chu Van An" w:cs="Chu Van An"/>
          <w:color w:val="000000"/>
          <w:szCs w:val="24"/>
          <w:bdr w:val="none" w:sz="0" w:space="0" w:color="auto" w:frame="1"/>
        </w:rPr>
        <w:t>n−12n−12</w:t>
      </w:r>
      <w:r w:rsidRPr="00257A10">
        <w:rPr>
          <w:rFonts w:ascii="Chu Van An" w:eastAsia="Times New Roman" w:hAnsi="Chu Van An" w:cs="Chu Van An"/>
          <w:color w:val="000000"/>
          <w:szCs w:val="24"/>
        </w:rPr>
        <w:t>, tương đương với n ≥ 1, kết hợp với điều kiện suy ra n ≥ 3,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với n ≥ 3,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 xml:space="preserve"> thì 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chu trình Hamilton và với n ≥ 2,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 xml:space="preserve"> thì đồ thị đầy đủ K</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có một đường đi Hamilton. </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8: </w:t>
      </w:r>
      <w:r w:rsidRPr="00257A10">
        <w:rPr>
          <w:rFonts w:ascii="Chu Van An" w:eastAsia="Times New Roman" w:hAnsi="Chu Van An" w:cs="Chu Van An"/>
          <w:color w:val="000000"/>
          <w:szCs w:val="24"/>
        </w:rPr>
        <w:t>Có sáu thành phố A, B, C, D, E, G sao cho hai thành phố bất kì trong chúng đều có đường nối với nhau. Sử dụng đồ thị để mô tả tình huống đó.</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ử dụng điểm để biểu diễn vị trí thành phố, đoạn thẳng biểu diễn đường đi giữa hai thành phố, ta có mô hình như hình dưới đây.</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74D2C75B" wp14:editId="5536DEAD">
            <wp:extent cx="1544128" cy="1509922"/>
            <wp:effectExtent l="0" t="0" r="0" b="0"/>
            <wp:docPr id="81" name="Picture 81" descr="Bài 1 trang 4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ài 1 trang 43 Chuyên đề học tập Toán 11 Cánh diều"/>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55648" cy="1521187"/>
                    </a:xfrm>
                    <a:prstGeom prst="rect">
                      <a:avLst/>
                    </a:prstGeom>
                    <a:noFill/>
                    <a:ln>
                      <a:noFill/>
                    </a:ln>
                  </pic:spPr>
                </pic:pic>
              </a:graphicData>
            </a:graphic>
          </wp:inline>
        </w:drawing>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9: </w:t>
      </w:r>
      <w:r w:rsidRPr="00257A10">
        <w:rPr>
          <w:rFonts w:ascii="Chu Van An" w:eastAsia="Times New Roman" w:hAnsi="Chu Van An" w:cs="Chu Van An"/>
          <w:color w:val="000000"/>
          <w:szCs w:val="24"/>
        </w:rPr>
        <w:t>Hãy vẽ một đồ thị có bốn đỉnh sao cho chỉ có đúng:</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Hai đỉnh cùng có bậc là 1;</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Hai đỉnh cùng có bậc là 2.</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Đồ thị chỉ có bốn đỉnh và chỉ có đúng hai đỉnh cùng có bậc là 1 (đỉnh A, đỉnh D).</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5096CFD" wp14:editId="45A6ED18">
            <wp:extent cx="1573481" cy="1328589"/>
            <wp:effectExtent l="0" t="0" r="8255" b="5080"/>
            <wp:docPr id="82" name="Picture 82" descr="Bài 2 trang 4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2 trang 43 Chuyên đề học tập Toán 11 Cánh diều"/>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580476" cy="133449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Đồ thị chỉ có bốn đỉnh và chỉ có đúng hai đỉnh cùng có bậc là 2 (đỉnh B, đỉnh C).</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FE27AA0" wp14:editId="1E871BDA">
            <wp:extent cx="1983179" cy="1463358"/>
            <wp:effectExtent l="0" t="0" r="0" b="3810"/>
            <wp:docPr id="83" name="Picture 83" descr="Bài 2 trang 4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ài 2 trang 43 Chuyên đề học tập Toán 11 Cánh diều"/>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95305" cy="1472306"/>
                    </a:xfrm>
                    <a:prstGeom prst="rect">
                      <a:avLst/>
                    </a:prstGeom>
                    <a:noFill/>
                    <a:ln>
                      <a:noFill/>
                    </a:ln>
                  </pic:spPr>
                </pic:pic>
              </a:graphicData>
            </a:graphic>
          </wp:inline>
        </w:drawing>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0: </w:t>
      </w:r>
      <w:r w:rsidRPr="00257A10">
        <w:rPr>
          <w:rFonts w:ascii="Chu Van An" w:eastAsia="Times New Roman" w:hAnsi="Chu Van An" w:cs="Chu Van An"/>
          <w:color w:val="000000"/>
          <w:szCs w:val="24"/>
        </w:rPr>
        <w:t>Tìm bậc của mỗi đỉnh và chỉ ra một chu trình Euler (nếu có) của đồ thị ở </w:t>
      </w:r>
      <w:r w:rsidRPr="00257A10">
        <w:rPr>
          <w:rFonts w:ascii="Chu Van An" w:eastAsia="Times New Roman" w:hAnsi="Chu Van An" w:cs="Chu Van An"/>
          <w:i/>
          <w:iCs/>
          <w:color w:val="000000"/>
          <w:szCs w:val="24"/>
        </w:rPr>
        <w:t>Hình 20</w:t>
      </w:r>
      <w:r w:rsidRPr="00257A10">
        <w:rPr>
          <w:rFonts w:ascii="Chu Van An" w:eastAsia="Times New Roman" w:hAnsi="Chu Van An" w:cs="Chu Van An"/>
          <w:color w:val="000000"/>
          <w:szCs w:val="24"/>
        </w:rPr>
        <w:t>. </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04437DD" wp14:editId="141FDF92">
            <wp:extent cx="970900" cy="897147"/>
            <wp:effectExtent l="0" t="0" r="1270" b="0"/>
            <wp:docPr id="84" name="Picture 84" descr="Bài 3 trang 4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3 trang 43 Chuyên đề học tập Toán 11 Cánh diều"/>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984006" cy="909258"/>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4, d(B) = 2, d(C) = 4, d(D) = 2, d(E) = 4, d(F) =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đồ thị </w:t>
      </w:r>
      <w:r w:rsidRPr="00257A10">
        <w:rPr>
          <w:rFonts w:ascii="Chu Van An" w:eastAsia="Times New Roman" w:hAnsi="Chu Van An" w:cs="Chu Van An"/>
          <w:i/>
          <w:iCs/>
          <w:color w:val="000000"/>
          <w:szCs w:val="24"/>
        </w:rPr>
        <w:t>Hình 20 </w:t>
      </w:r>
      <w:r w:rsidRPr="00257A10">
        <w:rPr>
          <w:rFonts w:ascii="Chu Van An" w:eastAsia="Times New Roman" w:hAnsi="Chu Van An" w:cs="Chu Van An"/>
          <w:color w:val="000000"/>
          <w:szCs w:val="24"/>
        </w:rPr>
        <w:t>liên thông và không có đỉnh bậc lẻ nên theo định lí Euler thì đồ thị này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Một chu trình Euler của đồ thị ở </w:t>
      </w:r>
      <w:r w:rsidRPr="00257A10">
        <w:rPr>
          <w:rFonts w:ascii="Chu Van An" w:eastAsia="Times New Roman" w:hAnsi="Chu Van An" w:cs="Chu Van An"/>
          <w:i/>
          <w:iCs/>
          <w:color w:val="000000"/>
          <w:szCs w:val="24"/>
        </w:rPr>
        <w:t>Hình 20</w:t>
      </w:r>
      <w:r w:rsidRPr="00257A10">
        <w:rPr>
          <w:rFonts w:ascii="Chu Van An" w:eastAsia="Times New Roman" w:hAnsi="Chu Van An" w:cs="Chu Van An"/>
          <w:color w:val="000000"/>
          <w:szCs w:val="24"/>
        </w:rPr>
        <w:t> là AECFEDACB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1: </w:t>
      </w:r>
      <w:r w:rsidRPr="00257A10">
        <w:rPr>
          <w:rFonts w:ascii="Chu Van An" w:eastAsia="Times New Roman" w:hAnsi="Chu Van An" w:cs="Chu Van An"/>
          <w:color w:val="000000"/>
          <w:szCs w:val="24"/>
        </w:rPr>
        <w:t>Tìm bậc của mỗi đỉnh và chỉ ra một chu trình Hamilton (nếu có) của đồ thị ở </w:t>
      </w:r>
      <w:r w:rsidRPr="00257A10">
        <w:rPr>
          <w:rFonts w:ascii="Chu Van An" w:eastAsia="Times New Roman" w:hAnsi="Chu Van An" w:cs="Chu Van An"/>
          <w:i/>
          <w:iCs/>
          <w:color w:val="000000"/>
          <w:szCs w:val="24"/>
        </w:rPr>
        <w:t>Hình 21</w:t>
      </w:r>
      <w:r w:rsidRPr="00257A10">
        <w:rPr>
          <w:rFonts w:ascii="Chu Van An" w:eastAsia="Times New Roman" w:hAnsi="Chu Van An" w:cs="Chu Van An"/>
          <w:color w:val="000000"/>
          <w:szCs w:val="24"/>
        </w:rPr>
        <w:t>.</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5D0A60E" wp14:editId="507F1B89">
            <wp:extent cx="1328610" cy="1716656"/>
            <wp:effectExtent l="0" t="0" r="5080" b="0"/>
            <wp:docPr id="85" name="Picture 85" descr="Bài 4 trang 4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ài 4 trang 43 Chuyên đề học tập Toán 11 Cánh diều"/>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331410" cy="1720274"/>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3, d(B) = 3, d(C) = 4, d(D) = 4, d(E) =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đồ thị ở </w:t>
      </w:r>
      <w:r w:rsidRPr="00257A10">
        <w:rPr>
          <w:rFonts w:ascii="Chu Van An" w:eastAsia="Times New Roman" w:hAnsi="Chu Van An" w:cs="Chu Van An"/>
          <w:i/>
          <w:iCs/>
          <w:color w:val="000000"/>
          <w:szCs w:val="24"/>
        </w:rPr>
        <w:t>Hình 21</w:t>
      </w:r>
      <w:r w:rsidRPr="00257A10">
        <w:rPr>
          <w:rFonts w:ascii="Chu Van An" w:eastAsia="Times New Roman" w:hAnsi="Chu Van An" w:cs="Chu Van An"/>
          <w:color w:val="000000"/>
          <w:szCs w:val="24"/>
        </w:rPr>
        <w:t> gồm có 5 đỉnh nên tổng bậc của hai đỉnh không kề nhau bất kì đều không nhỏ hơn 5. Do đó, theo định lí Ore, đồ thị này có ít nhất một chu trình Hamilto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chu trình Hamilton của đồ thị này là ABCEDA.</w:t>
      </w:r>
    </w:p>
    <w:p w:rsidR="00F362A9" w:rsidRPr="00257A10" w:rsidRDefault="00F362A9" w:rsidP="00044A65">
      <w:pPr>
        <w:shd w:val="clear" w:color="auto" w:fill="FFFFFF"/>
        <w:tabs>
          <w:tab w:val="left" w:pos="992"/>
        </w:tabs>
        <w:spacing w:after="240" w:line="240" w:lineRule="auto"/>
        <w:ind w:left="1040"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2: </w:t>
      </w:r>
      <w:r w:rsidRPr="00257A10">
        <w:rPr>
          <w:rFonts w:ascii="Chu Van An" w:eastAsia="Times New Roman" w:hAnsi="Chu Van An" w:cs="Chu Van An"/>
          <w:color w:val="000000"/>
          <w:szCs w:val="24"/>
        </w:rPr>
        <w:t>Một cuộc họp có 6 người tham dự. Hai người bất kì trong họ hoặc quen nhau hoặc không quen nhau. Chứng minh rằng có 3 người trong 6 người đó đôi một quen nhau hoặc đôi một không quen nhau.</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Gọi 6 người bất kì là A, B, C, D, E, G.</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rong 6 người đó ta chọn ra một người A. Trong 5 người còn lại ta chia thành 2 nhóm:</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Nhóm 1 gồm những người quen 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Nhóm 2 gồm những người không quen 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Có 5 người mà chỉ có 2 nhóm. Do đó, tồn tại ít nhất 3 người thuộc cùng một nhóm. Tức là tồn tại ít nhất 3 người quen A hoặc tồn tại ít nhất 3 người không quen 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Nếu tồn tại ít nhất 3 người quen A. Gọi 3 người đó là B, C, D:</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Nếu trong 3 người B, C, D có 2 người nào đó quen nhau. Giả sử 2 người đó là B và C thì ta có 3 người A, B, C là 3 người đôi một quen nhau.</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Nếu trong 3 người B, C, D không có 2 người nào đó quen nhau thì 3 người B, C, D là 3 người đôi một không quen nhau.</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Nếu tồn tại 3 người không quen A. Giả sử 3 người đó là D, E, G:</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rong 3 người D, E, G nếu có 2 người nào đó không quen nhau. Giả sử 2 người đó là D và E thì 3 người A, D, E là 3 người đôi một không quen nhau.</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Nếu trong 3 người D, E, G không có 2 người nào không quen nhau thì 3 người D, E, G là 3 người đôi một quen nhau.</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trong 6 người bất kì luôn tồn tại 3 người đôi một quen nhau hoặc 3 người đôi một không quen nhau (đpcm).</w:t>
      </w:r>
    </w:p>
    <w:p w:rsidR="00F362A9" w:rsidRPr="00257A10" w:rsidRDefault="00F362A9" w:rsidP="00044A65">
      <w:pPr>
        <w:spacing w:line="240" w:lineRule="auto"/>
        <w:jc w:val="center"/>
        <w:rPr>
          <w:rFonts w:ascii="Chu Van An" w:hAnsi="Chu Van An" w:cs="Chu Van An"/>
          <w:szCs w:val="24"/>
        </w:rPr>
      </w:pPr>
    </w:p>
    <w:p w:rsidR="00F362A9" w:rsidRPr="00257A10" w:rsidRDefault="00F362A9" w:rsidP="00044A65">
      <w:pPr>
        <w:spacing w:line="240" w:lineRule="auto"/>
        <w:rPr>
          <w:rFonts w:ascii="Chu Van An" w:eastAsia="Calibri" w:hAnsi="Chu Van An" w:cs="Chu Van An"/>
          <w:b/>
          <w:bCs/>
          <w:color w:val="002060"/>
          <w:kern w:val="24"/>
          <w:szCs w:val="24"/>
        </w:rPr>
      </w:pPr>
    </w:p>
    <w:p w:rsidR="004D450E" w:rsidRPr="00257A10" w:rsidRDefault="004D450E" w:rsidP="00044A65">
      <w:pPr>
        <w:spacing w:line="240" w:lineRule="auto"/>
        <w:rPr>
          <w:rFonts w:ascii="Chu Van An" w:eastAsia="Calibri" w:hAnsi="Chu Van An" w:cs="Chu Van An"/>
          <w:b/>
          <w:bCs/>
          <w:color w:val="002060"/>
          <w:kern w:val="24"/>
          <w:szCs w:val="24"/>
        </w:rPr>
      </w:pPr>
    </w:p>
    <w:p w:rsidR="00F362A9" w:rsidRPr="00257A10" w:rsidRDefault="00F362A9" w:rsidP="00044A65">
      <w:pPr>
        <w:spacing w:line="240" w:lineRule="auto"/>
        <w:rPr>
          <w:rFonts w:ascii="Chu Van An" w:eastAsia="Calibri" w:hAnsi="Chu Van An" w:cs="Chu Van An"/>
          <w:b/>
          <w:bCs/>
          <w:color w:val="002060"/>
          <w:kern w:val="24"/>
          <w:szCs w:val="24"/>
        </w:rPr>
      </w:pPr>
    </w:p>
    <w:p w:rsidR="00F362A9" w:rsidRPr="00257A10" w:rsidRDefault="00F362A9" w:rsidP="00044A65">
      <w:pPr>
        <w:spacing w:line="240" w:lineRule="auto"/>
        <w:rPr>
          <w:rFonts w:ascii="Chu Van An" w:eastAsia="Calibri" w:hAnsi="Chu Van An" w:cs="Chu Van An"/>
          <w:b/>
          <w:bCs/>
          <w:color w:val="002060"/>
          <w:kern w:val="24"/>
          <w:szCs w:val="24"/>
        </w:rPr>
      </w:pPr>
    </w:p>
    <w:bookmarkStart w:id="37" w:name="_Toc188271022"/>
    <w:bookmarkStart w:id="38" w:name="_Toc188277360"/>
    <w:p w:rsidR="00F362A9" w:rsidRPr="00257A10" w:rsidRDefault="00A24624" w:rsidP="00044A65">
      <w:pPr>
        <w:pStyle w:val="Heading2"/>
        <w:spacing w:line="240" w:lineRule="auto"/>
        <w:rPr>
          <w:rFonts w:ascii="Chu Van An" w:eastAsia="Calibri" w:hAnsi="Chu Van An" w:cs="Chu Van An"/>
          <w:sz w:val="24"/>
          <w:szCs w:val="24"/>
        </w:rPr>
      </w:pPr>
      <w:r w:rsidRPr="00257A10">
        <w:rPr>
          <w:rFonts w:ascii="Chu Van An" w:hAnsi="Chu Van An" w:cs="Chu Van An"/>
          <w:noProof/>
          <w:sz w:val="24"/>
          <w:szCs w:val="24"/>
        </w:rPr>
        <w:lastRenderedPageBreak/>
        <mc:AlternateContent>
          <mc:Choice Requires="wpg">
            <w:drawing>
              <wp:anchor distT="0" distB="0" distL="114300" distR="114300" simplePos="0" relativeHeight="251666432" behindDoc="1" locked="0" layoutInCell="1" allowOverlap="1" wp14:anchorId="0E2933E7" wp14:editId="293A3D5D">
                <wp:simplePos x="0" y="0"/>
                <wp:positionH relativeFrom="column">
                  <wp:posOffset>-103068</wp:posOffset>
                </wp:positionH>
                <wp:positionV relativeFrom="paragraph">
                  <wp:posOffset>216731</wp:posOffset>
                </wp:positionV>
                <wp:extent cx="1903730" cy="347980"/>
                <wp:effectExtent l="0" t="0" r="1270" b="0"/>
                <wp:wrapNone/>
                <wp:docPr id="107" name="Group 41"/>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08" name="Picture 108"/>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25A94D" id="Group 41" o:spid="_x0000_s1026" style="position:absolute;margin-left:-8.1pt;margin-top:17.05pt;width:149.9pt;height:27.4pt;z-index:-251650048" coordsize="33025,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AdpEVRwQAACANAAAOAAAAZHJzL2Uyb0RvYy54bWy8V1lv3DYQfi/Q/0Do sUCsc7UHvA6KuDYKpK3RpED6yKWolRBJJEju4X/fGZKS6bWD3bhAHrziMQfn4zcz9PX7Y9+RPVe6 FcM6Sq+SiPCBiaodtuvon8937xYR0YYOFe3EwNfRI9fR+5uff7o+yBXPRCO6iisCRga9Osh11Bgj V3GsWcN7qq+E5ANs1kL11MBUbeNK0QNY77s4S5IyPghVSSUY1xpWb91mdGPt1zVn5q+61tyQbh3B 2Yz9VfZ3g7/xzTVdbRWVTcv8MegbTtHTdgCnk6lbaijZqfaFqb5lSmhRmysm+ljUdcu4jQGiSZOT aO6V2Ekby3Z12MoJJoD2BKc3m2V/7h8UaSu4u2QekYH2cEnWLylSROcgtysQulfyk3xQfmHrZhjw sVY9fiEUcrS4Pk648qMhDBbTZZLPc4CfwV5ezJcLDzxr4HZeqLHmN6+Y50k2K4FCqDjPsnme45ni 0W2Mp5sOI1u2gj8PE4xewHSeTqBldopH3kh/kY2eqq87+Q5uVFLTbtquNY+WnXB3eKhh/9CyB+Um IeIQmUMc9tEtSZMFBohKKOe0KEb1UbCvmgziQ0OHLf9VS6A2IGvheC4e4/SZy03Xyru26/CecOyD gzQ4odEr+DiK3gq26/lgXM4p3kGcYtBNK3VE1Ir3Gw4UUr9Xqc2CaicMpDv6s5nMP3SK7CnkIGUM zORWSje04m65mCWJ54Sm5g9RueU0H9fhyidLaFYqbSajh6Y13BNjcg0aGKs9g2J/A1xYAwpg4hJF wZ5R3LAGhzWAgxKOW9OGRfIJPMRVQxKgxgntZ0W2WC4jAjRNF+k8mzsXYwJk89myLGEfeVwUWZ6W /rijHbbT5p4Lm0p0/1HjUaCaVDByA08UJoZBQ7RfIJvqvoNa9UtMEnIg+aJM0kXh/G6rE/F/n4s3 ZLacF+VY/k6lv6SBcW/4vItQKSHnXGRvcREquQjO+skDPxfgFIq/4gFINd0JbcZrYsfB3xOMCOQn VkC8Nik0Vrfw0oAA4xQuxREOtFD6jDLgGyq71LdaFygDcqFy9l2eAZRQeazB9tiACHx9+MpnWWc7 rYHSAEUhItBpN46YUB8RNYsNDMkB+oEnLmnWkWclbvdizz8LK2hOOgS4fNrthlBqMgbnHdEdJcav tPZCyadkANOj2Ph14pA/YPJVQdYJzd1FYni2PU1xIjxTatt64iqIHUJBwQYLLx891mSYvajK39Xc PzVUciAfmg1bDRQf12ruFOf4niKpbTVebmru+lslziHgS8ZY2MoyW0Az/1Z/DoOnq5O6ZivcaRLZ xTfRqMiSYlZGSCOotRlU+f9Bo9HYeRoFkt6to8JIn/Eb0uhiwVMKX0411/x+UNPPLNRT5w1addj0 Z1bqxzX98+09BAmekiP1cbQR1aN97tp1yE9Ia3xswjPcJrj/lwHf+eHcSj39Y3PzHwAAAP//AwBQ SwMECgAAAAAAAAAhAKnEAgRACQAAQAkAABQAAABkcnMvbWVkaWEvaW1hZ2UxLnBuZ4lQTkcNChoK AAAADUlIRFIAAAQmAAAAYggDAAAAu/MiZAAAAAFzUkdCAK7OHOkAAAAEZ0FNQQAAsY8L/GEFAAAC wVBMVEUAAAAAAAAA//////+AgICA//+qqqqq//8Av7+Av7+A//+///8AzMyZzMyZ//+A1dWq1dWq //+S29uS//+2//+f39+f//8AqqqO4+Oq4+MAqqqV6uqV//8AsbGJ6+ud6+ud//8Ar6+W4eGl4eGl 8PCc4+Oe5+ee8/MAqqqZ6+uj6+ud6+sAra2b7e2e7e2Z5uYAp68AqrKe6ekAqqqf6uqa6+sArq6b 5uai5uae5+cAqK6Z6Oif6Oih6uoAp6ya5+ef5+eb6Oid7u6b6uoAp6ub6+sAqa2d5+ee7Oyb6ekA qq4Aq6+a6uqe6Oie6+uc6OgAqayc6emc7Oyb6uqc6OgAqayc6uqe7Oyd6uoAq66d6Oid6uoAqKud 6ekAqqyd6uqc6uqe6uqb6ekAqaue7OwAq62d6uqc6uqe6ekCqaud6emc6+ud6+uY5uac6Oie6uoC qayd6+sCqKqe6uqd6emd6uoCqa2e6+sCqKyd6uoCqKyd6uoCqawCqKuc6+ud6+ud6emd6uqe6+sB qqyd6uoBqKyd6uoBqKqe6uoBqayd6+sBqqwBqa2e6uqd6emd6+uf6+sBqqyd6uoBqawBqayd6+sB qKyd6uqc6uoBqayd6ekYsrWd6+sBqaye6uoxvcABqayd6uqe6uoBqayd6uqc6uoBqayd6ekBqayd 6uoBqayd6uoBqawDqq0Gq64IrK8LrbANrrEQr7ISsLMVsbMXsrUas7YctLYftbght7kjt7kourwr urwtu70wvb81vsA3wMI6wMI8wcM/w8VBw8VDxMZIxshLx8lNycpPystQysxTzM1Vzc5az9Bbz9Be 0NFh0tNj09Rm09Ro1dZr1tdt1tdw2Nly2dp12dp329t63N183N1+3t6B3+CD4OCG4eGI4uOL4+ON 5OSQ5eWS5uaV5+eX6Oia6emb6emc6uqd6up1ZlsYAAAArHRSTlMAAQEBAgIDAwQEBAQFBQUGBgYH BwcICAkJCQwMDA0NDQ0QEREREhUVGBkZGhwcHR4gISIkJSYpKSkqLC0tMTQ1NTg8PUBAQUFERUhJ SUxMTVBQUFdYXF9fYGFjY2RoaWtsbnN0dnl6fH6AgIGCg4aIi4yNk5SUm5ucnJ+fo6Snp6ursrOz tra4uru+wsPFxsnJy83P09XX19nb3d/g4+Tl5+js7+/w8/T39/v74zJQWQAAAAlwSFlzAAAXEQAA FxEByibzPwAABVBJREFUeF7t3WW3VVUUxvErKmAABhZ2Y4sd2GIHdout2NiN2GKCoqiIIF7w3uvh CggqNordLXbHp/DN8/6uxXnG3XPt8f99gD322HPN9WKeM57Z4rF3+zMwun1pfVigNjadpOMNi4dW 14cFamPAGB1vWEzZTh8WqI/rdLxh0X7gIvqwQG2cruMNjzN76MMCtXEA40ur67klUDtbT9HxhsWY lfRhgdoY8KCONyymXjIciOU4NfvCu1nHG0BN3aVmX2jD9SAAddXsNTFUzwFQW01eEztN1XMA1FZz 18Taj+gxAOqrqWui9516CoAaa+qauFgPAVBnzVwTR+kZAGqtiWti16f1DFjcOmhLIKSB6vl8Ax/X 8YbFA0RMoHZ6363jDYtJg/Rhgfq4QscbFu376LsC9XGijjc8TiaIBrVDQq7XVURMoHZIyPV67IJz u99Jx6KbHTSkUIPV+FlIyPWa9dt/QGCHq/OzkJBr1fmDigGEdMsK6vwcJOR6fa5iACG17bioWj8D Cble7/6ragAhnd9PrZ+BhFyvV7klENr49dX6GUjI9Zrzp4oBxHRoL/V+BhJyrZ79WbUAYhq1EPNL EnKtGt+oFkBM07bNn1+SkOv1oWoBBHVWX/V+OhJyveYxvkRs49ZS76cjIddr7l+qBRDU/j3V/MlI yPWayX+0EdzI/mr+dCTkWk1foFIAQbVulT2/JCHX61OVAojqtD5q/mQk5Hq9zfgSwY1dU82fjIRc r1f+VimAqPbNnV+SkOs1+w9VAojq2uXU/clIyLXq/EmVAKJq3SJ3fklCrlXjK1UCCGvYUur+VCTk er2vQgBh3b+Kuj8VCbler/MjB6Lr2GtxtX8iEnK9XiBiAuFdnTu/JCHXauavKgQQ1uRNMlfHkJBr 1fhOhQDiOiFzfklCrtcnqgMQ170rq/0TkZDr9RbjS4TXsXve/JKEXK+X+I824rt8WfV/IhJyrZ77 XXUA4pq4Yd6CfBJyrVgDiBIcs6T6Pw0JuV5fqAxAYKNXVP+nISHX6z2VAQisY5es+SUJuV6sAUQJ RiyjCyAJCblez/MfbRRgwnq6ANKQkGs1gzWAKMGRS+gCSEJCrhVrAFGEO7JWhpKQ6/WRqgBE1jZ4 Md0AKUjI9WINIIpwYT/dAClIyPWay3+0UYJH19UNkISEXKtZrAFEEQ7rpRsgBQm5VtO/VxGA0G7K mV+SkOv1mYoAhDZth4zIfRJyvd5REYDYzumrKyABCblerAFEGcbnrAwlIddqDmsAUYaDM+aXJORa sQYQhbhxeV0BCUjItWp8rRoAsbVukz6/JCHX6wPVAAjujD66A7pGQq7XG/xHG2UYt4bugAQk5Fq9 SMQECrFfT90BXSMh14o1gCjFDekrQ0nItWosUAmA4Fo3T55fkpDrxRpAlOLU5JWhJOR6zVcFgOjG rqZLoEsk5Hq9zH+0UYohyZH7JORazWYNIEpxZfLKUBJyrTp/VAWA6J7cuIduga6QkOv1pSoAhDcs dX5JQq4XawBRjPtSV4aSkOv1Gv/RRik69kydX5KQa8UaQJTjstT5JQm5VjN+UQGA8CZvlDi/JCHX qvGtCgDEd3ziylAScr0+1vcH4rsnMXKfhFyvN/X9gfg6dkucXw69pipPzKuh+f+oAEB8I3JWhlbj Kb0qgEpM3EC9GNdmelUA1Tg6cX5ZoUP0qgAqMTpnZWhFzta7AqhC284ZK0OrMkovC6AKF2WsDK3M w3pZABWYsI46MbJV9bIAqnBExsrQyuyhlwVQgdv6qxNDO0VvC6D7tW1fwPyypeVSvS6A7ndexvyy peV/iarearvBjS4AAAAASUVORK5CYIJQSwMECgAAAAAAAAAhAJv7fAkEKQAABCkAABQAAABkcnMv bWVkaWEvaW1hZ2UyLnBuZ4lQTkcNChoKAAAADUlIRFIAAAVsAAABiAgGAAAA1ZOprwAAAAFzUkdC AK7OHOkAAAAEZ0FNQQAAsY8L/GEFAAAACXBIWXMAADsOAAA7DgHMtqGDAAAomUlEQVR4Xu3dT4ul Z3rf8byEfgenzmkhKRqPUooQkkbdqHcDUwNuMHih1aCdwJjaGK0ilBgRnIg0FsZxtIgQZKFdLbXo OnVegl5Cb7JIIOaZpxuynXS5bzszmkvdXf/Odd338/nCZ+urmhkGP7/Fuf+V9t/js/U3j7ebH3rx 2+3Bn7c//Vqat+u/ie5U9dvT9V+0P/1amrebv4ruVPVkt/68/emSJEmSJEnSeD0+W3//+Gzzu17M Z5u/bH/6tfT0/+a3P75R2ZOz23/d/vRr6fFu82V0p6onu/U/tD9dkiRJkiRJGi+DrcE2ulOVwVaS JEmSJElDZ7A12EZ3qjLYSpIkSZIkaegMtgbb6E5VBltJkiRJkiQNncHWYBvdqcpgK0mSJEmSpKEz 2BpsoztVGWwlSZIkSZI0dAZbg210pyqDrSRJkiRJkobOYGuwje5UZbCVJEmSJEnS0BlsDbbRnaoM tpIkSZIkSRo6g63BNrpTlcFWkiRJkiRJQ2ewNdhGd6oy2EqSJEmSJGnoDLYG2+hOVQZbSZIkSZIk DZ3B1mAb3anKYCtJkiRJkqShM9gabKM7VRlsJUmSJEmSNHQGW4NtdKcqg60kSZIkSZKGzmBrsI3u VGWwlSRJkiRJ0tAZbA220Z2qDLaSJEmSJEkaOoOtwTa6U5XBVpIkSZIkSUNnsDXYRneqMthKkiRJ kiRp6Ay2BtvoTlUGW0mSJEmSJA2dwdZgG92pymArSZIkSZKkoTPYGmyjO1UZbCVJkiRJkjR0BluD bXSnKoOtJEmSJEmShs5ga7CN7lRlsJUkSZIkSdLQGWwNttGdqgy2kiRJkiRJGjqDrcE2ulOVwVaS JEmSJElDZ7A12EZ3qjLYSpIkSZIkaegMtgbb6E5VBltJkiRJkiQNncHWYBvdqcpgK0mSJEmSpKEz 2BpsoztVGWwlSZIkSZI0dAZbg210pyqDrSRJkiRJkobOYGuwje5UZbCVJEmSJEnS0BlsDbbRnaoM tpIkSZIkSRo6g63BNrpTlcFWkiRJkiRJQ2ewNdhGd6oy2EqSJEmSJGnoDLYG2+hOVQZbSZIkSZIk DZ3B1mAb3anKYCtJkiRJkqShM9gabKM7VRlsJUmSJEmSNHQGW4NtdKcqg60kSZIkSZKGzmBrsI3u VGWwlSRJkiRJ0tAZbA220Z2qDLaSJEmSJEkaOoOtwTa6U5XBVpIkSZIkSUNnsDXYRneqMthKkiRJ kiTtsfnXd3ePf333B/bnyf94fY6Gsarm/3D4P6N/x2U9+W8/+8foTllfvvm/on/Hpf3tz/93eKeo J3//s/8T/jsAAACeOt8Vpl9+eNBmBknSVXt8dGd6+j+wv2OP/vu/Doexsv7dv43/HZf1d38S3ynq yX88jP8dl/Wf/014p6onf/vz+N8BAADQzEd3T9rMIEm6agbbBAbb+E5RBluDLQAA8GLT0Qf32tQg SbpKBtsEBtv4TlEGW4MtAADwEo7uPGpTgyTpKhlsExhs4ztFGWwNtgAAwMuZj+4et7lBknTZDLYJ DLbxnaIMtgZbAADgJR3dmTxAJklXzGCbwGAb3ynKYGuwBQAAXp4HyCTpihlsExhs4ztFGWwNtgAA wEXdud9mB0nSRTPYJjDYxneKMtgabAEAgAs6ujO12UGSdNEMtgkMtvGdogy2BlsAAODi5qMPPm/T gyTpIhlsExhs4ztFGWwNtgAAwOV4gEySLpHBNoHBNr5TlMHWYAsAAFzO/Ou7uzY/SJJeNoNtAoNt fKcog63BFgAAuAoPkEnShTLYJjDYxneKMtgabAEAgCs48gCZJF0og20Cg218pyiDrcEWAAC4Gg+Q SdIFMtgmMNjGd4oy2BpsAQCAq/MAmSS9ZAbbBAbb+E5RBluDLQAAcHUeIJOkl8xgm8BgG98pymBr sAUAAK6LB8gk6YUZbBMYbOM7RRlsDbYAAMA1OfIAmSS9MINtAoNtfKcog63BFgAAuE53HrRJQpIU ZbBNYLCN7xRlsDXYAgAA18sDZJL0nAy2CQy28Z2iDLYGWwAA4Hp5gEySnpPBNoHBNr5TlMHWYAsA ANwED5BJUpjBNoHBNr5TlMHWYAsAANyAIw+QSVKYwTaBwTa+U5TB1mALAADckKM737R5QpL0zxls Exhs4ztFGWwNtgAAwM2ZfvWLwzZRSJLOM9gmMNjGd4oy2BpsAQCAG/VDmygkSecZbBMYbOM7RRls DbYAAMDNmn919zdtppAkGWwTGGzjO0UZbA22AADADTu6M01/+uGtNlVI0rIz2CYw2MZ3ijLYGmwB AIA98ACZJD3LYJvAYBvfKcpga7AFAAD2wwNkkvQ0g20Cg218pyiDrcEWAADYk6M7j9pcIUnLzWCb wGAb3ynKYGuwBQAA9scDZJIWn8E2gcE2vlOUwdZgCwAA7NHRnWn65YcHbbaQpOVlsE1gsI3vFGWw NdgCAAD7NR/dPWmzhSQtL4NtAoNtfKcog63BFgAA2D8PkElabAbbBAbb+E5RBluDLQAAkMADZJKW msE2gcE2vlOUwdZgCwAA5JiP7h63+UKSlpPBNoHBNr5TlMHWYAsAACQ58gCZpAVmsE1gsI3vFGWw NdgCAAB5PEAmaXEZbBMYbOM7RRlsDbYAAECu6eiDe23GkKTxM9gmMNjGd4oy2BpsAQCAZB4gk7Sk DLYJDLbxnaIMtgZbAAAgnwfIJC0mg20Cg218pyiDrcEWAAAo4MgDZJIWksE2gcE2vlOUwdZgCwAA 1OABMkmLyGCbwGAb3ynKYGuwBQAAKrlzv00akjRmBtsEBtv4TlEGW4MtAABQyNGdqU0akjRmBtsE Btv4TlEGW4MtAABQy3z0wedt1pCk8TLYJjDYxneKMtgabAEAgHo8QCZp2Ay2CQy28Z2iDLYGWwAA oJ7513d3bdqQpLEy2CYw2MZ3ijLYGmwBAICqPEAmacAMtgkMtvGdogy2BlsAAKCoIw+QSRowg20C g218pyiDrcEWAACoywNkkobLYJvAYBvfKcpga7AFAABq8wCZpKEy2CYw2MZ3ijLYGmwBAIDaPEAm aagMtgkMtvGdogy2BlsAAKAHHiCTNEgG2wQG2/hOUQZbgy0AANCBIw+QSRokg20Cg218pyiDrcEW AADoxZ0Hbe6QpH4z2CYw2MZ3ijLYGmwBAIB+TL/6xWGbPCSpzwy2CQy28Z2iDLYGWwAAoB8eIJPU fQbbBAbb+E5RBluDLQAA0BsPkEnqOINtAoNtfKcog63BFgAA6MyRB8gkdZzBNoHBNr5TlMHWYAsA AHTo6M43bfqQpL4y2CYw2MZ3ijLYGmwBAIA+eYBMUpcZbBMYbOM7RRlsDbYAAEC3fmjzhyT1k8E2 gcE2vlOUwdZgCwAA9Gv+1d3ftAlEkvrIYJvAYBvfKcpga7AFAAA6dnRnmv70w1ttBpGk+hlsExhs 4ztFGWwNtgAAQOc8QCappwy2CQy28Z2iDLYGWwAAoH8eIJPUTQbbBAbb+E5RBluDLQAAMICjO4/a FCJJtTPYJjDYxneKMtgabAEAgDF4gExSFxlsExhs4ztFGWwNtgAAwCCO7kzTLz88aJOIJNXMYJvA YBvfKcpga7AFAADGMR/dPWmTiCTVzGCbwGAb3ynKYGuwBQAAxuIBMkmlM9gmMNjGd4oy2BpsAQCA wXiATFLlDLYJDLbxnaIMtgZbAABgPPPR3eM2jUhSrQy2CQy28Z2iDLYGWwAAYEBHHiCTVDSDbQKD bXynKIOtwRYAABiTB8gklcxgm8BgG98pymBrsAUAAMY1HX1wr00kklQjg20Cg218pyiDrcEWAAAY mAfIJFXLYJvAYBvfKcpga7AFAADG5gEySaUy2CYw2MZ3ijLYGmwBAIDB/dkHv3t88mr4TURN83b9 eZu2pPEy2CYw2MZ3ijLYGmwBAIAFOH4n/Cairmm3OmzzljRWBtsEBtv4TlEGW4MtAACwEF+/EX4X UdR24/eHNWYG2wQG2/hOUQZbgy0AALAQ5z+NEHwXUdd8tj5pE5c0TgbbBAbb+E5RBluDLQAAsCBf 9PXNxuZ308PVvTZzSWNksE1gsI3vFGWwNdgCAAAL4wGyvmw307Rb3WpTl9R/BtsEBtv4TlEGW4Mt AACwMJ+8G34fUZefRtBQGWwTGGzjO0UZbA22AADAAnmArD+nt++3uUvqO4NtAoNtfKcog63BFgAA WCAPkPXn2U8jHLTJS+o3g20Cg218pyiDrcEWAABYKA+QdWferndt8pL6zWCbwGAb3ynKYGuwBQAA FswDZP3x0wjqPYNtAoNtfKcog63BFgAAWDAPkPXHTyOo9wy2CQy28Z2iDLYGWwAAYOE8QNYdP42g rjPYJjDYxneKMtgabAEAgIXzAFmX5tPNcZu/pL4y2CYw2MZ3ijLYGmwBAAAef/ZW+M1EbdNuddgm MKmfDLYJDLbxnaIMtgZbAACAc/N3r4XfTRS23TxqE5jUTwbbBAbb+E5RBluDLQAAwD/xAFmn1g/a DCb1kcE2gcE2vlOUwdZgCwAA8C88QNYlP42grjLYJjDYxneKMtgabAEAAP6FB8j6tN1MbQqT6mew TWCwje8UZbA12AIAAPyBT98Ov5+obT5bn7Q5TKqdwTaBwTa+U5TB1mALAADwYx4g69Tp7fttEpPq ZrBNYLCN7xRlsDXYAgAA/NiTj98Lv6EobruZpt3qVpvFpJoZbBMYbOM7RRlsDbYAAAChr/r6vuUZ P42g8hlsExhs4ztFGWwNtgAAAKHzB8i+fyX8lqI4P42gyhlsExhs4ztFGWwNtgAAAD/JA2R9evbT CAdtHpNqZbBNYLCN7xRlsDXYAgAAPI8HyPo0b9e7No9JtTLYJjDYxneKMtgabAEAAJ7ro/fD7ynq m083x20ik+pksE1gsI3vFGWwNdgCAAC8kAfI+uSnEVQxg20Cg218pyiDrcEWAADghc4fIDt5Nfyu orjt5oc2k0k1MtgmMNjGd4oy2BpsAQAAXsrxO+F3FfX5aQSVymCbwGAb3ynKYGuwBQAAeFkeIOvX tFsdtrlMys1gm8BgG98pymBrsAUAAHhpHiDr13bzqM1lUm4G2wQG2/hOUQZbgy0AAMCFfPlm+H1F D9YP2mQm5WWwTWCwje8UZbA12AIAAFyIB8i6Nj1c3WuzmZSTwTaBwTa+U5TB1mALAABwYR4g69d2 M7XZTMrJYJvAYBvfKcpga7AFAAC4jPnb18PvLOqbz9YnbTqT9p/BNoHBNr5TlMHWYAsAAHApHiDr 2+nt+20+k/abwTaBwTa+U5TB1mALAABwaR4g69d2M0271a02oUn7y2CbwGAb3ynKYGuwBQAAuDQP kHVt3q53bUKT9pfBNoHBNr5TlMHWYAsAAHAlHiDrm59G0L4z2CYw2MZ3ijLYGmwBAACu7Os3wm8u OvDspxEO2pQm3XwG2wQG2/hOUQZbgy0AAMCVnf80QvDNRR/8NIL2msE2gcE2vlOUwdZgCwAAcC2+ 6Ot7kD80n26O25wm3WwG2wQG2/hOUQZbgy0AAMC18QBZ16bd6rBNatLNZbBNYLCN7xRlsDXYAgAA XJtP3g2/vejEdvOoTWrSzWWwTWCwje8UZbA12AIAAFwrD5B1bd6uP2+zmnQzGWwTGGzjO0UZbA22 AAAA18oDZN3z0wi60Qy2CQy28Z2iDLYGWwAAgGvnAbK++WkE3WQG2wQG2/hOUQZbgy0AAMCN8ABZ 1+az9Umb16TrzWCbwGAb3ynKYGuwBQAAuBEeIOve9HB1r01s0vVlsE1gsI3vFGWwNdgCAADcGA+Q 9W27mdrEJl1fBtsEBtv4TlEGW4MtAADAjfEAWff8NIKuPYNtAoNtfKcog63BFgAA4EZ99lb4PUZH Tm/fb1ObdPUMtgkMtvGdogy2BlsAAICbNn/3WvhNRie2m2narQ7a3CZdLYNtAoNtfKcog63BFgAA 4MZ5gKx783a9a3ObdLUMtgkMtvGdogy2BlsAAIC98ABZ//w0gq4jg20Cg218pyiDrcEWAABgLzxA 1j8/jaDryGCbwGAb3ynKYGuwBQAA2JtP3w6/zeiHn0bQlTPYJjDYxneKMtgabAEAAPbJA2T9m083 x216ky6ewTaBwTa+U5TB1mALAACwT08+fi/8PqMv02512OY36WIZbBMYbOM7RRlsDbYAAAB791Vf 384EtptHbX6TLpbBNoHBNr5TlMHWYAsAALB35w+Qff9K+J1GT9YP2gQnvXwG2wQG2/hOUQZbgy0A AEAKD5ANwU8j6MIZbBMYbOM7RRlsDbYAAABZPEA2gO1majOc9HIZbBMYbOM7RRlsDbYAAABpPno/ /FajL/PZ+qRNcdKLM9gmMNjGd4oy2BpsAQAAUnmAbAynt++3OU56fgbbBAbb+E5RBluDLQAAQKrz B8hOXg2/2ejIdjNNu9WtNslJP53BNoHBNr5TlMHWYAsAAJDu+J3wm42++GkEvVQG2wQG2/hOUQZb gy0AAEAFHiAbhJ9G0Isy2CYw2MZ3ijLYGmwBAABK8ADZGJ79NMJBm+akP85gm8BgG98pymBrsAUA ACjjyzfDbzf6Mm/XuzbNSX+cwTaBwTa+U5TB1mALAABQhgfIhjGfbo7bPCf9YQbbBAbb+E5RBluD LQAAQCkeIBuDn0bQT2WwTWCwje8UZbA12AIAAFQzf/t6+A1HZ7abH9pEJ/3/DLYJDLbxnaIMtgZb AACAcjxANgw/jaA/ymCbwGAb3ynKYGuwBQAAKMkDZMOYdqvDNtVJBtsUBtv4TlEGW4MtAABASR4g G8d286hNdZLBNoXBNr5TlMHWYAsAAFCWB8gGsn7Q5jotPYNtAoNtfKcog63BFgAAoLSv3wi/5+jP 9HB1r012WnIG2wQG2/hOUQZbgy0AAEBp5z+NEHzP0aHtZmqTnZacwTaBwTa+U5TB1mALAABQ3hd9 fWvy0+az9Umb7bTUDLYJDLbxnaIMtgZbAACALniAbBynt++36U5LzGCbwGAb3ynKYGuwBQAA6MIn 74bfdXRou5mm3epWm++0tAy2CQy28Z2iDLYGWwAAgG54gGwY83a9a/OdlpbBNoHBNr5TlMHWYAsA ANAND5CNxU8jLDODbQKDbXynKIOtwRYAAKArHiAbx7OfRjhoM56WksE2gcE2vlOUwdZgCwAA0B0P kA3DTyMsMINtAoNtfKcog63BFgAAoDseIBvKfLo5blOelpDBNoHBNr5TlMHWYAsAANAlD5ANZdqt Dtucp9Ez2CYw2MZ3ijLYGmwBAAC65AGysWw3j9qcp9Ez2CYw2MZ3ijLYGmwBAAC69dlb4bceffLT CAvJYJvAYBvfKcpga7AFAADo2fzda+H3Hn3y0wgLyGCbwGAb3ynKYGuwBQAA6JoHyMbipxHGz2Cb wGAb3ynKYGuwBQAA6J4HyAaz/qZNexoxg20Cg218pyiDrcEWAACgex4gG870cHWvzXsaLYNtAoNt fKcog63BFgAAYAifvh1+99Gp7WZq855Gy2CbwGAb3ynKYGuwBQAAGIUHyMYyn61P2sSnkTLYJjDY xneKMtgabAEAAEbx5OP3wm8/OnZ6+36b+TRKBtsEBtv4TlEGW4MtAADAUL7q67ucF9hupmm3OmhT n0bIYJvAYBvfKcpga7AFAAAYyvkDZN+/En4D0qd5u961qU8jZLBNYLCN7xRlsDXYAgAADMcDZOPx 0wjjZLBNYLCN7xRlsDXYAgAAjMgDZIPx0wjjZLBNYLCN7xRlsDXYAgAADOmj98PvQPrlpxEGyWCb wGAb3ynKYGuwBQAAGJYHyIYzn26O2+ynXjPYJjDYxneKMtgabAEAAIZ1/gDZyavh9yD9mnarwzb9 qccMtgkMtvGdogy2BlsAAIChHb8Tfg/Sse3mUZv+1GMG2wQG2/hOUQZbgy0AAMDoPEA2ovWDNv+p twy2CQy28Z2iDLYGWwAAgOF5gGxIfhqh0wy2CQy28Z2iDLYGWwAAgEX48s3wu5CObTdTmwDVUwbb BAbb+E5RBluDLQAAwCJ4gGxI89n6pM2A6iWDbQKDbXynKIOtwRYAAGAxPEA2ptPb99sUqB4y2CYw 2MZ3ijLYGmwBAACWZP729fD7kI5tN9O0W91qc6CqZ7BNYLCN7xRlsDXYAgAALIoHyIbkpxE6ymCb wGAb3ynKYGuwBQAAWBwPkI3JTyP0kcE2gcE2vlOUwdZgCwAAsDgeIBvTs59GOGizoKpmsE1gsI3v FGWwNdgCAAAskgfIhjRv17s2C6pqBtsEBtv4TlEGW4MtAADAYn39RvitSN/m081xmwZVMYNtAoNt fKcog63BFgAAYLHOfxoh+Fakc34aoXYG2wQG2/hOUQZbgy0AAMCifdHXdywvx08jFM5gm8BgG98p ymBrsAUAAFg8D5ANyU8jFM1gm8BgG98pymBrsAUAAFi8T94Nvxnp37RbHbaZUFUy2CYw2MZ3ijLY GmwBAAB4ygNkY9puHrWZUFUy2CYw2MZ3ijLYGmwBAAB4ygNkA1s/aFOhKmSwTWCwje8UZbA12AIA ANB4gGxY08PVvTYXKjuDbQKDbXynKIOtwRYAAIDf4wGyMW03U5sLlZ3BNoHBNr5TlMHWYAsAAMDv 8QDZsOaz9UmbDJWZwTaBwTa+U5TB1mALAADAj3iAbFynt++32VBZGWwTGGzjO0UZbA22AAAA/IgH yMa13UzTbnWrTYfKyGCbwGAb3ynKYGuwBQAAIPDZW+F3JP3z0wjJGWwTGGzjO0UZbA22AAAAxObv Xgu/JRmAn0bIy2CbwGAb3ynKYGuwBQAA4Cd4gGxcz34a4aBNiNpnBtsEBtv4TlEGW4MtAAAAz+EB smHN2/WuTYjaZwbbBAbb+E5RBluDLQAAAM/hAbKhzaeb4zYjal8ZbBMYbOM7RRlsDbYAAAC8wKdv h9+UjGHarQ7blKh9ZLBNYLCN7xRlsDXYAgAA8GIeIBvYdvOoTYnaRwbbBAbb+E5RBluDLQAAAC/2 5OP3wu9KxuCnEfaYwTaBwTa+U5TB1mALAADAS/qqr29+LsZPI+wpg20Cg218pyiDrcEWAACAl3T+ ANn3r4TflwzATyPsJ4NtAoNtfKcog63BFgAAgAvwANng1t+0WVE3lcE2gcE2vlOUwdZgCwAAwMV4 gGxs08PVvTYt6iYy2CYw2MZ3ijLYGmwBAAC4oI/eD78xGcR2M7VpUTeRwTaBwTa+U5TB1mALAADA JXiAbGjz2fqkzYu67gy2CQy28Z2iDLYGWwAAAC7h/AGyk1fDb00GcXr7fpsYdZ0ZbBMYbOM7RRls DbYAAABc0vE74bcmg9hupmm3Omgzo64rg20Cg218pyiDrcEWAACAy/MA2djm7XrXZkZdVwbbBAbb +E5RBluDLQAAAFfgAbLx+WmE681gm8BgG98pymBrsAUAAOCKvnwz/OZkEH4a4Xoz2CYw2MZ3ijLY GmwBAAC4Ig+QDc9PI1xjBtsEBtv4TlEGW4MtAAAA18ADZMObTzfHbXLUVTLYJjDYxneKMtgabAEA ALge87evh9+ejGParQ7b7KjLZrBNYLCN7xRlsDXYAgAAcE08QDa+7eZRmx112Qy2CQy28Z2iDLYG WwAAAK6RB8gWYP2gTY+6TAbbBAbb+E5RBluDLQAAANfIA2SL4KcRrpDBNoHBNr5TlMHWYAsAAMA1 8wDZ+Pw0wuUz2CYw2MZ3ijLYGmwBAAC4AV+/EX6HMo75bH3SJkhdJINtAoNtfKcog63BFgAAgBtw /tMIwXcogzm9fb/NkHrZDLYJDLbxnaIMtgZbAAAAbsgXfX0jcwnbzTTtVrfaFKmXyWCbwGAb3ynK YGuwBQAA4AZ5gGx4fhrhghlsExhs4ztFGWwNtgAAANygT94Nv0cZjJ9GePkMtgkMtvGdogy2BlsA AABumAfIxvfspxEO2iSp52WwTWCwje8UZbA12AIAAHDDPEC2CPN2vWuTpJ6XwTaBwTa+U5TB1mAL AADAHniAbBHm081xmyX1UxlsExhs4ztFGWwNtgAAAOyJB8jG56cRXpzBNoHBNr5TlMHWYAsAAMCe eIBsEfw0wgsy2CYw2MZ3ijLYGmwBAADYIw+QLYKfRnhOBtsEBtv4TlEGW4MtAAAAe+QBssWYdqvD NlHq9zPYJjDYxneKMtgabAEAANizz94Kv1EZzHbzqE2U+v0MtgkMtvGdogy2BlsAAAD2b/7utfA7 ldGsH7SZUv+cwTaBwTa+U5TB1mALAABAAg+QLcb0cHWvTZU6z2CbwGAb3ynKYGuwBQAAIIkHyJZh u5naVKnzDLYJDLbxnaIMtgZbAAAAkniAbDHms/VJmytlsE1gsI3vFGWwNdgCAACQ6NO3w+9VBnR6 +36bLJedwTaBwTa+U5TB1mALAABALg+QLcR2M0271a02Wy43g20Cg218pyiDrcEWAACAXE8+fi/8 ZmU8fhrhaQbbBAbb+E5RBluDLQAAAAV81deewBUs/acRDLYJDLbxnaIMtgZbAAAACjh/gOz7V8Jv Vwbz7KcRDtp8ubwMtgkMtvGdogy2BlsAAACK8ADZYszb9a7Nl8vLYJvAYBvfKcpga7AFAACgDg+Q Lcd8ujluE+ayMtgmMNjGd4oy2BpsAQAAKOSj98PvV8Y07VaHbcZcTgbbBAbb+E5RBluDLQAAAMV4 gGw5tptHbcZcTgbbBAbb+E5RBluDLQAAAMWcP0B28mr4Hct4FvfTCAbbBAbb+E5RBluDLQAAAAUd vxN+xzKmRf00gsE2gcE2vlOUwdZgCwAAQE0eIFuQJf00gsE2gcE2vlOUwdZgCwAAQFEeIFuY9YM2 aY6dwTaBwTa+U5TB1mALAABAYV++GX7PMqbp4epemzXHzWCbwGAb3ynKYGuwBQAAoDAPkC3LdjO1 WXPcDLYJDLbxnaIMtgZbAAAAivMA2aLMZ+uTNm2OmcE2gcE2vlOUwdZgCwAAQH3zt6+H37UM6vT2 /TZvjpfBNoHBNr5TlMHWYAsAAEAHPEC2LNvNNO1WB23iHCuDbQKDbXynKIOtwRYAAIBOeIBsUebt etcmzrEy2CYw2MZ3ijLYGmwBAADohAfIlmfEn0Yw2CYw2MZ3ijLYGmwBAADoiAfIlmXEn0Yw2CYw 2MZ3ijLYGmwBAADozNdvhN+4jGm4n0Yw2CYw2MZ3ijLYGmwBAADozPlPIwTfuIxrPt0ct7mz/wy2 CQy28Z2iDLYGWwAAADr0RV/f31zdtFsdtsmz7wy2CQy28Z2iDLYGWwAAADrlAbJl2W4etcmz7wy2 CQy28Z2iDLYGWwAAADr1ybvhty4jWz9os2e/GWwTGGzjO0UZbA22AAAAdMwDZIvT/U8jGGwTGGzj O0UZbA22AAAAdMwDZMvT+08jGGwTGGzjO0UZbA22AAAAdM4DZIszn61P2vzZXwbbBAbb+E5RBluD LQAAAAPwANnynN6+3ybQvjLYJjDYxneKMtgabAEAABiAB8iWZ7uZpt3qVptB+8lgm8BgG98pymBr sAUAAGAQHiBbnC5/GsFgm8BgG98pymBrsAUAAGAQHiBbpt5+GsFgm8BgG98pymBrsAUAAGAgn70V fv8ysGc/jXDQ5tD6GWwTGGzjO0UZbA22AAAAjGX+7rXwG5hxzdv1rs2h9TPYJjDYxneKMtgabAEA ABiMB8gWaT7d/KZNorUz2CYw2MZ3ijLYGmwBAAAYkAfIlqeXn0Yw2CYw2MZ3ijLYGmwBAAAYkAfI FqmLn0Yw2CYw2MZ3ijLYGmwBAAAY1Kdvh9/CjG0+3Ry3abRmBtsEBtv4TlEGW4MtAAAA4/IA2TJN u9Vhm0frZbBNYLCN7xRlsDXYAgAAMK4nH78Xfg8zuO3mUZtH62WwTWCwje8UZbA12AIAADC4r/ra Krgu6wdtIq2VwTaBwTa+U5TB1mALAADA4M4fIPv+lfC7mLFND1f32kxaJ4NtAoNtfKcog63BFgAA gAXwANkybTdTm0nrZLBNYLCN7xRlsDXYAgAAsAweIFum+Wx90qbSGhlsExhs4ztFGWwNtgAAACzE R++H38YswOnt+20uzc9gm8BgG98pymBrsAUAAGBBPEC2TNvNNO1Wt9pkmpvBNoHBNr5TlMHWYAsA AMCCnD9AdvJq+I3M2Mr8NILBNoHBNr5TlMHWYAsAAMDCHL8TfiOzABV+GsFgm8BgG98pymBrsAUA AGB5PEC2UM9+GuGgTac5GWwTGGzjO0UZbA22AAAALJAHyBZr3q53bTrN6el/AX94fHTnEXv07ev/ N/ovQ1n//vAfw3/HZf3XP3kS3inqyX96cwr/HZf1X34+R3eqevJ3P3sc/juo589+Mf/T/0MBAADA 9fAA2WLNp5vjNp9qCT0+W38f/Rehqvls85ftT7+Wnv7f/PbHNyp7cnb7r9uffi093m2+jO5U9WS3 /of2p6t4T/+35UH0nyEAAABwcdNuddg+uTV6BluDbXSnKoNtPxlsAQAA4BptN4/aJ7dGz2BrsI3u VGWw7SeDLQAAAFwvP42wkAy2BtvoTlUG234y2AIAAMD189MIC8hga7CN7lRlsO0ngy0AAADcAD+N MH4GW4NtdKcqg20/GWwBAADgpqwftM9vjZjB1mAb3anKYNtPBlsAAAC4OdPD1b32Ca7RMtgabKM7 VRls+8lgCwAAADdou5naJ7hGy2BrsI3uVGWw7SeDLQAAANys+Wx90j7DNVIGW4NtdKcqg20/GWwB AABgD05v32+f4holg63BNrpTlcG2nwy2AAAAsAfbzTTtVgftc1wjZLA12EZ3qjLY9pPBFgAAAPZj 3q537XNcI2SwNdhGd6oy2PaTwRYAAAD2yE8jjJPB1mAb3anKYNtPBlsAAADYIz+NME4GW4NtdKcq g20/GWwBAABgv/w0wiAZbA220Z2qDLb9ZLAFAACA/ZtPN8ft01y9ZrA12EZ3qjLY9pPBFgAAAHJM u9Vh+zxXjxlsDbbRnaoMtv1ksAUAAIAk282j9nmuHjPYGmyjO1UZbPvJYAsAAAB55u368/aJrt4y 2BpsoztVGWz7yWALAAAAufw0QqcZbA220Z2qDLb9ZLAFAACAZH4aoc8Mtgbb6E5VBtt+MtgCAABA vvlsfdI+1dVLBluDbXSnKoNtPxlsAQAAoIbp4epe+1xXDxlsDbbRnaoMtv1ksAUAAIAitptp2q1u tU92Vc9ga7CN7lRlsO0ngy0AAADU4acROspga7CN7lRlsO0ngy0AAAAUc3r7fvtsV+UMtgbb6E5V Btt+MtgCAABAMc9+GuGgfbqragZbg210pyqDbT8ZbAEAAKCeebvetU93Vc1ga7CN7lRlsO0ngy0A AAAU5acRamewNdhGd6oy2PaTwRYAAACK8tMItTPYGmyjO1UZbPvJYAsAAAB1+WmEwhlsDbbRnaoM tv1ksAUAAIDa5tPNcfuMV6UMtgbb6E5VBtt+MtgCAABAfdNuddg+5VUlg63BNrpTlcG2nwy2AAAA 0IHt5lH7lFeVDLYG2+hOVQbbfjLYAgAAQC/WD9rnvCpksDXYRneqMtj2k8EWAAAA+jE9XN1rn/TK zmBrsI3uVGWw7SeDLQAAAHRku5naJ72yM9gabKM7VRls+8lgCwAAAH2Zz9Yn7bNemRlsDbbRnaoM tv1ksAUAAIAOnd6+3z7tlZXB1mAb3anKYNtPBlsAAADo0HYzTbvVrfZ5r4wMtgbb6E5VBtt+MtgC AABAn/w0QnIGW4NtdKcqg20/GWwBAACgY34aIS+DrcE2ulOVwbafDLYAAADQsWc/jXDQPvO1zx6f rb95+h/AD7347fbgz9uffi3N2/XfRHeq+u3p+i/an34tzdvNX0V3qnqyW3/e/nQVbz7dHEf/GQIA AACdOFs/+H+QdAqy0bnbegAAAABJRU5ErkJgglBLAwQUAAYACAAAACEA/83cYOEAAAAJAQAADwAA AGRycy9kb3ducmV2LnhtbEyPwWrDMBBE74X+g9hCb4ksuzWO63UIoe0pFJoUSm6KtbFNLMlYiu38 fdVTe1zmMfO2WM+6YyMNrrUGQSwjYGQqq1pTI3wd3hYZMOelUbKzhhBu5GBd3t8VMld2Mp807n3N QolxuURovO9zzl3VkJZuaXsyITvbQUsfzqHmapBTKNcdj6Mo5Vq2Jiw0sqdtQ9Vlf9UI75OcNol4 HXeX8/Z2PDx/fO8EIT4+zJsXYJ5m/wfDr35QhzI4nezVKMc6hIVI44AiJE8CWADiLEmBnRCybAW8 LPj/D8ofAAAA//8DAFBLAwQUAAYACAAAACEALmzwAMUAAAClAQAAGQAAAGRycy9fcmVscy9lMm9E b2MueG1sLnJlbHO8kMGKwjAQhu8L+w5h7tu0PSyymPYigldxH2BIpmmwmYQkir69gWVBQfDmcWb4 v/9j1uPFL+JMKbvACrqmBUGsg3FsFfwetl8rELkgG1wCk4IrZRiHz4/1nhYsNZRnF7OoFM4K5lLi j5RZz+QxNyES18sUksdSx2RlRH1ES7Jv22+Z7hkwPDDFzihIO9ODOFxjbX7NDtPkNG2CPnni8qRC Ol+7KxCTpaLAk3H4t+ybyBbkc4fuPQ7dv4N8eO5wAwAA//8DAFBLAQItABQABgAIAAAAIQCxgme2 CgEAABMCAAATAAAAAAAAAAAAAAAAAAAAAABbQ29udGVudF9UeXBlc10ueG1sUEsBAi0AFAAGAAgA AAAhADj9If/WAAAAlAEAAAsAAAAAAAAAAAAAAAAAOwEAAF9yZWxzLy5yZWxzUEsBAi0AFAAGAAgA AAAhAEB2kRVHBAAAIA0AAA4AAAAAAAAAAAAAAAAAOgIAAGRycy9lMm9Eb2MueG1sUEsBAi0ACgAA AAAAAAAhAKnEAgRACQAAQAkAABQAAAAAAAAAAAAAAAAArQYAAGRycy9tZWRpYS9pbWFnZTEucG5n UEsBAi0ACgAAAAAAAAAhAJv7fAkEKQAABCkAABQAAAAAAAAAAAAAAAAAHxAAAGRycy9tZWRpYS9p bWFnZTIucG5nUEsBAi0AFAAGAAgAAAAhAP/N3GDhAAAACQEAAA8AAAAAAAAAAAAAAAAAVTkAAGRy cy9kb3ducmV2LnhtbFBLAQItABQABgAIAAAAIQAubPAAxQAAAKUBAAAZAAAAAAAAAAAAAAAAAGM6 AABkcnMvX3JlbHMvZTJvRG9jLnhtbC5yZWxzUEsFBgAAAAAHAAcAvgEAAF87AAAAAA== ">
                <v:shape id="Picture 108" o:spid="_x0000_s1027" type="#_x0000_t75" style="position:absolute;left:5428;top:1817;width:27597;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4znNxgAAANwAAAAPAAAAZHJzL2Rvd25yZXYueG1sRI/RSgMx EEXfC/5DGKFvbaIFlbVpKYq2iC22+gHDZtxd3EzWJN2uf+88FPo2w71z75n5cvCt6immJrCFm6kB RVwG13Bl4evzZfIAKmVkh21gsvBHCZaLq9EcCxdOvKf+kCslIZwKtFDn3BVap7Imj2kaOmLRvkP0 mGWNlXYRTxLuW31rzJ322LA01NjRU03lz+HoLex+zQzXx/sY+tX+43Ub09vz7t3a8fWwegSVacgX 8/l64wTfCK08IxPoxT8AAAD//wMAUEsBAi0AFAAGAAgAAAAhANvh9svuAAAAhQEAABMAAAAAAAAA AAAAAAAAAAAAAFtDb250ZW50X1R5cGVzXS54bWxQSwECLQAUAAYACAAAACEAWvQsW78AAAAVAQAA CwAAAAAAAAAAAAAAAAAfAQAAX3JlbHMvLnJlbHNQSwECLQAUAAYACAAAACEARuM5zcYAAADcAAAA DwAAAAAAAAAAAAAAAAAHAgAAZHJzL2Rvd25yZXYueG1sUEsFBgAAAAADAAMAtwAAAPoCAAAAAA== "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zVZjwwAAANwAAAAPAAAAZHJzL2Rvd25yZXYueG1sRE/NasJA EL4LvsMyQm9m17YUja4iglB6sDX6AGN2TILZ2TS7avTpuwXB23x8vzNbdLYWF2p95VjDKFEgiHNn Ki407Hfr4RiED8gGa8ek4UYeFvN+b4apcVfe0iULhYgh7FPUUIbQpFL6vCSLPnENceSOrrUYImwL aVq8xnBby1elPqTFimNDiQ2tSspP2dlqeM9yufq+27f7eaN+f7Lq8LU+HbR+GXTLKYhAXXiKH+5P E+erCfw/Ey+Q8z8AAAD//wMAUEsBAi0AFAAGAAgAAAAhANvh9svuAAAAhQEAABMAAAAAAAAAAAAA AAAAAAAAAFtDb250ZW50X1R5cGVzXS54bWxQSwECLQAUAAYACAAAACEAWvQsW78AAAAVAQAACwAA AAAAAAAAAAAAAAAfAQAAX3JlbHMvLnJlbHNQSwECLQAUAAYACAAAACEAic1WY8MAAADcAAAADwAA AAAAAAAAAAAAAAAHAgAAZHJzL2Rvd25yZXYueG1sUEsFBgAAAAADAAMAtwAAAPcCAAAAAA== " path="m,l3420456,r,966279l,966279,,xe" stroked="f">
                  <v:fill r:id="rId18" o:title="" recolor="t" rotate="t" type="frame"/>
                  <v:imagedata recolortarget="#1b456c [1448]"/>
                  <v:path arrowok="t"/>
                </v:shape>
              </v:group>
            </w:pict>
          </mc:Fallback>
        </mc:AlternateContent>
      </w:r>
      <w:r w:rsidR="00F362A9" w:rsidRPr="00257A10">
        <w:rPr>
          <w:rFonts w:ascii="Chu Van An" w:hAnsi="Chu Van An" w:cs="Chu Van An"/>
          <w:noProof/>
          <w:sz w:val="24"/>
          <w:szCs w:val="24"/>
        </w:rPr>
        <mc:AlternateContent>
          <mc:Choice Requires="wpg">
            <w:drawing>
              <wp:anchor distT="0" distB="0" distL="114300" distR="114300" simplePos="0" relativeHeight="251665408" behindDoc="1" locked="0" layoutInCell="1" allowOverlap="1" wp14:anchorId="475E8307" wp14:editId="2BD0961F">
                <wp:simplePos x="0" y="0"/>
                <wp:positionH relativeFrom="column">
                  <wp:posOffset>577145</wp:posOffset>
                </wp:positionH>
                <wp:positionV relativeFrom="paragraph">
                  <wp:posOffset>-41612</wp:posOffset>
                </wp:positionV>
                <wp:extent cx="5424041" cy="340995"/>
                <wp:effectExtent l="0" t="0" r="5715" b="1905"/>
                <wp:wrapNone/>
                <wp:docPr id="89" name="Group 43"/>
                <wp:cNvGraphicFramePr/>
                <a:graphic xmlns:a="http://schemas.openxmlformats.org/drawingml/2006/main">
                  <a:graphicData uri="http://schemas.microsoft.com/office/word/2010/wordprocessingGroup">
                    <wpg:wgp>
                      <wpg:cNvGrpSpPr/>
                      <wpg:grpSpPr>
                        <a:xfrm>
                          <a:off x="0" y="0"/>
                          <a:ext cx="5424041" cy="340995"/>
                          <a:chOff x="0" y="0"/>
                          <a:chExt cx="16323449" cy="1426984"/>
                        </a:xfrm>
                      </wpg:grpSpPr>
                      <wps:wsp>
                        <wps:cNvPr id="90"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91">
                              <a:lum bright="70000" contrast="-70000"/>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92"/>
                                </a:ext>
                              </a:extLst>
                            </a:blip>
                            <a:stretch>
                              <a:fillRect/>
                            </a:stretch>
                          </a:blipFill>
                        </wps:spPr>
                        <wps:bodyPr/>
                      </wps:wsp>
                      <wps:wsp>
                        <wps:cNvPr id="91" name="Freeform 13"/>
                        <wps:cNvSpPr/>
                        <wps:spPr>
                          <a:xfrm>
                            <a:off x="3227917" y="27071"/>
                            <a:ext cx="13095532"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93">
                              <a:lum bright="70000" contrast="-70000"/>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1"/>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30741D1" id="Group 43" o:spid="_x0000_s1026" style="position:absolute;margin-left:45.45pt;margin-top:-3.3pt;width:427.1pt;height:26.85pt;z-index:-251651072" coordsize="163234,142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gOr/36AIAAGoJAAAOAAAAZHJzL2Uyb0RvYy54bWzUVttunDAQfa/Uf7D8 nnBddkFh85ImqlS1UZJ+gNeYiwTYsr3L5u87toGgTauuUiltX2Bsj+dyZs7A1fWxa9GBSdXwPsfB pY8R6ykvmr7K8fen24sNRkqTviAt71mOn5nC19uPH64GkbGQ17wtmERgpFfZIHJcay0yz1O0Zh1R l1ywHg5LLjuiYSkrr5BkAOtd64W+n3gDl4WQnDKlYPfGHeKttV+WjOpvZamYRm2OITZtn9I+d+bp ba9IVkki6oaOYZA3RNGRpgens6kbognay+aVqa6hkite6kvKO4+XZUOZzQGyCfyTbO4k3wubS5UN lZhhAmhPcHqzWfr1cC9RU+R4k2LUkw5qZN2iODLgDKLKQOdOikdxL8eNyq1MvsdSduYNmaCjhfV5 hpUdNaKwuYrD2I8DjCicRbGfpiuHO62hOK+u0frTeDFIojCKYwjM3AziMEk3sbnqTY49E98cziCg idQLTurPcHqsiWAWfmUwGHFKoY0cTreSMdOZKEgdVFZtxkllCiA7F6Q08AGk5Nepkozulb5j3OJN Dl+Uds1bTBKpJ4ke+0mUQAHT/K1tfo0RNL/ECJp/54ogiDb3TJxGREOOEz/e+D7kWec4DMI4Snzb 3B0/sCduNfVJ2aAiL6dtv9SarU2dAbqTxvQW1t5Sc/Lrqj3pTW+nDxGCzfM1Ld0X3mnLFXMOTOq2 r2Y4QG8J+K5txG3TtiZ7I49kBDRPqPiTkeVofsPpvmO9dnNLspZoGJqqboSCqmSs2zGgofxcBBbs dt+hnWyqGmbWGqoByVLea0kUbFy4HRe7CceEpbRkmkIaJCsh0geovFOYDyCnlzyAO1OLGmnHi2fL cLsPNDLkfw8+wWA45dM4es7kUxSG6zRYu2ZY++vANfY0foLIT1erKByp5a/WsSMsoDGNr2Wl341a yWad/gVmjW5/T6yzFf8TXoX/Cq/sVws+6HbgjD8f5o9huQZ5+Yu0/QEAAP//AwBQSwMECgAAAAAA AAAhAMOA8hUsFAAALBQAABQAAABkcnMvbWVkaWEvaW1hZ2UxLnBuZ4lQTkcNChoKAAAADUlIRFIA AAMgAAABGAgGAAAApMaSgQAAAAFzUkdCAK7OHOkAAAAEZ0FNQQAAsY8L/GEFAAAACXBIWXMAADsO AAA7DgHMtqGDAAATwUlEQVR4Xu3dz45UZ37HYS5hLsGXwB0Y0SAiEQQWUWRZLFAUsbBMVVuMhQbF UstikYUzRKxQFMHKC8sLoqGrmoSEZtxRph0WrQSNhBQiZLPIIgvwFZDzVh8caL+Y7l+dU/XWW88j fRQlUTKTTB/p/c75U4dKd3S4fv7YcPxSUoUNRpvtpQ4AUAYDRKo4AwQAKI0BIlWcAQIAlMYAkSrO AAEASmOASBVngAAApTFApIozQACA0hggUsUZIABAaQwQqeIMEACgNAaIVHEGCABQGgNEqjgDBAAo jQEiVZwBAgCUxgCRKs4AAQBK0/UAOX9jZ/vCzUc7kmId//Tu49y1FcoAAQBK0/UA+eTrJ88+W//h paRYJy/f285dW6EMEACgNAaIVFYGCABQNQNEKisDBAComgEilZUBAgBUzQCRysoAAQCqZoBIZWWA AABVM0CksjJAAICqGSBSWRkgAEDVDBCprAwQAKBqBohUVgYIAFA1A0QqKwMEAKiaASKVlQECAFTN AJHKygABAKpmgEhlZYAAAFUzQKSyMkAAgKoZIFJZGSAAQNUMEKmsDBAAoGoGiFRWBggAUDUDRCor AwQAqJoBIpWVAQIAVM0AkcrKAAEAqmaASGVlgAAAVTNApLIyQACAqf16/enhz+78cKvEzl1/uJU9 uAQbfPPkx9yhStL++mDt9/+bu7Yi/emVf/6f3HUvSZLqK22Odn4cOnTpztMjuYNGCf3F3/1H9uAS bfDNf2f/cSTtrz+7+q/ZayvSmbXfZ/8xJElShf3uhzPt/DBAJO0/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MkAkRTJAJElSKANEUiQDRJIkhTJAJEUyQCRJUigDRFIkA0SSJIUyQCRFMkAkSVIoA0RS JANEkiSFen2AXL799L1Ld75fK7EP/+YP/5A7uEQbfPPkx+z/QyTtq9Ofb36fu7YinfzNvae5616S JNXXr9efHm7nR9mODtfP5w4u0T75+smz3KFK0v46efnedu7aCjUYbbaXOgBAGQwQqawMEACgagaI VFYGCABQNQNEKisDBAComgEilZUBAgBUzQCRysoAAQCqZoBIZWWAAABVM0CksjJAAICqGSBSWRkg AEDVDBCprAwQAKBqBohUVgYIAFA1A0QqKwMEAKiaASKVlQECAFTNAJHKygABAKpmgEhlZYAAAFUz QKSyMkAAgKoZIFJZGSAAQNUMEKmsDBAAoGoGiFRWBggAUDUDRCorAwQAqJoBIpWVAQIAVM0AkcrK AAEAqmaASGVlgAAAVTNApLIyQACAqhkgUlkZIABA1QwQqawMEACgagaIVFYGCABQNQNEKisDBACo WtcD5OOvHj/OHaok7a8Tl+7u5K6tUAYIAFCargfIhZuPdnKHKkn76/indx/nrq1QBggAUJqjw9GZ 7MElmAEiTdex1Y1nuWsrlAECAJRmZXjnSPbgEuz8jZ3t3KFK0v7qdoCMb7eXOgBAGY4P1w9nDy7B zl1/uJU7VEnaX8119GLvdRVtZTC+1V7qAABleH+48V7u4BLtwy+3H+QOVZL2V+66imaAAADFeX94 +1e5g0s0A0Sartx1FW1lMLrWXuoAAGXoeoCcvbplgEjB0u/o5K6raCsXR2vtpQ4AUI7cwSXa6bUH BogUrOsB0rTaXuYAAOU4Nhg/zxxcQp26ct9L6FKw9EOeuesqWvqdn/YyBwAoR5cD5OTlez7DKwXr foCMzrSXOQBAOVYGo6e5w0ukE5fu+iFCKVj6jHXuuopmgAAARVoZjHdyh5dgL3IHK0nvLn1FLnNN hUs/NNpe5gAA5Tg2GG3mDi/RPr391AiRAqV3qHLXVLT0Q6PtZQ4AUI6uB0h6jj13uJL0y6V3qHLX VLT0Q6PtZQ4AUI70Y2W5w0u09Bx77nAl6Zc7trrR6Wd420scAKAszUFlde/BZZr8Grp08NKji7nr KVp6t6u9xAEAypK+lJM7wETzKV7p4HX9Cd5jg/Ht9hIHACjL+8Pbv8oeYIL5FK908Lr+BG96tLK9 xAEAytPljxE2+QqWdMC6/gSvX0EHAIrW8W+B+BSvdMC6/gSvHyEEAIrWDJBbuUNMNJ/ilQ6WT/AC AEtl5eJoLXeIieZLWNLB6vQTvIPx8/bSBgAoU9dfwkqPk+QOWZJ+XtdfwPIJXgCgeMeH64dzB5kp 8g6ItM+6fgE9PVLZXtoAAGXq+lO8qU++fvIsd9iS9GZdv//hE7wAwELo+FO8k981yB22JL1Zp+9/ NPkCFgCwELr+Epb3QKR31/kvoDf5AhYAsBDSD5flDjNT5D0Q6R318P6HF9ABgMXQx3sgfpBQ+uW8 /wEALLXm8PI0d6iJ9pd//58buUOXpN28/wEALLWu3wM5e3XLDxJKb8n7HwDA0uv6PZCV4fj73MFL 0g+TL8Xlrpto3v8AABaO3wORZpf3PwAAGl2/B5K+8pM7fEnLXPpAQ3N9pLLXTSTvfwAACyn9u6i5 w0241Q13QKQ9nb+x0+ndj5T3PwCAhdTD74F4DEvaU/ePX3n/AwBYUH28B+IxLOn/6+PxK+9/AAAL rev3QJr8IKHU1vWvn6e8/wEALLTO3wNp8hiWtFvXj18dG4yfpzuX7eULALB4PIYl9VP7+FX2Gonm 8SsAoAoew5K6r4/Hr1aGd460ly0AwOLyNSyp+05curuTuzai+foVAFCNPh7DOnXl/lbuUCYtQx9/ 9fhx7rqYppWLo7X2kgUAWHwrg/Gt3KFnil64C6JlLQ3wzDUxVX58EACoSh+PYXkZXcvY4JsnPzZ/ /92+gD4Y324vVQCAOkwewxqMn2cPP/G8jK6l6+zVrc5fPm9abS9VAIB69PAY1stz1x96F0RL0+6n dzfSHZDs9RDKb38AALU6Plw/nD0ATdHKcPx97qAm1dif//W/dfrlq0kevwIAatbDb4K8PH9jZzt3 WJNq6/indzv/+tXR4ehMe3kCANQnfeozdwiaphOX7j7MHdakmkpDO/f3P03p3xDw+BUAULU+fhMk 5ZO8qr2uf3gw5bc/AIClsDIYXcsdhqbJDxOq5i7cfNT9+HD3AwBYFn3dBUm/Dp07vEmLnrsfAABT 6uMuSDqk5Q5v0iLXx7sfPr0LACydvu6C+CKWair97kcfX75y9wMAWEp9/DBhk19HVzX18qvn7n4A AMuqr7sgH/3tv/9j7jAnLVK7v3o+TmX/zqO5+wEALLW+7oL4LK8WvdNrD3q6+7HxXnv5AQAsn77u gvgsrxa5C7f++F/N37G7HwAAfejpLogfJ9TC1sdnd939AABopUNR9sA0ZT7Lq0Wsl8/uNqVPX7eX HAAAffwuSMpnebVI9fbZXb96DgDwpnQ4Soek3OFpyryQroXp1Oeb32X+hqfu6HD9fHupAQDwytHh 6Ezu8DRtHsXSIvTRb7/rZXwcG4xvt5cYAAB7pcNS9hA1ZR9+uf0gd+iTSijdpWv+Tjv/6lV68fz4 cP1we3kBALBXX5/lTX381ePHucOfNO9OXr7Xz4vnPrsLAPBu6dCUO0xN3eqGd0FUXOnuXPbvdcq8 eA4AcAA9vZD+8tRf3f9d7hAozaN0V675u+z+0aum9E5VezkBAPAuK8M7R3KHqi66cPORl9I199In d3v5wcGUF88BAA6urxfSm16kw1/uUCjNqtNrD3p59MqL5wAAQZMX0pvDVPaQNWXpx95yh0JpFvX1 3kfbansJAQBwUH0+iuX3QTSP0iOAzd9fL+99rAzGt9pLBwCAqJXB6FrusNVFH3zx7d3cIVHqoz5f OvfVKwCADq0Mxv28rNt07vrDrdxhUeqy9N5RevQv9zc4dYPx83S3sL1cAACYVp/vg6R8GUt9lsZH Xz82mPKDgwAAPejzfZCmF34pXX116sr9rczfXDf55C4AQH/6fB+k/aX053sPj9I09fnFK+99AADM QJ/vg/gylrqs18/teu8DAGA2+n4fxAhRF7Xjo5cvXqW89wEAMEM9vw/ihwo1VT3/0KD3PgAA5qE5 iK3+7GDWYUaIIvU9PtIjiN77AACYk/TLz7lDWlelEZI+oZo7aEp76398pJfON95r//wBAJgHI0Ql NIPHrp4fH64fbv/sAQCYp2OD0Wb20NZRx1c3/miE6G2dvbrV+/jwxSsAgML0+XneSasbzz75+kn6 rZDsIVTL2Zkvvv1D9u+lq5rxcXQ4OtP+mQMAUIr0Ym7vI2Q4fnHh5iOf6dXLdEfs5OV725m/ke6a jI/18+2fOAAApdkdIaOn2cNch6Xn/XOHUi1HH3/1+HG6I5b72+i41fZPGwCAUqWvBKV/5zhzmOu0 k7+5/y+5w6nqLt0Ba/717+0HBl/VDOlr7Z80AAClS18Lyh3qui59Ict7IctT7+97tBkfAAALaDJC ZnAnpMl7IZU3k/c92owPAIAFlh7HmsGL6ZO8F1JnM3zfI+WdDwCARTejr2NNSu+FeCSrns5df7jV /Ova+/sevnYFAFCZNEL6/rHC10sH19yBVotRuusxq0eu/M4HAEDFmsPe7ewhsIe8oL54pXc9Tq89 SL9q3v9dj5TxAQBQv/SSb/Yw2FPeDVmM0ocE0mjM/WvYR+n3atI7Su2fJQAANVu5OFrLHQr7yt2Q cpv5XY+m9E6S8QEAsGRmPUJSH3zx7d3cIVjzadZ3PSYNRpvpnaT2zxAAgGWSfiskPQqTPSj21wsv qc+3NDz+5LN/epT516bX0ug1PgAAltzuF7Jm93L6T61uPDNEZlsaHjP7utXredkcAIC9moPi6s8O jjMoPQJkiPRb+qzurN/z+KnJI1fe9wAAIGNOj2RNMkS6L734P7fh0eSRKwAA3mluj2S1GSLTlx61 mufw8MgVAAAH1hwk5/JI1uulQ7TP9+6v9Dndj3773Xcz/6rV3jxyBQBA1DwfyXq9E5fu7rgrkm/u dzteNRg/b/7jqkeuAACY2jx+M+RtpcN2OnTnDuPLUrrbcfbq1oO53+141WC0mcZq++cCAADTSwfM eb4bsrd0+F6mMZK+ZPXhl9sP0t2g5v/++d7teJW7HgAA9O3ocP18CY9l7S39vkW6K5AO6rkD/KKV 7nKcv7Gzferzzfm/15FpZTC+ZXgAADAzzQi5ljuYFtKLU1fub6X3RtJBPnfAL630zzPdzXnt0aoy 7nLszeNWAADMy+5L6uP0SFD+sFpKqxvP0h2S9MhWeowpHfTnNUzSP266S5PubqSxkf55FT04XuVx KwAASpEOpm8cVheoNADS3ZI0BtIoSOMklT7/e5BPAKdhkUr/M2lgpP8d6X/fq6GR3t1YiKGRy6d1 AQAoUXNYXdghso9epDspaUT8NCaa/3zyX1/EUbGfPG4FAMAiaA6vqyW+qK59lB61MjwAAFhEzYHW EFmUJsNjfNvwAABg4TUHXEOk1Jrhkb5o5h0PAACqU+pviCxlaXhcHK0ZHgAAVO/ocHQm/ZBd9mCs fhuMNneHh8/pAgCwhJpD8Wo6FP/soKzuau92eL8DAABa6VGg5rDsXZGueu2lcnc7AADgF6wM7xxJ L0ZnD9Z6e5PRMbmb5BfLAQAgYvd9kdE1d0beUjs6PGIFAAAdS/+u/u6XtMa3Jgfv3IG89vYMDnc6 AABgRl69N5Ledah2kBgcAABQpvTuSHNoX929Q7KAX9Zqxkbzz30nDarJY2fN/z0GBwAALJj0Hsnk 0a2Lo7XJ3YR5v0/y6q7G7ov2q2louLsBAACVS49wvRonkyHQDJRJg/Gtn+6iTIbCeCeNljeGy2RE pDsW6b+e/vu7dy52716k//nJi/OTgZFK/xhGBgAAAAAAAAAAAAAAAAAAAAAAAAAAkHPo0P8BsN3t ViQm0q8AAAAASUVORK5CYIJQSwMECgAAAAAAAAAhAOABNmXkDgAA5A4AABQAAABkcnMvbWVkaWEv aW1hZ2UyLnBuZ4lQTkcNChoKAAAADUlIRFIAAASwAAAAiAgGAAAA90cSHAAAAAFzUkdCAK7OHOkA AAAEZ0FNQQAAsY8L/GEFAAAACXBIWXMAADsOAAA7DgHMtqGDAAAOeUlEQVR4Xu3d0YqcVbbA8ba+ 76t07nwEH8FH8BF8BO+6EtBEIQoKKgg5GBIaRUQxTHQURjQYRAxz5wPMhY+Qm7nPlXNzztCntvMx dNKrq6t2d9faVfVb8HuCLli7Fn+69qZ/v3oEAABcsF/2j7q/TIFE/b25/4HVdG/OXRtoSv/AAQsA AC5B//2V8As1sCZfDOFxAhZ6f/7ZCQ8opJkNT4frw8sOWAAAcMGGn9VXkE19RQ31VZMO98pECxcA AKjX/019Bak+j48TsJD6qj2z4enewZWXHLAAAOCCqa8gn/qKGuqr9rxw0H345/GqTLR0AQCAOv13 z36RBtZMfUUN9VV7jtdXZaKlCwAArG54pL6CbOorVnZ7/tl5IzigkOqZ+qpMtHgBAIDVqa8gmfqK Ct17c8EBhUSlvrqx9+J4uvrPRIsXAABYjfoK8qmvWJn6qkkn6qsy0fIFAABWo76CZOorKnTvxgcU EkX1VZlo+QIAAMtTX0Gy+9Oj/u7J4wQsdHvu9eCAQqqwvioTLWAAAGB56itIpr6igvqqQafVV2Wi BQwAACxHfQXJ1FfUUF816dT6qky0hAEAgOV0316Jv1QDa9F/duwoAUvq3okPKGTqn5xaX5WJljAA AHA29RUkuz93Jz5QwKnKLw9ejw4oZFpYX5WJFjEAAHCGx/vqK0imvqKG+qpFZ9RXZcJlDAAALDT8 pL6CVOoraqivmjSZ9TfHM9XpEy1jAABggcf7R/03x75IA+v3aXCcgDOor1q0RH1VJlzIAADAqfqH 6itIVX558OOTxwlYSH3VpMnB8Np4olo80UIGAABOob6CfOorKqivWrRkfVUmXMoAAECo/9E/bodU 6isqdB/Nqa+as3R9VSZaygAAQKD88uDXDliQSn1FBfVVeyaz/vfxNLXchIsZAAA4QX0FydRXVFBf tWr66niaWm6ixQwAADxHfQX51FfUeHv+2QkPKGSZXBt+G89Sy0+4nAEAgGeoryDZV1P1FStTXzXq oHtlPEstP9FyBgAAjlFfQT71FTVuBccTUlXVV2XCBQ0AAPyX+gqSqa+ooL5qVE19VSZa0AAAwEh9 Bfk+iQ8UsJD6qjmTWf9oPEetPuGSBgAA/qS+gmTqK2p8EB9QSFZbX5WJljQAAHD1aPj1qvoKsh0G xwk4Q/dWcDwh1bnqqzLRogYAAK4eDT84XkEq9RU11FdtOk99VSZa1AAAsOvUV9AA9RUVujfnogMK ac5dX5WJljUAAOy6/nvHK0j1ZXycgIXUV206b31VJlrWAACwy9RXkK9XX1FBfdWeC6mvykQLGwAA dpn6CpJ9MYTHCVjo/flnJzigkGu4Prw8nqDON9HCBgCAnfXLfvyFGlib/t5zhwlYgvqqRf2D8fx0 /gmXNgAA7Cj1FSRTX1FDfdWe2fD0wuqrMtHSBgCAXTT8rL6CbOoraqivmnQ4np4uZqLFDQAAu6j/ 7tkv0sCafR4fJ2Ah9VV7ZsPTvYMrL42np4uZaHEDAMCuUV9BPvUVNdRXTbrY+qpMtLwBAGDXqK8g mfqKGuqr9lxGfVUmWt4AALBLhkfqK8imvmJlt+efnTeCAwqpXjjoPhxPThc70QIHAIBdor6CZOor KnTvzQUHFBKV+urG3ovjyeliJ1rgAACwK9RXkE99xcrUV026tPqqTLTEAQBgV6ivIJn6igrdu/EB hUSXWV+ViZY4AADsAvUV5OvvnjxOwEK3514PDiikutT6qky0yAEAYBeoryCZ+ooK6qsGXXZ9VSZa 5AAAsO3UV5Ds/lR9xerUV0269PqqTLTMAQBg23XfXom/VANr0X927CgBS+reiQ8oJFpHfVUmWuYA ALDNhp/UV5Dq/tyd+EABpyq/PHg9OKCQai31VZlooQMAwNZ6vK++gmTqK2qor1rUP1lLfVUmXOoA ALCl+ofqK0ilvqKG+qpJk1l/czwvXf5ESx0AALbS4/2j/ptjX6SB9fs0OE7AGdRXLVpjfVUmXOwA ALCF1FeQrPzy4McnjxOwkPqqSWutr8pEix0AALaO+gryqa+ooL5q0ZrrqzLhcgcAgC3T/+gft0Mq 9RUVuo/m1FfNmRwMr41npfVNtNwBAGCrlF8e/NoBC1Kpr6igvmrPZNb/Pp6U1jvhggcAgC2ivoJk 6isqqK/alFJflYkWPAAAbA31FeRTX1Hj7flnJzigkGdybfhtPCetf8IlDwAAW0J9Bcm+mqqvWJn6 qlXTV8dz0vonWvIAALAV1FeQT31FjVvR8YRMqfVVmXDRAwDAFlBfQTL1FRXUV4066F4ZT0k5Ey16 AADYdMOvV9VXkO2T+EABC6mvmjOZ9Y/GM1LeRMseAAA2nfoKkqmvqPFBfEAhWXZ9VSZa9gAAsMnU V9CAw+A4AWfo3gqOJ6Rqor4qEy18AADYZMMPjleQSn1FDfVVm1qor8pECx8AADaV+goaoL6iQvfm XHRAIU0z9VWZaOkDAMCm6r93vIJUX8bHCVhIfdWmVuqrMtHSBwCATaS+ggaor6igvmpPU/VVmWjx AwDAJlJfQbIvhvA4AQu9P//sBAcUcg3Xh5fH01EbEy1+AADYOL/sx1+ogbXp7z13mIAlqK/a01x9 VSZc/gAAsGHUV5BMfUUN9VV7ZsPT5uqrMtHyBwCATTL8rL6CbOoraqivWtQ/GE9GbU30AAAAgE3S f/fsF2lgzT6PjxOwkPqqPa3WV2WiBwAAAGwK9RXkU19RQ33VpMPxXNTeRI8AAADYFOorSKa+oob6 qj2z4enewZWXxnNRexM9AgAAYBMMj9RXkE19xcpuzz87bwQHFFK9cNB9OJ6K2pzoIQAAAJtAfQXJ 1FdU6N6bCw4oJGq9vioTPQQAAKB16ivIp75iZeqrJjVfX5WJHgMAANA69RUkU19RoXs3PqCQqNRX N/ZeHM9E7U70GAAAgJapryBff/fkcQIWuj33enBAIdVG1FdlogcBAAC0TH0FydRXVFBfNWhT6qsy 0YMAAABapb6CZPen6itWp75q0sbUV2WiRwEAALSq+/ZK/KUaWA/1FRW6d+IDCok2qb4qEz0KAACg RcNP6itIdX/uTnyggFOVXx68HhxQSLVR9VWZ6GEAAADNebyvvoJk/WfPHSZgCeqrFvVPNqq+KhM+ DgAAoDH9Q/UVpFJfUUN91aSNq6/KRI8DAABoyuP9o/6bY1+kgfX7NDhOwBnUVy3awPqqTPhAAACA hqivIFn55cGPTx4nYCH1VZMms/7meBLarIkeCAAA0Az1FeRTX1FBfdWiDa2vyoSPBAAAaET/o3/c DqnUV1ToPppTXzVncjC8Np6DNm+iRwIAADSh/PLg1w5YkEp9RQX1VYs2uL4qEz4UAACgAeorSKa+ ooL6qk0bXV+ViR4KAACQTn0F+dRX1Hh7/tkJDijkmVwbfhvPQJs74WMBAACSqa8gmfqKCuqrVk1f Hc9AmzvRYwEAAFKpryCf+ooat6LjCZm2or4qEz4YAAAgkfoKkn01VV+xMvVVow66V8YT0GZP9GAA AIAsw69X1VeQ7ZP4QAELqa+aszX1VZno0QAAAFnUV5BMfUWND+IDCsm2pb4qEz0aAAAgg/oKGqC+ okL3VnA8IdVk1j8aTz/bMdHDAQAAMgw/OF5BKvUVNdRXbdqm+qpM9HAAAIB1U19BAw6D4wScoXtz LjqgkGbr6qsy0eMBAADWrf/e8QpSfRkfJ2Ah9VWbtq2+KhM9HgAAYJ3UV9AA9RUV1Fft2cr6qkz0 gAAAgHVSX0GyL4bwOAELvT//7AQHFJJtY31VJnpAAADA2vyyH3+hBtamV19RQX3Vnq2tr8qEjwgA AFiT/m/qK0ilvqKG+qo9s+HpcH14eTz3bN9EjwgAAFiH4Wf1FWTr7z13mIAlqK9a1D8YTz3bOdFD AgAA1qH/7tkv0sCafR4fJ2Ah9VV7tr2+KhM9JAAA4LKpryCf+ooa6qsmHY5nnu2d6DEBAACXTX0F ydRX1FBftWc2PN07uPLSeObZ3okeEwAAcJmGR+oryKa+YmW355+dN4IDCtm2v74qEz0oAADgMqmv IJn6igrde3PxAYUsu1JflYkeFAAAcFnUV5BPfcXK1FdNeuGg+3A872z/RI8KAAC4LOorSKa+okL3 bnxAIVGpr27svTied7Z/okcFAABcBvUV5OvvnjxOwEK3514PDiik2qn6qkz0sAAAgMugvoJk6isq qK8atGv1VZnoYQEAABdNfQXJ7k/VV6xOfdWknauvykSPCwAAuFCP94+6b6/EX6qB9VBfUaF7Jz6g kGgX66sy4QMDAAAu0PCT+gpSqa+oUX558HpwQCHVTtZXZaIHBgAAXBj1FaTrP3vuMAFLUF+1qH+y k/VVmfCRAQAAF6R/qL6CVPfn7sQHCjiV+qpJO1tflYkeGQAAcCEe7x/13xz7Ig2s36fBcQLOoL5q 0Q7XV2XChwYAAFwA9RUkU19RQ33VpMmsvzmecnZzoocGAACcm/oK8qmvqKC+atGO11dlwscGAACc U/+jf9wOqcovD3588jgBi3QfzamvmjM5GF4bzzi7O9FjAwAAzqX88uDXDliQSn1FBfVVi9RXf074 4AAAgHNQX0Ey9RUV1FdtUl+NEz04AACgmvoK8qmvqPH2/LMTHFDIM5n1v4/nGxM+OgAAoJL6CpKp r6igvmqT+urYRI8OAACoor6CfOoratyKDyjkmVwbfhtPN6ZM+PAAAIAK6itI9tVUfcXK1FeNOuhe GU83pkz08AAAgFUNv15VX0G2T+IDBSykvmqO+iqY6PEBAACrUl9BMvUVNT6IDygkU1+dnOjxAQAA q1BfQQPUV1To3gqOJ6SazPpH48nGHJ/p3/f/AQAA59E/nD7p/jr9A0jyYPqv/t70//q703/TuMP5 3+pw+kcLujvTf3U3hn9fmpvD/3a3hj82zo3hn5NZ/3sW9VU0e3v/DzYXXWOsY+ffAAAAAElFTkSu QmCCUEsDBBQABgAIAAAAIQACnkUl4AAAAAgBAAAPAAAAZHJzL2Rvd25yZXYueG1sTI9BS8NAFITv gv9heYK3drPaRhOzKaWop1KwFcTba/KahGbfhuw2Sf+960mPwwwz32SrybRioN41ljWoeQSCuLBl w5WGz8Pb7BmE88gltpZJw5UcrPLbmwzT0o78QcPeVyKUsEtRQ+19l0rpipoMurntiIN3sr1BH2Rf ybLHMZSbVj5EUSwNNhwWauxoU1Nx3l+MhvcRx/Wjeh2259Pm+n1Y7r62irS+v5vWLyA8Tf4vDL/4 AR3ywHS0Fy6daDUkURKSGmZxDCL4yWKpQBw1LJ4UyDyT/w/kPwAAAP//AwBQSwMEFAAGAAgAAAAh AC5s8ADFAAAApQEAABkAAABkcnMvX3JlbHMvZTJvRG9jLnhtbC5yZWxzvJDBisIwEIbvC/sOYe7b tD0sspj2IoJXcR9gSKZpsJmEJIq+vYFlQUHw5nFm+L//Y9bjxS/iTCm7wAq6pgVBrINxbBX8HrZf KxC5IBtcApOCK2UYh8+P9Z4WLDWUZxezqBTOCuZS4o+UWc/kMTchEtfLFJLHUsdkZUR9REuyb9tv me4ZMDwwxc4oSDvTgzhcY21+zQ7T5DRtgj554vKkQjpfuysQk6WiwJNx+Lfsm8gW5HOH7j0O3b+D fHjucAMAAP//AwBQSwECLQAUAAYACAAAACEAsYJntgoBAAATAgAAEwAAAAAAAAAAAAAAAAAAAAAA W0NvbnRlbnRfVHlwZXNdLnhtbFBLAQItABQABgAIAAAAIQA4/SH/1gAAAJQBAAALAAAAAAAAAAAA AAAAADsBAABfcmVscy8ucmVsc1BLAQItABQABgAIAAAAIQDgOr/36AIAAGoJAAAOAAAAAAAAAAAA AAAAADoCAABkcnMvZTJvRG9jLnhtbFBLAQItAAoAAAAAAAAAIQDDgPIVLBQAACwUAAAUAAAAAAAA AAAAAAAAAE4FAABkcnMvbWVkaWEvaW1hZ2UxLnBuZ1BLAQItAAoAAAAAAAAAIQDgATZl5A4AAOQO AAAUAAAAAAAAAAAAAAAAAKwZAABkcnMvbWVkaWEvaW1hZ2UyLnBuZ1BLAQItABQABgAIAAAAIQAC nkUl4AAAAAgBAAAPAAAAAAAAAAAAAAAAAMIoAABkcnMvZG93bnJldi54bWxQSwECLQAUAAYACAAA ACEALmzwAMUAAAClAQAAGQAAAAAAAAAAAAAAAADPKQAAZHJzL19yZWxzL2Uyb0RvYy54bWwucmVs c1BLBQYAAAAABwAHAL4BAADLKgAAAAA= ">
                <v:shape id="Freeform 19" o:spid="_x0000_s1027" style="position:absolute;width:91040;height:14269;visibility:visible;mso-wrap-style:square;v-text-anchor:top" coordsize="6048000,2124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XI3TwQAAANsAAAAPAAAAZHJzL2Rvd25yZXYueG1sRE89b8Iw EN0r8R+sQ2IrDh1oCRgElZCourQB9iM+4oB9jmIT0v76eqjE+PS+F6veWdFRG2rPCibjDARx6XXN lYLDfvv8BiJEZI3WMyn4oQCr5eBpgbn2d/6mroiVSCEcclRgYmxyKUNpyGEY+4Y4cWffOowJtpXU Ld5TuLPyJcum0mHNqcFgQ++GymtxcwrWv5fPzenD3LpDpr8qOzkWrxer1GjYr+cgIvXxIf5377SC WVqfvqQfIJd/AAAA//8DAFBLAQItABQABgAIAAAAIQDb4fbL7gAAAIUBAAATAAAAAAAAAAAAAAAA AAAAAABbQ29udGVudF9UeXBlc10ueG1sUEsBAi0AFAAGAAgAAAAhAFr0LFu/AAAAFQEAAAsAAAAA AAAAAAAAAAAAHwEAAF9yZWxzLy5yZWxzUEsBAi0AFAAGAAgAAAAhAJpcjdPBAAAA2wAAAA8AAAAA AAAAAAAAAAAABwIAAGRycy9kb3ducmV2LnhtbFBLBQYAAAAAAwADALcAAAD1AgAAAAA= " path="m,l6048000,r,2124360l,2124360,,xe" stroked="f">
                  <v:fill r:id="rId12" o:title="" recolor="t" rotate="t" type="frame"/>
                  <v:imagedata gain="19661f" blacklevel="22938f"/>
                  <v:path arrowok="t"/>
                </v:shape>
                <v:shape id="Freeform 13" o:spid="_x0000_s1028" style="position:absolute;left:32279;top:270;width:130955;height:10574;visibility:visible;mso-wrap-style:square;v-text-anchor:top" coordsize="6048000,6879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iXAzxAAAANsAAAAPAAAAZHJzL2Rvd25yZXYueG1sRI/NasMw EITvgb6D2EJujZzglsSNEuqEQA4tbf7ui7W1Ta2VkRTbefuqUMhxmJ1vdpbrwTSiI+drywqmkwQE cWF1zaWC82n3NAfhA7LGxjIpuJGH9ephtMRM254P1B1DKSKEfYYKqhDaTEpfVGTQT2xLHL1v6wyG KF0ptcM+wk0jZ0nyIg3WHBsqbGlTUfFzvJr4Rs1t9/552fZdvr19pWl4dvmHUuPH4e0VRKAh3I// 03utYDGFvy0RAHL1CwAA//8DAFBLAQItABQABgAIAAAAIQDb4fbL7gAAAIUBAAATAAAAAAAAAAAA AAAAAAAAAABbQ29udGVudF9UeXBlc10ueG1sUEsBAi0AFAAGAAgAAAAhAFr0LFu/AAAAFQEAAAsA AAAAAAAAAAAAAAAAHwEAAF9yZWxzLy5yZWxzUEsBAi0AFAAGAAgAAAAhAEaJcDPEAAAA2wAAAA8A AAAAAAAAAAAAAAAABwIAAGRycy9kb3ducmV2LnhtbFBLBQYAAAAAAwADALcAAAD4AgAAAAA= " path="m,l6048000,r,687960l,687960,,xe" stroked="f">
                  <v:fill r:id="rId13" o:title="" recolor="t" rotate="t" type="frame"/>
                  <v:imagedata gain="19661f" blacklevel="22938f"/>
                  <v:path arrowok="t"/>
                </v:shape>
              </v:group>
            </w:pict>
          </mc:Fallback>
        </mc:AlternateContent>
      </w:r>
      <w:r w:rsidR="00F362A9" w:rsidRPr="00257A10">
        <w:rPr>
          <w:rFonts w:ascii="Segoe UI Emoji" w:eastAsia="Yu Gothic UI Semibold" w:hAnsi="Segoe UI Emoji" w:cs="Segoe UI Emoji"/>
          <w:sz w:val="24"/>
          <w:szCs w:val="24"/>
        </w:rPr>
        <w:t>▶</w:t>
      </w:r>
      <w:r w:rsidR="00F362A9" w:rsidRPr="00257A10">
        <w:rPr>
          <w:rFonts w:ascii="Chu Van An" w:eastAsia="Calibri" w:hAnsi="Chu Van An" w:cs="Chu Van An"/>
          <w:color w:val="C00000"/>
          <w:sz w:val="24"/>
          <w:szCs w:val="24"/>
        </w:rPr>
        <w:t xml:space="preserve">BÀI </w:t>
      </w:r>
      <w:r w:rsidR="00F362A9" w:rsidRPr="00257A10">
        <w:rPr>
          <w:rFonts w:ascii="Cambria Math" w:eastAsia="Yu Gothic UI" w:hAnsi="Cambria Math" w:cs="Cambria Math"/>
          <w:b w:val="0"/>
          <w:color w:val="C00000"/>
          <w:sz w:val="24"/>
          <w:szCs w:val="24"/>
        </w:rPr>
        <w:t>❸</w:t>
      </w:r>
      <w:r w:rsidR="00F362A9" w:rsidRPr="00257A10">
        <w:rPr>
          <w:rFonts w:ascii="Chu Van An" w:eastAsia="Calibri" w:hAnsi="Chu Van An" w:cs="Chu Van An"/>
          <w:color w:val="C00000"/>
          <w:sz w:val="24"/>
          <w:szCs w:val="24"/>
        </w:rPr>
        <w:t xml:space="preserve">. </w:t>
      </w:r>
      <w:r w:rsidR="00F362A9" w:rsidRPr="00257A10">
        <w:rPr>
          <w:rFonts w:ascii="Chu Van An" w:eastAsia="Calibri" w:hAnsi="Chu Van An" w:cs="Chu Van An"/>
          <w:sz w:val="24"/>
          <w:szCs w:val="24"/>
        </w:rPr>
        <w:t>BÀI TOÁN TỐI ƯU VỀ ĐƯỜNG ĐI NGẮN NHẤT</w:t>
      </w:r>
      <w:bookmarkEnd w:id="37"/>
      <w:bookmarkEnd w:id="38"/>
    </w:p>
    <w:p w:rsidR="00F362A9" w:rsidRPr="00257A10" w:rsidRDefault="00F362A9" w:rsidP="00044A65">
      <w:pPr>
        <w:pStyle w:val="Heading1"/>
        <w:ind w:left="0" w:right="0"/>
        <w:rPr>
          <w:rFonts w:ascii="Chu Van An" w:hAnsi="Chu Van An" w:cs="Chu Van An"/>
          <w:szCs w:val="24"/>
        </w:rPr>
      </w:pPr>
      <w:bookmarkStart w:id="39" w:name="_Toc188271023"/>
      <w:bookmarkStart w:id="40" w:name="_Toc188277361"/>
      <w:r w:rsidRPr="00257A10">
        <w:rPr>
          <w:rFonts w:ascii="MS Gothic" w:eastAsia="MS Gothic" w:hAnsi="MS Gothic" w:cs="MS Gothic" w:hint="eastAsia"/>
          <w:szCs w:val="24"/>
        </w:rPr>
        <w:t>Ⓐ</w:t>
      </w:r>
      <w:r w:rsidRPr="00257A10">
        <w:rPr>
          <w:rFonts w:ascii="Chu Van An" w:hAnsi="Chu Van An" w:cs="Chu Van An"/>
          <w:szCs w:val="24"/>
        </w:rPr>
        <w:t>. Tóm tắt kiến thức</w:t>
      </w:r>
      <w:bookmarkEnd w:id="39"/>
      <w:bookmarkEnd w:id="40"/>
      <w:r w:rsidRPr="00257A10">
        <w:rPr>
          <w:rFonts w:ascii="Chu Van An" w:hAnsi="Chu Van An" w:cs="Chu Van An"/>
          <w:noProof/>
          <w:szCs w:val="24"/>
        </w:rPr>
        <mc:AlternateContent>
          <mc:Choice Requires="wps">
            <w:drawing>
              <wp:inline distT="0" distB="0" distL="0" distR="0" wp14:anchorId="19A57198" wp14:editId="3F15502B">
                <wp:extent cx="6325986" cy="8409864"/>
                <wp:effectExtent l="38100" t="38100" r="113030" b="106045"/>
                <wp:docPr id="123" name="Rectangle: Diagonal Corners Rounded 3"/>
                <wp:cNvGraphicFramePr/>
                <a:graphic xmlns:a="http://schemas.openxmlformats.org/drawingml/2006/main">
                  <a:graphicData uri="http://schemas.microsoft.com/office/word/2010/wordprocessingShape">
                    <wps:wsp>
                      <wps:cNvSpPr/>
                      <wps:spPr>
                        <a:xfrm>
                          <a:off x="0" y="0"/>
                          <a:ext cx="6325986" cy="8409864"/>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rsidR="00F362A9" w:rsidRDefault="00F362A9" w:rsidP="00563792">
                            <w:pPr>
                              <w:spacing w:line="240" w:lineRule="auto"/>
                              <w:rPr>
                                <w:rFonts w:ascii="Chu Van An" w:hAnsi="Chu Van An" w:cs="Chu Van An"/>
                                <w:b/>
                                <w:bCs/>
                                <w:color w:val="3333FF"/>
                                <w:szCs w:val="24"/>
                              </w:rPr>
                            </w:pPr>
                            <w:r w:rsidRPr="00AC16E5">
                              <w:rPr>
                                <w:rFonts w:ascii="Calibri" w:hAnsi="Calibri" w:cs="Calibri"/>
                                <w:b/>
                                <w:bCs/>
                                <w:color w:val="3333FF"/>
                                <w:szCs w:val="24"/>
                              </w:rPr>
                              <w:t>❶</w:t>
                            </w:r>
                            <w:r w:rsidRPr="00AC16E5">
                              <w:rPr>
                                <w:rFonts w:ascii="Chu Van An" w:hAnsi="Chu Van An" w:cs="Chu Van An"/>
                                <w:b/>
                                <w:bCs/>
                                <w:color w:val="3333FF"/>
                                <w:szCs w:val="24"/>
                              </w:rPr>
                              <w:t>. BÀl TOÁN TİM ĐƯỜNG ĐI NGẮN NHÂT</w:t>
                            </w:r>
                          </w:p>
                          <w:p w:rsidR="00F362A9" w:rsidRDefault="00F362A9" w:rsidP="00563792">
                            <w:pPr>
                              <w:spacing w:line="240" w:lineRule="auto"/>
                              <w:jc w:val="center"/>
                              <w:rPr>
                                <w:rFonts w:ascii="Chu Van An" w:hAnsi="Chu Van An" w:cs="Chu Van An"/>
                                <w:b/>
                                <w:bCs/>
                                <w:color w:val="3333FF"/>
                                <w:szCs w:val="24"/>
                              </w:rPr>
                            </w:pPr>
                            <w:r>
                              <w:rPr>
                                <w:noProof/>
                              </w:rPr>
                              <w:drawing>
                                <wp:inline distT="0" distB="0" distL="0" distR="0" wp14:anchorId="51C8ED0B" wp14:editId="243AAABF">
                                  <wp:extent cx="1784790" cy="829335"/>
                                  <wp:effectExtent l="0" t="0" r="6350" b="8890"/>
                                  <wp:docPr id="1301265414" name="Picture 1301265414"/>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214">
                                            <a:clrChange>
                                              <a:clrFrom>
                                                <a:srgbClr val="FFFFFF"/>
                                              </a:clrFrom>
                                              <a:clrTo>
                                                <a:srgbClr val="FFFFFF">
                                                  <a:alpha val="0"/>
                                                </a:srgbClr>
                                              </a:clrTo>
                                            </a:clrChange>
                                            <a:extLst>
                                              <a:ext uri="{BEBA8EAE-BF5A-486C-A8C5-ECC9F3942E4B}">
                                                <a14:imgProps xmlns:a14="http://schemas.microsoft.com/office/drawing/2010/main">
                                                  <a14:imgLayer r:embed="rId215">
                                                    <a14:imgEffect>
                                                      <a14:sharpenSoften amount="50000"/>
                                                    </a14:imgEffect>
                                                    <a14:imgEffect>
                                                      <a14:brightnessContrast bright="20000" contrast="-40000"/>
                                                    </a14:imgEffect>
                                                  </a14:imgLayer>
                                                </a14:imgProps>
                                              </a:ext>
                                            </a:extLst>
                                          </a:blip>
                                          <a:stretch>
                                            <a:fillRect/>
                                          </a:stretch>
                                        </pic:blipFill>
                                        <pic:spPr>
                                          <a:xfrm>
                                            <a:off x="0" y="0"/>
                                            <a:ext cx="1790300" cy="831895"/>
                                          </a:xfrm>
                                          <a:prstGeom prst="rect">
                                            <a:avLst/>
                                          </a:prstGeom>
                                        </pic:spPr>
                                      </pic:pic>
                                    </a:graphicData>
                                  </a:graphic>
                                </wp:inline>
                              </w:drawing>
                            </w:r>
                          </w:p>
                          <w:p w:rsidR="00F362A9" w:rsidRPr="00AC16E5" w:rsidRDefault="00F362A9" w:rsidP="00563792">
                            <w:pPr>
                              <w:spacing w:line="240" w:lineRule="auto"/>
                              <w:jc w:val="center"/>
                              <w:rPr>
                                <w:rFonts w:ascii="Chu Van An" w:hAnsi="Chu Van An" w:cs="Chu Van An"/>
                                <w:b/>
                                <w:bCs/>
                                <w:color w:val="3333FF"/>
                                <w:szCs w:val="24"/>
                              </w:rPr>
                            </w:pPr>
                            <w:r w:rsidRPr="00772BEA">
                              <w:rPr>
                                <w:rFonts w:ascii="Chu Van An" w:hAnsi="Chu Van An" w:cs="Chu Van An"/>
                                <w:szCs w:val="24"/>
                              </w:rPr>
                              <w:t xml:space="preserve">Hình 2.28 </w:t>
                            </w:r>
                          </w:p>
                          <w:p w:rsidR="00F362A9" w:rsidRPr="00772BEA" w:rsidRDefault="00F362A9" w:rsidP="0024732C">
                            <w:pPr>
                              <w:pStyle w:val="ListParagraph"/>
                              <w:numPr>
                                <w:ilvl w:val="0"/>
                                <w:numId w:val="29"/>
                              </w:numPr>
                              <w:spacing w:after="240" w:line="240" w:lineRule="auto"/>
                              <w:jc w:val="left"/>
                              <w:rPr>
                                <w:rFonts w:ascii="Chu Van An" w:hAnsi="Chu Van An" w:cs="Chu Van An"/>
                                <w:szCs w:val="24"/>
                              </w:rPr>
                            </w:pPr>
                            <w:r w:rsidRPr="00772BEA">
                              <w:rPr>
                                <w:rFonts w:ascii="Chu Van An" w:hAnsi="Chu Van An" w:cs="Chu Van An"/>
                                <w:b/>
                                <w:bCs/>
                                <w:color w:val="3333FF"/>
                                <w:szCs w:val="24"/>
                              </w:rPr>
                              <w:t>HĐ1:</w:t>
                            </w:r>
                            <w:r w:rsidRPr="00772BEA">
                              <w:rPr>
                                <w:rFonts w:ascii="Chu Van An" w:hAnsi="Chu Van An" w:cs="Chu Van An"/>
                                <w:color w:val="3333FF"/>
                                <w:szCs w:val="24"/>
                              </w:rPr>
                              <w:t xml:space="preserve"> </w:t>
                            </w:r>
                            <w:r w:rsidRPr="00772BEA">
                              <w:rPr>
                                <w:rFonts w:ascii="Chu Van An" w:hAnsi="Chu Van An" w:cs="Chu Van An"/>
                                <w:szCs w:val="24"/>
                              </w:rPr>
                              <w:t xml:space="preserve">Cho sơ đồ như trên Hình 2.28, ở đó </w:t>
                            </w:r>
                            <m:oMath>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C</m:t>
                              </m:r>
                              <m:r>
                                <m:rPr>
                                  <m:sty m:val="p"/>
                                </m:rPr>
                                <w:rPr>
                                  <w:rFonts w:ascii="Cambria Math" w:hAnsi="Cambria Math" w:cs="Chu Van An"/>
                                  <w:szCs w:val="24"/>
                                </w:rPr>
                                <m:t>,</m:t>
                              </m:r>
                              <m:r>
                                <w:rPr>
                                  <w:rFonts w:ascii="Cambria Math" w:hAnsi="Cambria Math" w:cs="Chu Van An"/>
                                  <w:szCs w:val="24"/>
                                </w:rPr>
                                <m:t>D</m:t>
                              </m:r>
                              <m:r>
                                <m:rPr>
                                  <m:sty m:val="p"/>
                                </m:rPr>
                                <w:rPr>
                                  <w:rFonts w:ascii="Cambria Math" w:hAnsi="Cambria Math" w:cs="Chu Van An"/>
                                  <w:szCs w:val="24"/>
                                </w:rPr>
                                <m:t>,</m:t>
                              </m:r>
                              <m:r>
                                <w:rPr>
                                  <w:rFonts w:ascii="Cambria Math" w:hAnsi="Cambria Math" w:cs="Chu Van An"/>
                                  <w:szCs w:val="24"/>
                                </w:rPr>
                                <m:t>E</m:t>
                              </m:r>
                              <m:r>
                                <m:rPr>
                                  <m:sty m:val="p"/>
                                </m:rPr>
                                <w:rPr>
                                  <w:rFonts w:ascii="Cambria Math" w:hAnsi="Cambria Math" w:cs="Chu Van An"/>
                                  <w:szCs w:val="24"/>
                                </w:rPr>
                                <m:t>,</m:t>
                              </m:r>
                              <m:r>
                                <w:rPr>
                                  <w:rFonts w:ascii="Cambria Math" w:hAnsi="Cambria Math" w:cs="Chu Van An"/>
                                  <w:szCs w:val="24"/>
                                </w:rPr>
                                <m:t>F</m:t>
                              </m:r>
                            </m:oMath>
                            <w:r w:rsidRPr="00772BEA">
                              <w:rPr>
                                <w:rFonts w:ascii="Chu Van An" w:hAnsi="Chu Van An" w:cs="Chu Van An"/>
                                <w:szCs w:val="24"/>
                              </w:rPr>
                              <w:t xml:space="preserve"> là các địa điểm nối với nhau bởi các con đường với độ dài của mỗi con đường được cho như trên hình.</w:t>
                            </w:r>
                            <w:r w:rsidRPr="00772BEA">
                              <w:rPr>
                                <w:rFonts w:ascii="Chu Van An" w:hAnsi="Chu Van An" w:cs="Chu Van An"/>
                                <w:szCs w:val="24"/>
                              </w:rPr>
                              <w:br/>
                              <w:t xml:space="preserve">a) Hãy chỉ ra 2 đường đi từ </w:t>
                            </w:r>
                            <m:oMath>
                              <m:r>
                                <w:rPr>
                                  <w:rFonts w:ascii="Cambria Math" w:hAnsi="Cambria Math" w:cs="Chu Van An"/>
                                  <w:szCs w:val="24"/>
                                </w:rPr>
                                <m:t>A</m:t>
                              </m:r>
                            </m:oMath>
                            <w:r w:rsidRPr="00772BEA">
                              <w:rPr>
                                <w:rFonts w:ascii="Chu Van An" w:hAnsi="Chu Van An" w:cs="Chu Van An"/>
                                <w:szCs w:val="24"/>
                              </w:rPr>
                              <w:t xml:space="preserve"> đến </w:t>
                            </w:r>
                            <m:oMath>
                              <m:r>
                                <w:rPr>
                                  <w:rFonts w:ascii="Cambria Math" w:hAnsi="Cambria Math" w:cs="Chu Van An"/>
                                  <w:szCs w:val="24"/>
                                </w:rPr>
                                <m:t>F</m:t>
                              </m:r>
                            </m:oMath>
                            <w:r w:rsidRPr="00772BEA">
                              <w:rPr>
                                <w:rFonts w:ascii="Chu Van An" w:hAnsi="Chu Van An" w:cs="Chu Van An"/>
                                <w:szCs w:val="24"/>
                              </w:rPr>
                              <w:t xml:space="preserve"> và so sánh độ dài của hai đường đi đó.</w:t>
                            </w:r>
                            <w:r w:rsidRPr="00772BEA">
                              <w:rPr>
                                <w:rFonts w:ascii="Chu Van An" w:hAnsi="Chu Van An" w:cs="Chu Van An"/>
                                <w:szCs w:val="24"/>
                              </w:rPr>
                              <w:br/>
                              <w:t xml:space="preserve">b) Với mỗi đỉnh </w:t>
                            </w:r>
                            <m:oMath>
                              <m:r>
                                <w:rPr>
                                  <w:rFonts w:ascii="Cambria Math" w:hAnsi="Cambria Math" w:cs="Chu Van An"/>
                                  <w:szCs w:val="24"/>
                                </w:rPr>
                                <m:t>V</m:t>
                              </m:r>
                            </m:oMath>
                            <w:r w:rsidRPr="00772BEA">
                              <w:rPr>
                                <w:rFonts w:ascii="Chu Van An" w:hAnsi="Chu Van An" w:cs="Chu Van An"/>
                                <w:szCs w:val="24"/>
                              </w:rPr>
                              <w:t xml:space="preserve"> của sơ đồ trên</w:t>
                            </w:r>
                            <w:r>
                              <w:rPr>
                                <w:rFonts w:ascii="Chu Van An" w:hAnsi="Chu Van An" w:cs="Chu Van An"/>
                                <w:szCs w:val="24"/>
                              </w:rPr>
                              <w:t xml:space="preserve">, </w:t>
                            </w:r>
                            <w:r w:rsidRPr="00772BEA">
                              <w:rPr>
                                <w:rFonts w:ascii="Chu Van An" w:hAnsi="Chu Van An" w:cs="Chu Van An"/>
                                <w:szCs w:val="24"/>
                              </w:rPr>
                              <w:t xml:space="preserve">ta gắn số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V</m:t>
                              </m:r>
                              <m:r>
                                <m:rPr>
                                  <m:sty m:val="p"/>
                                </m:rPr>
                                <w:rPr>
                                  <w:rFonts w:ascii="Cambria Math" w:hAnsi="Cambria Math" w:cs="Chu Van An"/>
                                  <w:szCs w:val="24"/>
                                </w:rPr>
                                <m:t>)</m:t>
                              </m:r>
                            </m:oMath>
                            <w:r w:rsidRPr="00772BEA">
                              <w:rPr>
                                <w:rFonts w:ascii="Chu Van An" w:hAnsi="Chu Van An" w:cs="Chu Van An"/>
                                <w:szCs w:val="24"/>
                              </w:rPr>
                              <w:t xml:space="preserve"> là khoảng cách ngắn nhất để đi từ </w:t>
                            </w:r>
                            <m:oMath>
                              <m:r>
                                <w:rPr>
                                  <w:rFonts w:ascii="Cambria Math" w:hAnsi="Cambria Math" w:cs="Chu Van An"/>
                                  <w:szCs w:val="24"/>
                                </w:rPr>
                                <m:t>A</m:t>
                              </m:r>
                            </m:oMath>
                            <w:r w:rsidRPr="00772BEA">
                              <w:rPr>
                                <w:rFonts w:ascii="Chu Van An" w:hAnsi="Chu Van An" w:cs="Chu Van An"/>
                                <w:szCs w:val="24"/>
                              </w:rPr>
                              <w:t xml:space="preserve"> đến </w:t>
                            </w:r>
                            <m:oMath>
                              <m:r>
                                <w:rPr>
                                  <w:rFonts w:ascii="Cambria Math" w:hAnsi="Cambria Math" w:cs="Chu Van An"/>
                                  <w:szCs w:val="24"/>
                                </w:rPr>
                                <m:t>V</m:t>
                              </m:r>
                            </m:oMath>
                            <w:r w:rsidRPr="00772BEA">
                              <w:rPr>
                                <w:rFonts w:ascii="Chu Van An" w:hAnsi="Chu Van An" w:cs="Chu Van An"/>
                                <w:szCs w:val="24"/>
                              </w:rPr>
                              <w:t xml:space="preserve"> và gọi là nhãn vĩnh viễn của đỉnh </w:t>
                            </w:r>
                            <m:oMath>
                              <m:r>
                                <w:rPr>
                                  <w:rFonts w:ascii="Cambria Math" w:hAnsi="Cambria Math" w:cs="Chu Van An"/>
                                  <w:szCs w:val="24"/>
                                </w:rPr>
                                <m:t>V</m:t>
                              </m:r>
                            </m:oMath>
                            <w:r w:rsidRPr="00772BEA">
                              <w:rPr>
                                <w:rFonts w:ascii="Chu Van An" w:hAnsi="Chu Van An" w:cs="Chu Van An"/>
                                <w:szCs w:val="24"/>
                              </w:rPr>
                              <w:t xml:space="preserve">. Như vậy, ta có ngay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A</m:t>
                              </m:r>
                              <m:r>
                                <m:rPr>
                                  <m:sty m:val="p"/>
                                </m:rPr>
                                <w:rPr>
                                  <w:rFonts w:ascii="Cambria Math" w:hAnsi="Cambria Math" w:cs="Chu Van An"/>
                                  <w:szCs w:val="24"/>
                                </w:rPr>
                                <m:t>)=0</m:t>
                              </m:r>
                            </m:oMath>
                            <w:r w:rsidRPr="00772BEA">
                              <w:rPr>
                                <w:rFonts w:ascii="Chu Van An" w:hAnsi="Chu Van An" w:cs="Chu Van An"/>
                                <w:szCs w:val="24"/>
                              </w:rPr>
                              <w:t xml:space="preserve">. Dựa vào Hình 2.28 , hãy tìm các nhãn vĩnh viễn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C</m:t>
                              </m:r>
                              <m:r>
                                <m:rPr>
                                  <m:sty m:val="p"/>
                                </m:rPr>
                                <w:rPr>
                                  <w:rFonts w:ascii="Cambria Math" w:hAnsi="Cambria Math" w:cs="Chu Van An"/>
                                  <w:szCs w:val="24"/>
                                </w:rPr>
                                <m:t>)</m:t>
                              </m:r>
                            </m:oMath>
                            <w:r w:rsidRPr="00772BEA">
                              <w:rPr>
                                <w:rFonts w:ascii="Chu Van An" w:hAnsi="Chu Van An" w:cs="Chu Van An"/>
                                <w:szCs w:val="24"/>
                              </w:rPr>
                              <w:t xml:space="preserve"> của hai đỉnh kề với </w:t>
                            </w:r>
                            <m:oMath>
                              <m:r>
                                <w:rPr>
                                  <w:rFonts w:ascii="Cambria Math" w:hAnsi="Cambria Math" w:cs="Chu Van An"/>
                                  <w:szCs w:val="24"/>
                                </w:rPr>
                                <m:t>A</m:t>
                              </m:r>
                            </m:oMath>
                            <w:r w:rsidRPr="00772BEA">
                              <w:rPr>
                                <w:rFonts w:ascii="Chu Van An" w:hAnsi="Chu Van An" w:cs="Chu Van An"/>
                                <w:szCs w:val="24"/>
                              </w:rPr>
                              <w:t xml:space="preserve"> là </w:t>
                            </w:r>
                            <m:oMath>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C</m:t>
                              </m:r>
                            </m:oMath>
                            <w:r w:rsidRPr="00772BEA">
                              <w:rPr>
                                <w:rFonts w:ascii="Chu Van An" w:hAnsi="Chu Van An" w:cs="Chu Van An"/>
                                <w:szCs w:val="24"/>
                              </w:rPr>
                              <w:t>.</w:t>
                            </w:r>
                            <w:r w:rsidRPr="00772BEA">
                              <w:rPr>
                                <w:rFonts w:ascii="Chu Van An" w:hAnsi="Chu Van An" w:cs="Chu Van An"/>
                                <w:szCs w:val="24"/>
                              </w:rPr>
                              <w:br/>
                            </w:r>
                          </w:p>
                          <w:p w:rsidR="00F362A9" w:rsidRPr="00772BEA" w:rsidRDefault="00F362A9" w:rsidP="0024732C">
                            <w:pPr>
                              <w:pStyle w:val="ListParagraph"/>
                              <w:numPr>
                                <w:ilvl w:val="0"/>
                                <w:numId w:val="30"/>
                              </w:numPr>
                              <w:spacing w:after="240" w:line="240" w:lineRule="auto"/>
                              <w:jc w:val="left"/>
                              <w:rPr>
                                <w:rFonts w:ascii="Chu Van An" w:hAnsi="Chu Van An" w:cs="Chu Van An"/>
                                <w:szCs w:val="24"/>
                              </w:rPr>
                            </w:pPr>
                            <w:r w:rsidRPr="00772BEA">
                              <w:rPr>
                                <w:rFonts w:ascii="Chu Van An" w:hAnsi="Chu Van An" w:cs="Chu Van An"/>
                                <w:szCs w:val="24"/>
                              </w:rPr>
                              <w:t xml:space="preserve">Để giải quyết bài toán tìm đường đỉ ngắn nhất nối </w:t>
                            </w:r>
                            <m:oMath>
                              <m:r>
                                <w:rPr>
                                  <w:rFonts w:ascii="Cambria Math" w:hAnsi="Cambria Math" w:cs="Chu Van An"/>
                                  <w:szCs w:val="24"/>
                                </w:rPr>
                                <m:t>A</m:t>
                              </m:r>
                            </m:oMath>
                            <w:r w:rsidRPr="00772BEA">
                              <w:rPr>
                                <w:rFonts w:ascii="Chu Van An" w:hAnsi="Chu Van An" w:cs="Chu Van An"/>
                                <w:szCs w:val="24"/>
                              </w:rPr>
                              <w:t xml:space="preserve"> với </w:t>
                            </w:r>
                            <m:oMath>
                              <m:r>
                                <w:rPr>
                                  <w:rFonts w:ascii="Cambria Math" w:hAnsi="Cambria Math" w:cs="Chu Van An"/>
                                  <w:szCs w:val="24"/>
                                </w:rPr>
                                <m:t>F</m:t>
                              </m:r>
                            </m:oMath>
                            <w:r w:rsidRPr="00772BEA">
                              <w:rPr>
                                <w:rFonts w:ascii="Chu Van An" w:hAnsi="Chu Van An" w:cs="Chu Van An"/>
                                <w:szCs w:val="24"/>
                              </w:rPr>
                              <w:t xml:space="preserve">, chúng ta sẽ xem sơ đồ đã cho như một đồ thị liên thông và mỗi cạnh được gắn với một số không âm, số đó chính là độ dài của con đường. Những đồ thị như vậy gọi là đồ thị có trọng số và con số được gắn với một cạnh gọi là trọng số của cạnh đó. Bài toán đã cho trở thành tìm một đường đi từ </w:t>
                            </w:r>
                            <m:oMath>
                              <m:r>
                                <w:rPr>
                                  <w:rFonts w:ascii="Cambria Math" w:hAnsi="Cambria Math" w:cs="Chu Van An"/>
                                  <w:szCs w:val="24"/>
                                </w:rPr>
                                <m:t>A</m:t>
                              </m:r>
                            </m:oMath>
                            <w:r w:rsidRPr="00772BEA">
                              <w:rPr>
                                <w:rFonts w:ascii="Chu Van An" w:hAnsi="Chu Van An" w:cs="Chu Van An"/>
                                <w:szCs w:val="24"/>
                              </w:rPr>
                              <w:t xml:space="preserve"> đến </w:t>
                            </w:r>
                            <m:oMath>
                              <m:r>
                                <w:rPr>
                                  <w:rFonts w:ascii="Cambria Math" w:hAnsi="Cambria Math" w:cs="Chu Van An"/>
                                  <w:szCs w:val="24"/>
                                </w:rPr>
                                <m:t>F</m:t>
                              </m:r>
                            </m:oMath>
                            <w:r w:rsidRPr="00772BEA">
                              <w:rPr>
                                <w:rFonts w:ascii="Chu Van An" w:hAnsi="Chu Van An" w:cs="Chu Van An"/>
                                <w:szCs w:val="24"/>
                              </w:rPr>
                              <w:t xml:space="preserve"> với tổng các trọng số nhỏ nhất, tức là cần xác định nhãn vĩnh viễn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oMath>
                            <w:r w:rsidRPr="00772BEA">
                              <w:rPr>
                                <w:rFonts w:ascii="Chu Van An" w:hAnsi="Chu Van An" w:cs="Chu Van An"/>
                                <w:szCs w:val="24"/>
                              </w:rPr>
                              <w:t>.</w:t>
                            </w:r>
                          </w:p>
                          <w:p w:rsidR="00F362A9" w:rsidRPr="00AC16E5" w:rsidRDefault="00F362A9" w:rsidP="0024732C">
                            <w:pPr>
                              <w:numPr>
                                <w:ilvl w:val="0"/>
                                <w:numId w:val="31"/>
                              </w:numPr>
                              <w:spacing w:before="0" w:line="240" w:lineRule="auto"/>
                              <w:jc w:val="left"/>
                              <w:rPr>
                                <w:rFonts w:ascii="Chu Van An" w:hAnsi="Chu Van An" w:cs="Chu Van An"/>
                                <w:szCs w:val="24"/>
                              </w:rPr>
                            </w:pPr>
                            <w:r w:rsidRPr="00AC16E5">
                              <w:rPr>
                                <w:rFonts w:ascii="Chu Van An" w:hAnsi="Chu Van An" w:cs="Chu Van An"/>
                                <w:szCs w:val="24"/>
                              </w:rPr>
                              <w:t>Đồ thị có trọng số là một đồ thị liên thông và mỗi cạnh được gắn với một số không âm, gọi là trọng số của cạnh đó.</w:t>
                            </w:r>
                          </w:p>
                          <w:p w:rsidR="00F362A9" w:rsidRPr="00AC16E5" w:rsidRDefault="00F362A9" w:rsidP="0024732C">
                            <w:pPr>
                              <w:numPr>
                                <w:ilvl w:val="0"/>
                                <w:numId w:val="31"/>
                              </w:numPr>
                              <w:spacing w:before="0" w:line="240" w:lineRule="auto"/>
                              <w:jc w:val="left"/>
                              <w:rPr>
                                <w:rFonts w:ascii="Chu Van An" w:hAnsi="Chu Van An" w:cs="Chu Van An"/>
                                <w:szCs w:val="24"/>
                              </w:rPr>
                            </w:pPr>
                            <w:r w:rsidRPr="00AC16E5">
                              <w:rPr>
                                <w:rFonts w:ascii="Chu Van An" w:hAnsi="Chu Van An" w:cs="Chu Van An"/>
                                <w:szCs w:val="24"/>
                              </w:rPr>
                              <w:t xml:space="preserve">Để tìm đường đi ngắn nhất từ đỉnh </w:t>
                            </w:r>
                            <m:oMath>
                              <m:r>
                                <w:rPr>
                                  <w:rFonts w:ascii="Cambria Math" w:hAnsi="Cambria Math" w:cs="Chu Van An"/>
                                  <w:szCs w:val="24"/>
                                </w:rPr>
                                <m:t>A</m:t>
                              </m:r>
                            </m:oMath>
                            <w:r w:rsidRPr="00AC16E5">
                              <w:rPr>
                                <w:rFonts w:ascii="Chu Van An" w:hAnsi="Chu Van An" w:cs="Chu Van An"/>
                                <w:szCs w:val="24"/>
                              </w:rPr>
                              <w:t xml:space="preserve"> đến đỉnh </w:t>
                            </w:r>
                            <m:oMath>
                              <m:r>
                                <w:rPr>
                                  <w:rFonts w:ascii="Cambria Math" w:hAnsi="Cambria Math" w:cs="Chu Van An"/>
                                  <w:szCs w:val="24"/>
                                </w:rPr>
                                <m:t>F</m:t>
                              </m:r>
                            </m:oMath>
                            <w:r w:rsidRPr="00AC16E5">
                              <w:rPr>
                                <w:rFonts w:ascii="Chu Van An" w:hAnsi="Chu Van An" w:cs="Chu Van An"/>
                                <w:szCs w:val="24"/>
                              </w:rPr>
                              <w:t xml:space="preserve"> của một đồ thị có trọng số, ta xuất phát từ đỉnh </w:t>
                            </w:r>
                            <m:oMath>
                              <m:r>
                                <w:rPr>
                                  <w:rFonts w:ascii="Cambria Math" w:hAnsi="Cambria Math" w:cs="Chu Van An"/>
                                  <w:szCs w:val="24"/>
                                </w:rPr>
                                <m:t>A</m:t>
                              </m:r>
                            </m:oMath>
                            <w:r w:rsidRPr="00AC16E5">
                              <w:rPr>
                                <w:rFonts w:ascii="Chu Van An" w:hAnsi="Chu Van An" w:cs="Chu Van An"/>
                                <w:szCs w:val="24"/>
                              </w:rPr>
                              <w:t xml:space="preserve"> và di chuyển theo các cạnh của đồ thị. Với mỗi đỉnh </w:t>
                            </w:r>
                            <m:oMath>
                              <m:r>
                                <w:rPr>
                                  <w:rFonts w:ascii="Cambria Math" w:hAnsi="Cambria Math" w:cs="Chu Van An"/>
                                  <w:szCs w:val="24"/>
                                </w:rPr>
                                <m:t>V</m:t>
                              </m:r>
                            </m:oMath>
                            <w:r w:rsidRPr="00AC16E5">
                              <w:rPr>
                                <w:rFonts w:ascii="Chu Van An" w:hAnsi="Chu Van An" w:cs="Chu Van An"/>
                                <w:szCs w:val="24"/>
                              </w:rPr>
                              <w:t xml:space="preserve">, ta gắn một số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V</m:t>
                              </m:r>
                              <m:r>
                                <m:rPr>
                                  <m:sty m:val="p"/>
                                </m:rPr>
                                <w:rPr>
                                  <w:rFonts w:ascii="Cambria Math" w:hAnsi="Cambria Math" w:cs="Chu Van An"/>
                                  <w:szCs w:val="24"/>
                                </w:rPr>
                                <m:t>)</m:t>
                              </m:r>
                            </m:oMath>
                            <w:r w:rsidRPr="00AC16E5">
                              <w:rPr>
                                <w:rFonts w:ascii="Chu Van An" w:hAnsi="Chu Van An" w:cs="Chu Van An"/>
                                <w:szCs w:val="24"/>
                              </w:rPr>
                              <w:t xml:space="preserve"> là tìm độ dài của đường đi ngắn nhất nối </w:t>
                            </w:r>
                            <m:oMath>
                              <m:r>
                                <w:rPr>
                                  <w:rFonts w:ascii="Cambria Math" w:hAnsi="Cambria Math" w:cs="Chu Van An"/>
                                  <w:szCs w:val="24"/>
                                </w:rPr>
                                <m:t>A</m:t>
                              </m:r>
                            </m:oMath>
                            <w:r w:rsidRPr="00AC16E5">
                              <w:rPr>
                                <w:rFonts w:ascii="Chu Van An" w:hAnsi="Chu Van An" w:cs="Chu Van An"/>
                                <w:szCs w:val="24"/>
                              </w:rPr>
                              <w:t xml:space="preserve"> với </w:t>
                            </w:r>
                            <m:oMath>
                              <m:r>
                                <w:rPr>
                                  <w:rFonts w:ascii="Cambria Math" w:hAnsi="Cambria Math" w:cs="Chu Van An"/>
                                  <w:szCs w:val="24"/>
                                </w:rPr>
                                <m:t>F</m:t>
                              </m:r>
                            </m:oMath>
                            <w:r w:rsidRPr="00AC16E5">
                              <w:rPr>
                                <w:rFonts w:ascii="Chu Van An" w:hAnsi="Chu Van An" w:cs="Chu Van An"/>
                                <w:szCs w:val="24"/>
                              </w:rPr>
                              <w:t xml:space="preserve">, ta cần tìm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oMath>
                            <w:r w:rsidRPr="00AC16E5">
                              <w:rPr>
                                <w:rFonts w:ascii="Chu Van An" w:hAnsi="Chu Van An" w:cs="Chu Van An"/>
                                <w:szCs w:val="24"/>
                              </w:rPr>
                              <w:t>.</w:t>
                            </w:r>
                          </w:p>
                          <w:p w:rsidR="00F362A9" w:rsidRPr="00563792" w:rsidRDefault="00F362A9" w:rsidP="0024732C">
                            <w:pPr>
                              <w:pStyle w:val="ListParagraph"/>
                              <w:numPr>
                                <w:ilvl w:val="0"/>
                                <w:numId w:val="29"/>
                              </w:numPr>
                              <w:spacing w:after="240" w:line="240" w:lineRule="auto"/>
                              <w:ind w:left="284"/>
                              <w:jc w:val="left"/>
                              <w:rPr>
                                <w:rFonts w:cs="Times New Roman"/>
                                <w:b/>
                                <w:bCs/>
                                <w:color w:val="3333FF"/>
                                <w:szCs w:val="24"/>
                              </w:rPr>
                            </w:pPr>
                            <w:r w:rsidRPr="00563792">
                              <w:rPr>
                                <w:rFonts w:cs="Times New Roman"/>
                                <w:b/>
                                <w:bCs/>
                                <w:color w:val="3333FF"/>
                                <w:szCs w:val="24"/>
                              </w:rPr>
                              <w:t>Chú ý</w:t>
                            </w:r>
                          </w:p>
                          <w:p w:rsidR="00F362A9" w:rsidRDefault="00F362A9" w:rsidP="00563792">
                            <w:pPr>
                              <w:spacing w:after="240" w:line="240" w:lineRule="auto"/>
                              <w:ind w:left="284"/>
                              <w:jc w:val="left"/>
                              <w:rPr>
                                <w:rFonts w:cs="Times New Roman"/>
                                <w:szCs w:val="24"/>
                              </w:rPr>
                            </w:pPr>
                            <w:r w:rsidRPr="009374C4">
                              <w:rPr>
                                <w:rFonts w:cs="Times New Roman"/>
                                <w:szCs w:val="24"/>
                              </w:rPr>
                              <w:t xml:space="preserve">a) Nếu đồ thị có trọng số mà mỗi cạnh đều có trọng số là 1 thì bài toán trở thành tìm số các cạnh của đường đi ngắn nhất từ </w:t>
                            </w:r>
                            <m:oMath>
                              <m:r>
                                <w:rPr>
                                  <w:rFonts w:ascii="Cambria Math" w:hAnsi="Cambria Math" w:cs="Times New Roman"/>
                                  <w:szCs w:val="24"/>
                                </w:rPr>
                                <m:t>A</m:t>
                              </m:r>
                            </m:oMath>
                            <w:r w:rsidRPr="009374C4">
                              <w:rPr>
                                <w:rFonts w:cs="Times New Roman"/>
                                <w:szCs w:val="24"/>
                              </w:rPr>
                              <w:t xml:space="preserve"> đến </w:t>
                            </w:r>
                            <m:oMath>
                              <m:r>
                                <w:rPr>
                                  <w:rFonts w:ascii="Cambria Math" w:hAnsi="Cambria Math" w:cs="Times New Roman"/>
                                  <w:szCs w:val="24"/>
                                </w:rPr>
                                <m:t>F</m:t>
                              </m:r>
                            </m:oMath>
                            <w:r w:rsidRPr="009374C4">
                              <w:rPr>
                                <w:rFonts w:cs="Times New Roman"/>
                                <w:szCs w:val="24"/>
                              </w:rPr>
                              <w:t>.</w:t>
                            </w:r>
                            <w:r w:rsidRPr="009374C4">
                              <w:rPr>
                                <w:rFonts w:cs="Times New Roman"/>
                                <w:szCs w:val="24"/>
                              </w:rPr>
                              <w:br/>
                              <w:t>b) Các con số trong sơ đồ ở Hình 2.28 có thể là thời gian để đi dọc con đường đó, hoặc là chi phí khi đi hết con đường đó, ... Bởi vậy, ta có sử dụng thuật toán giải quyết bài toán gốc về bài toán tìm đường đi ngắn nhất để giải quyết bài toán tìm đường đi nhanh nhất hoặc đường đi có chi phí rẻ nhất, ...</w:t>
                            </w:r>
                          </w:p>
                          <w:p w:rsidR="00F362A9" w:rsidRPr="009374C4" w:rsidRDefault="00F362A9" w:rsidP="00563792">
                            <w:pPr>
                              <w:spacing w:after="240" w:line="240" w:lineRule="auto"/>
                              <w:jc w:val="left"/>
                              <w:rPr>
                                <w:rFonts w:cs="Times New Roman"/>
                                <w:szCs w:val="24"/>
                              </w:rPr>
                            </w:pPr>
                            <w:r>
                              <w:rPr>
                                <w:rFonts w:ascii="Cambria Math" w:hAnsi="Cambria Math" w:cs="Times New Roman"/>
                                <w:b/>
                                <w:bCs/>
                                <w:color w:val="3333FF"/>
                                <w:szCs w:val="24"/>
                              </w:rPr>
                              <w:t>❷</w:t>
                            </w:r>
                            <w:r w:rsidRPr="00563792">
                              <w:rPr>
                                <w:rFonts w:cs="Times New Roman"/>
                                <w:b/>
                                <w:bCs/>
                                <w:color w:val="3333FF"/>
                                <w:szCs w:val="24"/>
                              </w:rPr>
                              <w:t>. BÃI TOÁN NGƯỜI ĐƯA THƯ</w:t>
                            </w:r>
                          </w:p>
                          <w:p w:rsidR="00F362A9" w:rsidRDefault="00F362A9" w:rsidP="0024732C">
                            <w:pPr>
                              <w:pStyle w:val="ListParagraph"/>
                              <w:numPr>
                                <w:ilvl w:val="0"/>
                                <w:numId w:val="32"/>
                              </w:numPr>
                              <w:spacing w:after="240" w:line="240" w:lineRule="auto"/>
                              <w:jc w:val="left"/>
                              <w:rPr>
                                <w:rFonts w:cs="Times New Roman"/>
                                <w:szCs w:val="24"/>
                              </w:rPr>
                            </w:pPr>
                            <w:r w:rsidRPr="00563792">
                              <w:rPr>
                                <w:rFonts w:cs="Times New Roman"/>
                                <w:szCs w:val="24"/>
                              </w:rPr>
                              <w:t>Bài toán người đưa thư phát biểu như sau: Một người đưa thư xuất phát từ bưu điện phải đi qua một số con đường để phát thư rồi quay lại điểm xuất phát, hỏi người đó phải đỉ như thế nào để đường đi là ngắn nhất. Ở đây các điểm cẩn phát thư nằm dọc theo các con đường cần phải đi qua.</w:t>
                            </w:r>
                          </w:p>
                          <w:p w:rsidR="00F362A9" w:rsidRPr="00563792" w:rsidRDefault="00F362A9" w:rsidP="0024732C">
                            <w:pPr>
                              <w:pStyle w:val="ListParagraph"/>
                              <w:numPr>
                                <w:ilvl w:val="0"/>
                                <w:numId w:val="32"/>
                              </w:numPr>
                              <w:spacing w:after="240" w:line="240" w:lineRule="auto"/>
                              <w:jc w:val="left"/>
                              <w:rPr>
                                <w:rFonts w:cs="Times New Roman"/>
                                <w:szCs w:val="24"/>
                              </w:rPr>
                            </w:pPr>
                            <w:r w:rsidRPr="00563792">
                              <w:rPr>
                                <w:rFonts w:cs="Times New Roman"/>
                                <w:szCs w:val="24"/>
                              </w:rPr>
                              <w:t>Trong bài toán này, người đưa thư sẽ phải đi trên mỗi con đường ít nhất một lần (để phát được thư cho các điểm cần phát nằm dọc theo con đường đó) và cuối cùng quay lại vị trí xuất phát. Ngoài ra, cần đảm bảo quãng đường phải đi là nhỏ nhất có thể.</w:t>
                            </w:r>
                          </w:p>
                          <w:p w:rsidR="00F362A9" w:rsidRPr="00242B5A" w:rsidRDefault="00F362A9" w:rsidP="00563792">
                            <w:pPr>
                              <w:spacing w:after="240" w:line="240" w:lineRule="auto"/>
                              <w:jc w:val="left"/>
                              <w:rPr>
                                <w:rFonts w:ascii="Chu Van An" w:hAnsi="Chu Van An" w:cs="Chu Van An"/>
                                <w:szCs w:val="24"/>
                              </w:rPr>
                            </w:pPr>
                          </w:p>
                          <w:p w:rsidR="00F362A9" w:rsidRPr="00D52CC7" w:rsidRDefault="00F362A9" w:rsidP="00563792">
                            <w:pPr>
                              <w:pStyle w:val="ListParagraph"/>
                              <w:spacing w:after="240" w:line="240" w:lineRule="auto"/>
                              <w:ind w:left="567"/>
                              <w:rPr>
                                <w:rFonts w:ascii="Chu Van An" w:hAnsi="Chu Van An" w:cs="Chu Van An"/>
                                <w:szCs w:val="24"/>
                              </w:rPr>
                            </w:pPr>
                          </w:p>
                          <w:p w:rsidR="00F362A9" w:rsidRDefault="00F362A9" w:rsidP="00563792">
                            <w:pPr>
                              <w:spacing w:after="240" w:line="240" w:lineRule="auto"/>
                              <w:rPr>
                                <w:rFonts w:ascii="Chu Van An" w:eastAsia="Calibri" w:hAnsi="Chu Van An"/>
                                <w:color w:val="000000" w:themeColor="text1"/>
                              </w:rPr>
                            </w:pPr>
                          </w:p>
                          <w:p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rsidR="00F362A9" w:rsidRDefault="00F362A9" w:rsidP="00563792">
                            <w:pPr>
                              <w:spacing w:after="240" w:line="24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A57198" id="_x0000_s1029" style="width:498.1pt;height:662.2pt;visibility:visible;mso-wrap-style:square;mso-left-percent:-10001;mso-top-percent:-10001;mso-position-horizontal:absolute;mso-position-horizontal-relative:char;mso-position-vertical:absolute;mso-position-vertical-relative:line;mso-left-percent:-10001;mso-top-percent:-10001;v-text-anchor:middle" coordsize="6325986,8409864"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xcfwIAAA0FAAAOAAAAZHJzL2Uyb0RvYy54bWysVE1z0zAQvTPDf9DoTu3YTRs8dTrQjLkw 0GnLcN5Isi2qDyMpcfrvWclumgInBh9krbV6+/btrq+uD1qRvXBeWlPTxVlOiTDMcmm6mn57aN6t KPEBDAdljajpk/D0ev32zdU4VKKwvVVcOIIgxlfjUNM+hKHKMs96ocGf2UEYPGyt0xDQdF3GHYyI rlVW5PlFNlrHB2eZ8B6/bqZDuk74bStY+Nq2XgSiaorcQlpdWrdxzdZXUHUOhl6ymQb8AwsN0mDQ I9QGApCdk39Aacmc9bYNZ8zqzLatZCLlgNks8t+yue9hECkXFMcPR5n8/4NlX/a3jkiOtStKSgxo LNIdygamU6IiGwmdNaDIjXUGy0zu7M5wwUkZpRsHXyHC/XDrZsvjNupwaJ2Ob8yQHJLcT0e5xSEQ hh8vymL5fnVBCcOz1XmO+/OImr1cH5wPn4TVJG5q6mLwInKKFJPgsP/sQ1Kez+yB/1hQ0mqFhdwj 88WiTLBYnBOX4tTlslzOgWc4pPAcOmJ7qyRvpFLJcN32RjmC2DVtNk3TfJwvv3JThowxxyW2HQNs 7VZBwK0eUOyA7fb40GPTEFAdTg4LLqXzCsKfRirxaZq/RYpMN+D7iVFCiG5QaRlwuJTUKG8en/m2 MvFUpPGY1bM7dL3v+Ui2aufuADkuc7xECZdR+XK1mAycneJyApupB0WJs+G7DH1q2FjniB9pHXXa KmCPU8HU0MNE9fyE0+ydqn8kk6wTnllsuKnF4i4ctofUu8dm3Fr+hP084kDX1P/cgRNILqgbO80/ GNZbTOFZbmM/7IJtZYhtFyEngNnAmUsM5v9DHOpTO3m9/MXWvwAAAP//AwBQSwMEFAAGAAgAAAAh AAk7wwDeAAAABgEAAA8AAABkcnMvZG93bnJldi54bWxMj0FLw0AQhe9C/8Myghexm8a2tDGbIoUK ggim6nmbnWRDs7Mhu23jv3f0opcHw3u8902+GV0nzjiE1pOC2TQBgVR501Kj4H2/u1uBCFGT0Z0n VPCFATbF5CrXmfEXesNzGRvBJRQyrcDG2GdShsqi02HqeyT2aj84HfkcGmkGfeFy18k0SZbS6ZZ4 weoetxarY3lyCm63x5d6/Hj6tK5q6ldXPsfVbqHUzfX4+AAi4hj/wvCDz+hQMNPBn8gE0SngR+Kv srdeL1MQBw7dp/M5yCKX//GLbwAAAP//AwBQSwECLQAUAAYACAAAACEAtoM4kv4AAADhAQAAEwAA AAAAAAAAAAAAAAAAAAAAW0NvbnRlbnRfVHlwZXNdLnhtbFBLAQItABQABgAIAAAAIQA4/SH/1gAA AJQBAAALAAAAAAAAAAAAAAAAAC8BAABfcmVscy8ucmVsc1BLAQItABQABgAIAAAAIQAeq/xcfwIA AA0FAAAOAAAAAAAAAAAAAAAAAC4CAABkcnMvZTJvRG9jLnhtbFBLAQItABQABgAIAAAAIQAJO8MA 3gAAAAYBAAAPAAAAAAAAAAAAAAAAANkEAABkcnMvZG93bnJldi54bWxQSwUGAAAAAAQABADzAAAA 5AUAAAAA " adj="-11796480,,5400" path="m71737,l6279490,v25679,,46496,20817,46496,46496l6325986,8338127v,39619,-32118,71737,-71737,71737l46496,8409864c20817,8409864,,8389047,,8363368l,71737c,32118,32118,,71737,xe" fillcolor="#fdfffb" strokecolor="#33f" strokeweight=".5pt">
                <v:stroke linestyle="thickThin" joinstyle="miter"/>
                <v:shadow on="t" color="black" opacity="26214f" origin="-.5,-.5" offset=".74836mm,.74836mm"/>
                <v:formulas/>
                <v:path arrowok="t" o:connecttype="custom" o:connectlocs="71737,0;6279490,0;6325986,46496;6325986,8338127;6254249,8409864;46496,8409864;0,8363368;0,71737;71737,0" o:connectangles="0,0,0,0,0,0,0,0,0" textboxrect="0,0,6325986,8409864"/>
                <v:textbox>
                  <w:txbxContent>
                    <w:p w14:paraId="41E3EBF4" w14:textId="77777777" w:rsidR="00F362A9" w:rsidRDefault="00F362A9" w:rsidP="00563792">
                      <w:pPr>
                        <w:spacing w:line="240" w:lineRule="auto"/>
                        <w:rPr>
                          <w:rFonts w:ascii="Chu Van An" w:hAnsi="Chu Van An" w:cs="Chu Van An"/>
                          <w:b/>
                          <w:bCs/>
                          <w:color w:val="3333FF"/>
                          <w:szCs w:val="24"/>
                        </w:rPr>
                      </w:pPr>
                      <w:r w:rsidRPr="00AC16E5">
                        <w:rPr>
                          <w:rFonts w:ascii="Calibri" w:hAnsi="Calibri" w:cs="Calibri"/>
                          <w:b/>
                          <w:bCs/>
                          <w:color w:val="3333FF"/>
                          <w:szCs w:val="24"/>
                        </w:rPr>
                        <w:t>❶</w:t>
                      </w:r>
                      <w:r w:rsidRPr="00AC16E5">
                        <w:rPr>
                          <w:rFonts w:ascii="Chu Van An" w:hAnsi="Chu Van An" w:cs="Chu Van An"/>
                          <w:b/>
                          <w:bCs/>
                          <w:color w:val="3333FF"/>
                          <w:szCs w:val="24"/>
                        </w:rPr>
                        <w:t>. BÀl TOÁN TİM ĐƯỜNG ĐI NGẮN NHÂT</w:t>
                      </w:r>
                    </w:p>
                    <w:p w14:paraId="5FDFD877" w14:textId="77777777" w:rsidR="00F362A9" w:rsidRDefault="00F362A9" w:rsidP="00563792">
                      <w:pPr>
                        <w:spacing w:line="240" w:lineRule="auto"/>
                        <w:jc w:val="center"/>
                        <w:rPr>
                          <w:rFonts w:ascii="Chu Van An" w:hAnsi="Chu Van An" w:cs="Chu Van An"/>
                          <w:b/>
                          <w:bCs/>
                          <w:color w:val="3333FF"/>
                          <w:szCs w:val="24"/>
                        </w:rPr>
                      </w:pPr>
                      <w:r>
                        <w:rPr>
                          <w:noProof/>
                        </w:rPr>
                        <w:drawing>
                          <wp:inline distT="0" distB="0" distL="0" distR="0" wp14:anchorId="51C8ED0B" wp14:editId="243AAABF">
                            <wp:extent cx="1784790" cy="829335"/>
                            <wp:effectExtent l="0" t="0" r="6350" b="8890"/>
                            <wp:docPr id="1301265414" name="Picture 130126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clrChange>
                                        <a:clrFrom>
                                          <a:srgbClr val="FFFFFF"/>
                                        </a:clrFrom>
                                        <a:clrTo>
                                          <a:srgbClr val="FFFFFF">
                                            <a:alpha val="0"/>
                                          </a:srgbClr>
                                        </a:clrTo>
                                      </a:clrChange>
                                      <a:extLst>
                                        <a:ext uri="{BEBA8EAE-BF5A-486C-A8C5-ECC9F3942E4B}">
                                          <a14:imgProps xmlns:a14="http://schemas.microsoft.com/office/drawing/2010/main">
                                            <a14:imgLayer r:embed="rId243">
                                              <a14:imgEffect>
                                                <a14:sharpenSoften amount="50000"/>
                                              </a14:imgEffect>
                                              <a14:imgEffect>
                                                <a14:brightnessContrast bright="20000" contrast="-40000"/>
                                              </a14:imgEffect>
                                            </a14:imgLayer>
                                          </a14:imgProps>
                                        </a:ext>
                                      </a:extLst>
                                    </a:blip>
                                    <a:stretch>
                                      <a:fillRect/>
                                    </a:stretch>
                                  </pic:blipFill>
                                  <pic:spPr>
                                    <a:xfrm>
                                      <a:off x="0" y="0"/>
                                      <a:ext cx="1790300" cy="831895"/>
                                    </a:xfrm>
                                    <a:prstGeom prst="rect">
                                      <a:avLst/>
                                    </a:prstGeom>
                                  </pic:spPr>
                                </pic:pic>
                              </a:graphicData>
                            </a:graphic>
                          </wp:inline>
                        </w:drawing>
                      </w:r>
                    </w:p>
                    <w:p w14:paraId="29802B7E" w14:textId="77777777" w:rsidR="00F362A9" w:rsidRPr="00AC16E5" w:rsidRDefault="00F362A9" w:rsidP="00563792">
                      <w:pPr>
                        <w:spacing w:line="240" w:lineRule="auto"/>
                        <w:jc w:val="center"/>
                        <w:rPr>
                          <w:rFonts w:ascii="Chu Van An" w:hAnsi="Chu Van An" w:cs="Chu Van An"/>
                          <w:b/>
                          <w:bCs/>
                          <w:color w:val="3333FF"/>
                          <w:szCs w:val="24"/>
                        </w:rPr>
                      </w:pPr>
                      <w:r w:rsidRPr="00772BEA">
                        <w:rPr>
                          <w:rFonts w:ascii="Chu Van An" w:hAnsi="Chu Van An" w:cs="Chu Van An"/>
                          <w:szCs w:val="24"/>
                        </w:rPr>
                        <w:t xml:space="preserve">Hình 2.28 </w:t>
                      </w:r>
                    </w:p>
                    <w:p w14:paraId="35114795" w14:textId="77777777" w:rsidR="00F362A9" w:rsidRPr="00772BEA" w:rsidRDefault="00F362A9" w:rsidP="0024732C">
                      <w:pPr>
                        <w:pStyle w:val="ListParagraph"/>
                        <w:numPr>
                          <w:ilvl w:val="0"/>
                          <w:numId w:val="29"/>
                        </w:numPr>
                        <w:spacing w:after="240" w:line="240" w:lineRule="auto"/>
                        <w:jc w:val="left"/>
                        <w:rPr>
                          <w:rFonts w:ascii="Chu Van An" w:hAnsi="Chu Van An" w:cs="Chu Van An"/>
                          <w:szCs w:val="24"/>
                        </w:rPr>
                      </w:pPr>
                      <w:r w:rsidRPr="00772BEA">
                        <w:rPr>
                          <w:rFonts w:ascii="Chu Van An" w:hAnsi="Chu Van An" w:cs="Chu Van An"/>
                          <w:b/>
                          <w:bCs/>
                          <w:color w:val="3333FF"/>
                          <w:szCs w:val="24"/>
                        </w:rPr>
                        <w:t>HĐ1:</w:t>
                      </w:r>
                      <w:r w:rsidRPr="00772BEA">
                        <w:rPr>
                          <w:rFonts w:ascii="Chu Van An" w:hAnsi="Chu Van An" w:cs="Chu Van An"/>
                          <w:color w:val="3333FF"/>
                          <w:szCs w:val="24"/>
                        </w:rPr>
                        <w:t xml:space="preserve"> </w:t>
                      </w:r>
                      <w:r w:rsidRPr="00772BEA">
                        <w:rPr>
                          <w:rFonts w:ascii="Chu Van An" w:hAnsi="Chu Van An" w:cs="Chu Van An"/>
                          <w:szCs w:val="24"/>
                        </w:rPr>
                        <w:t xml:space="preserve">Cho sơ đồ như trên Hình 2.28, ở đó </w:t>
                      </w:r>
                      <m:oMath>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C</m:t>
                        </m:r>
                        <m:r>
                          <m:rPr>
                            <m:sty m:val="p"/>
                          </m:rPr>
                          <w:rPr>
                            <w:rFonts w:ascii="Cambria Math" w:hAnsi="Cambria Math" w:cs="Chu Van An"/>
                            <w:szCs w:val="24"/>
                          </w:rPr>
                          <m:t>,</m:t>
                        </m:r>
                        <m:r>
                          <w:rPr>
                            <w:rFonts w:ascii="Cambria Math" w:hAnsi="Cambria Math" w:cs="Chu Van An"/>
                            <w:szCs w:val="24"/>
                          </w:rPr>
                          <m:t>D</m:t>
                        </m:r>
                        <m:r>
                          <m:rPr>
                            <m:sty m:val="p"/>
                          </m:rPr>
                          <w:rPr>
                            <w:rFonts w:ascii="Cambria Math" w:hAnsi="Cambria Math" w:cs="Chu Van An"/>
                            <w:szCs w:val="24"/>
                          </w:rPr>
                          <m:t>,</m:t>
                        </m:r>
                        <m:r>
                          <w:rPr>
                            <w:rFonts w:ascii="Cambria Math" w:hAnsi="Cambria Math" w:cs="Chu Van An"/>
                            <w:szCs w:val="24"/>
                          </w:rPr>
                          <m:t>E</m:t>
                        </m:r>
                        <m:r>
                          <m:rPr>
                            <m:sty m:val="p"/>
                          </m:rPr>
                          <w:rPr>
                            <w:rFonts w:ascii="Cambria Math" w:hAnsi="Cambria Math" w:cs="Chu Van An"/>
                            <w:szCs w:val="24"/>
                          </w:rPr>
                          <m:t>,</m:t>
                        </m:r>
                        <m:r>
                          <w:rPr>
                            <w:rFonts w:ascii="Cambria Math" w:hAnsi="Cambria Math" w:cs="Chu Van An"/>
                            <w:szCs w:val="24"/>
                          </w:rPr>
                          <m:t>F</m:t>
                        </m:r>
                      </m:oMath>
                      <w:r w:rsidRPr="00772BEA">
                        <w:rPr>
                          <w:rFonts w:ascii="Chu Van An" w:hAnsi="Chu Van An" w:cs="Chu Van An"/>
                          <w:szCs w:val="24"/>
                        </w:rPr>
                        <w:t xml:space="preserve"> là các địa điểm nối với nhau bởi các con đường với độ dài của mỗi con đường được cho như trên hình.</w:t>
                      </w:r>
                      <w:r w:rsidRPr="00772BEA">
                        <w:rPr>
                          <w:rFonts w:ascii="Chu Van An" w:hAnsi="Chu Van An" w:cs="Chu Van An"/>
                          <w:szCs w:val="24"/>
                        </w:rPr>
                        <w:br/>
                        <w:t xml:space="preserve">a) Hãy chỉ ra 2 đường đi từ </w:t>
                      </w:r>
                      <m:oMath>
                        <m:r>
                          <w:rPr>
                            <w:rFonts w:ascii="Cambria Math" w:hAnsi="Cambria Math" w:cs="Chu Van An"/>
                            <w:szCs w:val="24"/>
                          </w:rPr>
                          <m:t>A</m:t>
                        </m:r>
                      </m:oMath>
                      <w:r w:rsidRPr="00772BEA">
                        <w:rPr>
                          <w:rFonts w:ascii="Chu Van An" w:hAnsi="Chu Van An" w:cs="Chu Van An"/>
                          <w:szCs w:val="24"/>
                        </w:rPr>
                        <w:t xml:space="preserve"> đến </w:t>
                      </w:r>
                      <m:oMath>
                        <m:r>
                          <w:rPr>
                            <w:rFonts w:ascii="Cambria Math" w:hAnsi="Cambria Math" w:cs="Chu Van An"/>
                            <w:szCs w:val="24"/>
                          </w:rPr>
                          <m:t>F</m:t>
                        </m:r>
                      </m:oMath>
                      <w:r w:rsidRPr="00772BEA">
                        <w:rPr>
                          <w:rFonts w:ascii="Chu Van An" w:hAnsi="Chu Van An" w:cs="Chu Van An"/>
                          <w:szCs w:val="24"/>
                        </w:rPr>
                        <w:t xml:space="preserve"> và so sánh độ dài của hai đường đi đó.</w:t>
                      </w:r>
                      <w:r w:rsidRPr="00772BEA">
                        <w:rPr>
                          <w:rFonts w:ascii="Chu Van An" w:hAnsi="Chu Van An" w:cs="Chu Van An"/>
                          <w:szCs w:val="24"/>
                        </w:rPr>
                        <w:br/>
                        <w:t xml:space="preserve">b) Với mỗi đỉnh </w:t>
                      </w:r>
                      <m:oMath>
                        <m:r>
                          <w:rPr>
                            <w:rFonts w:ascii="Cambria Math" w:hAnsi="Cambria Math" w:cs="Chu Van An"/>
                            <w:szCs w:val="24"/>
                          </w:rPr>
                          <m:t>V</m:t>
                        </m:r>
                      </m:oMath>
                      <w:r w:rsidRPr="00772BEA">
                        <w:rPr>
                          <w:rFonts w:ascii="Chu Van An" w:hAnsi="Chu Van An" w:cs="Chu Van An"/>
                          <w:szCs w:val="24"/>
                        </w:rPr>
                        <w:t xml:space="preserve"> của sơ đồ trên</w:t>
                      </w:r>
                      <w:r>
                        <w:rPr>
                          <w:rFonts w:ascii="Chu Van An" w:hAnsi="Chu Van An" w:cs="Chu Van An"/>
                          <w:szCs w:val="24"/>
                        </w:rPr>
                        <w:t xml:space="preserve">, </w:t>
                      </w:r>
                      <w:r w:rsidRPr="00772BEA">
                        <w:rPr>
                          <w:rFonts w:ascii="Chu Van An" w:hAnsi="Chu Van An" w:cs="Chu Van An"/>
                          <w:szCs w:val="24"/>
                        </w:rPr>
                        <w:t xml:space="preserve">ta gắn số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V</m:t>
                        </m:r>
                        <m:r>
                          <m:rPr>
                            <m:sty m:val="p"/>
                          </m:rPr>
                          <w:rPr>
                            <w:rFonts w:ascii="Cambria Math" w:hAnsi="Cambria Math" w:cs="Chu Van An"/>
                            <w:szCs w:val="24"/>
                          </w:rPr>
                          <m:t>)</m:t>
                        </m:r>
                      </m:oMath>
                      <w:r w:rsidRPr="00772BEA">
                        <w:rPr>
                          <w:rFonts w:ascii="Chu Van An" w:hAnsi="Chu Van An" w:cs="Chu Van An"/>
                          <w:szCs w:val="24"/>
                        </w:rPr>
                        <w:t xml:space="preserve"> là khoảng cách ngắn nhất để đi từ </w:t>
                      </w:r>
                      <m:oMath>
                        <m:r>
                          <w:rPr>
                            <w:rFonts w:ascii="Cambria Math" w:hAnsi="Cambria Math" w:cs="Chu Van An"/>
                            <w:szCs w:val="24"/>
                          </w:rPr>
                          <m:t>A</m:t>
                        </m:r>
                      </m:oMath>
                      <w:r w:rsidRPr="00772BEA">
                        <w:rPr>
                          <w:rFonts w:ascii="Chu Van An" w:hAnsi="Chu Van An" w:cs="Chu Van An"/>
                          <w:szCs w:val="24"/>
                        </w:rPr>
                        <w:t xml:space="preserve"> đến </w:t>
                      </w:r>
                      <m:oMath>
                        <m:r>
                          <w:rPr>
                            <w:rFonts w:ascii="Cambria Math" w:hAnsi="Cambria Math" w:cs="Chu Van An"/>
                            <w:szCs w:val="24"/>
                          </w:rPr>
                          <m:t>V</m:t>
                        </m:r>
                      </m:oMath>
                      <w:r w:rsidRPr="00772BEA">
                        <w:rPr>
                          <w:rFonts w:ascii="Chu Van An" w:hAnsi="Chu Van An" w:cs="Chu Van An"/>
                          <w:szCs w:val="24"/>
                        </w:rPr>
                        <w:t xml:space="preserve"> và gọi là nhãn vĩnh viễn của đỉnh </w:t>
                      </w:r>
                      <m:oMath>
                        <m:r>
                          <w:rPr>
                            <w:rFonts w:ascii="Cambria Math" w:hAnsi="Cambria Math" w:cs="Chu Van An"/>
                            <w:szCs w:val="24"/>
                          </w:rPr>
                          <m:t>V</m:t>
                        </m:r>
                      </m:oMath>
                      <w:r w:rsidRPr="00772BEA">
                        <w:rPr>
                          <w:rFonts w:ascii="Chu Van An" w:hAnsi="Chu Van An" w:cs="Chu Van An"/>
                          <w:szCs w:val="24"/>
                        </w:rPr>
                        <w:t xml:space="preserve">. Như vậy, ta có ngay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A</m:t>
                        </m:r>
                        <m:r>
                          <m:rPr>
                            <m:sty m:val="p"/>
                          </m:rPr>
                          <w:rPr>
                            <w:rFonts w:ascii="Cambria Math" w:hAnsi="Cambria Math" w:cs="Chu Van An"/>
                            <w:szCs w:val="24"/>
                          </w:rPr>
                          <m:t>)=0</m:t>
                        </m:r>
                      </m:oMath>
                      <w:r w:rsidRPr="00772BEA">
                        <w:rPr>
                          <w:rFonts w:ascii="Chu Van An" w:hAnsi="Chu Van An" w:cs="Chu Van An"/>
                          <w:szCs w:val="24"/>
                        </w:rPr>
                        <w:t xml:space="preserve">. Dựa vào Hình 2.28 , hãy tìm các nhãn vĩnh viễn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C</m:t>
                        </m:r>
                        <m:r>
                          <m:rPr>
                            <m:sty m:val="p"/>
                          </m:rPr>
                          <w:rPr>
                            <w:rFonts w:ascii="Cambria Math" w:hAnsi="Cambria Math" w:cs="Chu Van An"/>
                            <w:szCs w:val="24"/>
                          </w:rPr>
                          <m:t>)</m:t>
                        </m:r>
                      </m:oMath>
                      <w:r w:rsidRPr="00772BEA">
                        <w:rPr>
                          <w:rFonts w:ascii="Chu Van An" w:hAnsi="Chu Van An" w:cs="Chu Van An"/>
                          <w:szCs w:val="24"/>
                        </w:rPr>
                        <w:t xml:space="preserve"> của hai đỉnh kề với </w:t>
                      </w:r>
                      <m:oMath>
                        <m:r>
                          <w:rPr>
                            <w:rFonts w:ascii="Cambria Math" w:hAnsi="Cambria Math" w:cs="Chu Van An"/>
                            <w:szCs w:val="24"/>
                          </w:rPr>
                          <m:t>A</m:t>
                        </m:r>
                      </m:oMath>
                      <w:r w:rsidRPr="00772BEA">
                        <w:rPr>
                          <w:rFonts w:ascii="Chu Van An" w:hAnsi="Chu Van An" w:cs="Chu Van An"/>
                          <w:szCs w:val="24"/>
                        </w:rPr>
                        <w:t xml:space="preserve"> là </w:t>
                      </w:r>
                      <m:oMath>
                        <m:r>
                          <w:rPr>
                            <w:rFonts w:ascii="Cambria Math" w:hAnsi="Cambria Math" w:cs="Chu Van An"/>
                            <w:szCs w:val="24"/>
                          </w:rPr>
                          <m:t>B</m:t>
                        </m:r>
                        <m:r>
                          <m:rPr>
                            <m:sty m:val="p"/>
                          </m:rPr>
                          <w:rPr>
                            <w:rFonts w:ascii="Cambria Math" w:hAnsi="Cambria Math" w:cs="Chu Van An"/>
                            <w:szCs w:val="24"/>
                          </w:rPr>
                          <m:t>,</m:t>
                        </m:r>
                        <m:r>
                          <w:rPr>
                            <w:rFonts w:ascii="Cambria Math" w:hAnsi="Cambria Math" w:cs="Chu Van An"/>
                            <w:szCs w:val="24"/>
                          </w:rPr>
                          <m:t>C</m:t>
                        </m:r>
                      </m:oMath>
                      <w:r w:rsidRPr="00772BEA">
                        <w:rPr>
                          <w:rFonts w:ascii="Chu Van An" w:hAnsi="Chu Van An" w:cs="Chu Van An"/>
                          <w:szCs w:val="24"/>
                        </w:rPr>
                        <w:t>.</w:t>
                      </w:r>
                      <w:r w:rsidRPr="00772BEA">
                        <w:rPr>
                          <w:rFonts w:ascii="Chu Van An" w:hAnsi="Chu Van An" w:cs="Chu Van An"/>
                          <w:szCs w:val="24"/>
                        </w:rPr>
                        <w:br/>
                      </w:r>
                    </w:p>
                    <w:p w14:paraId="72F3EB8E" w14:textId="77777777" w:rsidR="00F362A9" w:rsidRPr="00772BEA" w:rsidRDefault="00F362A9" w:rsidP="0024732C">
                      <w:pPr>
                        <w:pStyle w:val="ListParagraph"/>
                        <w:numPr>
                          <w:ilvl w:val="0"/>
                          <w:numId w:val="30"/>
                        </w:numPr>
                        <w:spacing w:after="240" w:line="240" w:lineRule="auto"/>
                        <w:jc w:val="left"/>
                        <w:rPr>
                          <w:rFonts w:ascii="Chu Van An" w:hAnsi="Chu Van An" w:cs="Chu Van An"/>
                          <w:szCs w:val="24"/>
                        </w:rPr>
                      </w:pPr>
                      <w:r w:rsidRPr="00772BEA">
                        <w:rPr>
                          <w:rFonts w:ascii="Chu Van An" w:hAnsi="Chu Van An" w:cs="Chu Van An"/>
                          <w:szCs w:val="24"/>
                        </w:rPr>
                        <w:t xml:space="preserve">Để giải quyết bài toán tìm đường đỉ ngắn nhất nối </w:t>
                      </w:r>
                      <m:oMath>
                        <m:r>
                          <w:rPr>
                            <w:rFonts w:ascii="Cambria Math" w:hAnsi="Cambria Math" w:cs="Chu Van An"/>
                            <w:szCs w:val="24"/>
                          </w:rPr>
                          <m:t>A</m:t>
                        </m:r>
                      </m:oMath>
                      <w:r w:rsidRPr="00772BEA">
                        <w:rPr>
                          <w:rFonts w:ascii="Chu Van An" w:hAnsi="Chu Van An" w:cs="Chu Van An"/>
                          <w:szCs w:val="24"/>
                        </w:rPr>
                        <w:t xml:space="preserve"> với </w:t>
                      </w:r>
                      <m:oMath>
                        <m:r>
                          <w:rPr>
                            <w:rFonts w:ascii="Cambria Math" w:hAnsi="Cambria Math" w:cs="Chu Van An"/>
                            <w:szCs w:val="24"/>
                          </w:rPr>
                          <m:t>F</m:t>
                        </m:r>
                      </m:oMath>
                      <w:r w:rsidRPr="00772BEA">
                        <w:rPr>
                          <w:rFonts w:ascii="Chu Van An" w:hAnsi="Chu Van An" w:cs="Chu Van An"/>
                          <w:szCs w:val="24"/>
                        </w:rPr>
                        <w:t xml:space="preserve">, chúng ta sẽ xem sơ đồ đã cho như một đồ thị liên thông và mỗi cạnh được gắn với một số không âm, số đó chính là độ dài của con đường. Những đồ thị như vậy gọi là đồ thị có trọng số và con số được gắn với một cạnh gọi là trọng số của cạnh đó. Bài toán đã cho trở thành tìm một đường đi từ </w:t>
                      </w:r>
                      <m:oMath>
                        <m:r>
                          <w:rPr>
                            <w:rFonts w:ascii="Cambria Math" w:hAnsi="Cambria Math" w:cs="Chu Van An"/>
                            <w:szCs w:val="24"/>
                          </w:rPr>
                          <m:t>A</m:t>
                        </m:r>
                      </m:oMath>
                      <w:r w:rsidRPr="00772BEA">
                        <w:rPr>
                          <w:rFonts w:ascii="Chu Van An" w:hAnsi="Chu Van An" w:cs="Chu Van An"/>
                          <w:szCs w:val="24"/>
                        </w:rPr>
                        <w:t xml:space="preserve"> đến </w:t>
                      </w:r>
                      <m:oMath>
                        <m:r>
                          <w:rPr>
                            <w:rFonts w:ascii="Cambria Math" w:hAnsi="Cambria Math" w:cs="Chu Van An"/>
                            <w:szCs w:val="24"/>
                          </w:rPr>
                          <m:t>F</m:t>
                        </m:r>
                      </m:oMath>
                      <w:r w:rsidRPr="00772BEA">
                        <w:rPr>
                          <w:rFonts w:ascii="Chu Van An" w:hAnsi="Chu Van An" w:cs="Chu Van An"/>
                          <w:szCs w:val="24"/>
                        </w:rPr>
                        <w:t xml:space="preserve"> với tổng các trọng số nhỏ nhất, tức là cần xác định nhãn vĩnh viễn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oMath>
                      <w:r w:rsidRPr="00772BEA">
                        <w:rPr>
                          <w:rFonts w:ascii="Chu Van An" w:hAnsi="Chu Van An" w:cs="Chu Van An"/>
                          <w:szCs w:val="24"/>
                        </w:rPr>
                        <w:t>.</w:t>
                      </w:r>
                    </w:p>
                    <w:p w14:paraId="12A08AEB" w14:textId="77777777" w:rsidR="00F362A9" w:rsidRPr="00AC16E5" w:rsidRDefault="00F362A9" w:rsidP="0024732C">
                      <w:pPr>
                        <w:numPr>
                          <w:ilvl w:val="0"/>
                          <w:numId w:val="31"/>
                        </w:numPr>
                        <w:spacing w:before="0" w:line="240" w:lineRule="auto"/>
                        <w:jc w:val="left"/>
                        <w:rPr>
                          <w:rFonts w:ascii="Chu Van An" w:hAnsi="Chu Van An" w:cs="Chu Van An"/>
                          <w:szCs w:val="24"/>
                        </w:rPr>
                      </w:pPr>
                      <w:r w:rsidRPr="00AC16E5">
                        <w:rPr>
                          <w:rFonts w:ascii="Chu Van An" w:hAnsi="Chu Van An" w:cs="Chu Van An"/>
                          <w:szCs w:val="24"/>
                        </w:rPr>
                        <w:t>Đồ thị có trọng số là một đồ thị liên thông và mỗi cạnh được gắn với một số không âm, gọi là trọng số của cạnh đó.</w:t>
                      </w:r>
                    </w:p>
                    <w:p w14:paraId="33FE153D" w14:textId="77777777" w:rsidR="00F362A9" w:rsidRPr="00AC16E5" w:rsidRDefault="00F362A9" w:rsidP="0024732C">
                      <w:pPr>
                        <w:numPr>
                          <w:ilvl w:val="0"/>
                          <w:numId w:val="31"/>
                        </w:numPr>
                        <w:spacing w:before="0" w:line="240" w:lineRule="auto"/>
                        <w:jc w:val="left"/>
                        <w:rPr>
                          <w:rFonts w:ascii="Chu Van An" w:hAnsi="Chu Van An" w:cs="Chu Van An"/>
                          <w:szCs w:val="24"/>
                        </w:rPr>
                      </w:pPr>
                      <w:r w:rsidRPr="00AC16E5">
                        <w:rPr>
                          <w:rFonts w:ascii="Chu Van An" w:hAnsi="Chu Van An" w:cs="Chu Van An"/>
                          <w:szCs w:val="24"/>
                        </w:rPr>
                        <w:t xml:space="preserve">Để tìm đường đi ngắn nhất từ đỉnh </w:t>
                      </w:r>
                      <m:oMath>
                        <m:r>
                          <w:rPr>
                            <w:rFonts w:ascii="Cambria Math" w:hAnsi="Cambria Math" w:cs="Chu Van An"/>
                            <w:szCs w:val="24"/>
                          </w:rPr>
                          <m:t>A</m:t>
                        </m:r>
                      </m:oMath>
                      <w:r w:rsidRPr="00AC16E5">
                        <w:rPr>
                          <w:rFonts w:ascii="Chu Van An" w:hAnsi="Chu Van An" w:cs="Chu Van An"/>
                          <w:szCs w:val="24"/>
                        </w:rPr>
                        <w:t xml:space="preserve"> đến đỉnh </w:t>
                      </w:r>
                      <m:oMath>
                        <m:r>
                          <w:rPr>
                            <w:rFonts w:ascii="Cambria Math" w:hAnsi="Cambria Math" w:cs="Chu Van An"/>
                            <w:szCs w:val="24"/>
                          </w:rPr>
                          <m:t>F</m:t>
                        </m:r>
                      </m:oMath>
                      <w:r w:rsidRPr="00AC16E5">
                        <w:rPr>
                          <w:rFonts w:ascii="Chu Van An" w:hAnsi="Chu Van An" w:cs="Chu Van An"/>
                          <w:szCs w:val="24"/>
                        </w:rPr>
                        <w:t xml:space="preserve"> của một đồ thị có trọng số, ta xuất phát từ đỉnh </w:t>
                      </w:r>
                      <m:oMath>
                        <m:r>
                          <w:rPr>
                            <w:rFonts w:ascii="Cambria Math" w:hAnsi="Cambria Math" w:cs="Chu Van An"/>
                            <w:szCs w:val="24"/>
                          </w:rPr>
                          <m:t>A</m:t>
                        </m:r>
                      </m:oMath>
                      <w:r w:rsidRPr="00AC16E5">
                        <w:rPr>
                          <w:rFonts w:ascii="Chu Van An" w:hAnsi="Chu Van An" w:cs="Chu Van An"/>
                          <w:szCs w:val="24"/>
                        </w:rPr>
                        <w:t xml:space="preserve"> và di chuyển theo các cạnh của đồ thị. Với mỗi đỉnh </w:t>
                      </w:r>
                      <m:oMath>
                        <m:r>
                          <w:rPr>
                            <w:rFonts w:ascii="Cambria Math" w:hAnsi="Cambria Math" w:cs="Chu Van An"/>
                            <w:szCs w:val="24"/>
                          </w:rPr>
                          <m:t>V</m:t>
                        </m:r>
                      </m:oMath>
                      <w:r w:rsidRPr="00AC16E5">
                        <w:rPr>
                          <w:rFonts w:ascii="Chu Van An" w:hAnsi="Chu Van An" w:cs="Chu Van An"/>
                          <w:szCs w:val="24"/>
                        </w:rPr>
                        <w:t xml:space="preserve">, ta gắn một số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V</m:t>
                        </m:r>
                        <m:r>
                          <m:rPr>
                            <m:sty m:val="p"/>
                          </m:rPr>
                          <w:rPr>
                            <w:rFonts w:ascii="Cambria Math" w:hAnsi="Cambria Math" w:cs="Chu Van An"/>
                            <w:szCs w:val="24"/>
                          </w:rPr>
                          <m:t>)</m:t>
                        </m:r>
                      </m:oMath>
                      <w:r w:rsidRPr="00AC16E5">
                        <w:rPr>
                          <w:rFonts w:ascii="Chu Van An" w:hAnsi="Chu Van An" w:cs="Chu Van An"/>
                          <w:szCs w:val="24"/>
                        </w:rPr>
                        <w:t xml:space="preserve"> là tìm độ dài của đường đi ngắn nhất nối </w:t>
                      </w:r>
                      <m:oMath>
                        <m:r>
                          <w:rPr>
                            <w:rFonts w:ascii="Cambria Math" w:hAnsi="Cambria Math" w:cs="Chu Van An"/>
                            <w:szCs w:val="24"/>
                          </w:rPr>
                          <m:t>A</m:t>
                        </m:r>
                      </m:oMath>
                      <w:r w:rsidRPr="00AC16E5">
                        <w:rPr>
                          <w:rFonts w:ascii="Chu Van An" w:hAnsi="Chu Van An" w:cs="Chu Van An"/>
                          <w:szCs w:val="24"/>
                        </w:rPr>
                        <w:t xml:space="preserve"> với </w:t>
                      </w:r>
                      <m:oMath>
                        <m:r>
                          <w:rPr>
                            <w:rFonts w:ascii="Cambria Math" w:hAnsi="Cambria Math" w:cs="Chu Van An"/>
                            <w:szCs w:val="24"/>
                          </w:rPr>
                          <m:t>F</m:t>
                        </m:r>
                      </m:oMath>
                      <w:r w:rsidRPr="00AC16E5">
                        <w:rPr>
                          <w:rFonts w:ascii="Chu Van An" w:hAnsi="Chu Van An" w:cs="Chu Van An"/>
                          <w:szCs w:val="24"/>
                        </w:rPr>
                        <w:t xml:space="preserve">, ta cần tìm </w:t>
                      </w:r>
                      <m:oMath>
                        <m:r>
                          <w:rPr>
                            <w:rFonts w:ascii="Cambria Math" w:hAnsi="Cambria Math" w:cs="Chu Van An"/>
                            <w:szCs w:val="24"/>
                          </w:rPr>
                          <m:t>I</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oMath>
                      <w:r w:rsidRPr="00AC16E5">
                        <w:rPr>
                          <w:rFonts w:ascii="Chu Van An" w:hAnsi="Chu Van An" w:cs="Chu Van An"/>
                          <w:szCs w:val="24"/>
                        </w:rPr>
                        <w:t>.</w:t>
                      </w:r>
                    </w:p>
                    <w:p w14:paraId="3581A405" w14:textId="77777777" w:rsidR="00F362A9" w:rsidRPr="00563792" w:rsidRDefault="00F362A9" w:rsidP="0024732C">
                      <w:pPr>
                        <w:pStyle w:val="ListParagraph"/>
                        <w:numPr>
                          <w:ilvl w:val="0"/>
                          <w:numId w:val="29"/>
                        </w:numPr>
                        <w:spacing w:after="240" w:line="240" w:lineRule="auto"/>
                        <w:ind w:left="284"/>
                        <w:jc w:val="left"/>
                        <w:rPr>
                          <w:rFonts w:cs="Times New Roman"/>
                          <w:b/>
                          <w:bCs/>
                          <w:color w:val="3333FF"/>
                          <w:szCs w:val="24"/>
                        </w:rPr>
                      </w:pPr>
                      <w:r w:rsidRPr="00563792">
                        <w:rPr>
                          <w:rFonts w:cs="Times New Roman"/>
                          <w:b/>
                          <w:bCs/>
                          <w:color w:val="3333FF"/>
                          <w:szCs w:val="24"/>
                        </w:rPr>
                        <w:t>Chú ý</w:t>
                      </w:r>
                    </w:p>
                    <w:p w14:paraId="497E2C02" w14:textId="77777777" w:rsidR="00F362A9" w:rsidRDefault="00F362A9" w:rsidP="00563792">
                      <w:pPr>
                        <w:spacing w:after="240" w:line="240" w:lineRule="auto"/>
                        <w:ind w:left="284"/>
                        <w:jc w:val="left"/>
                        <w:rPr>
                          <w:rFonts w:cs="Times New Roman"/>
                          <w:szCs w:val="24"/>
                        </w:rPr>
                      </w:pPr>
                      <w:r w:rsidRPr="009374C4">
                        <w:rPr>
                          <w:rFonts w:cs="Times New Roman"/>
                          <w:szCs w:val="24"/>
                        </w:rPr>
                        <w:t xml:space="preserve">a) Nếu đồ thị có trọng số mà mỗi cạnh đều có trọng số là 1 thì bài toán trở thành tìm số các cạnh của đường đi ngắn nhất từ </w:t>
                      </w:r>
                      <m:oMath>
                        <m:r>
                          <w:rPr>
                            <w:rFonts w:ascii="Cambria Math" w:hAnsi="Cambria Math" w:cs="Times New Roman"/>
                            <w:szCs w:val="24"/>
                          </w:rPr>
                          <m:t>A</m:t>
                        </m:r>
                      </m:oMath>
                      <w:r w:rsidRPr="009374C4">
                        <w:rPr>
                          <w:rFonts w:cs="Times New Roman"/>
                          <w:szCs w:val="24"/>
                        </w:rPr>
                        <w:t xml:space="preserve"> đến </w:t>
                      </w:r>
                      <m:oMath>
                        <m:r>
                          <w:rPr>
                            <w:rFonts w:ascii="Cambria Math" w:hAnsi="Cambria Math" w:cs="Times New Roman"/>
                            <w:szCs w:val="24"/>
                          </w:rPr>
                          <m:t>F</m:t>
                        </m:r>
                      </m:oMath>
                      <w:r w:rsidRPr="009374C4">
                        <w:rPr>
                          <w:rFonts w:cs="Times New Roman"/>
                          <w:szCs w:val="24"/>
                        </w:rPr>
                        <w:t>.</w:t>
                      </w:r>
                      <w:r w:rsidRPr="009374C4">
                        <w:rPr>
                          <w:rFonts w:cs="Times New Roman"/>
                          <w:szCs w:val="24"/>
                        </w:rPr>
                        <w:br/>
                        <w:t>b) Các con số trong sơ đồ ở Hình 2.28 có thể là thời gian để đi dọc con đường đó, hoặc là chi phí khi đi hết con đường đó, ... Bởi vậy, ta có sử dụng thuật toán giải quyết bài toán gốc về bài toán tìm đường đi ngắn nhất để giải quyết bài toán tìm đường đi nhanh nhất hoặc đường đi có chi phí rẻ nhất, ...</w:t>
                      </w:r>
                    </w:p>
                    <w:p w14:paraId="086B1A8D" w14:textId="77777777" w:rsidR="00F362A9" w:rsidRPr="009374C4" w:rsidRDefault="00F362A9" w:rsidP="00563792">
                      <w:pPr>
                        <w:spacing w:after="240" w:line="240" w:lineRule="auto"/>
                        <w:jc w:val="left"/>
                        <w:rPr>
                          <w:rFonts w:cs="Times New Roman"/>
                          <w:szCs w:val="24"/>
                        </w:rPr>
                      </w:pPr>
                      <w:r>
                        <w:rPr>
                          <w:rFonts w:ascii="Cambria Math" w:hAnsi="Cambria Math" w:cs="Times New Roman"/>
                          <w:b/>
                          <w:bCs/>
                          <w:color w:val="3333FF"/>
                          <w:szCs w:val="24"/>
                        </w:rPr>
                        <w:t>❷</w:t>
                      </w:r>
                      <w:r w:rsidRPr="00563792">
                        <w:rPr>
                          <w:rFonts w:cs="Times New Roman"/>
                          <w:b/>
                          <w:bCs/>
                          <w:color w:val="3333FF"/>
                          <w:szCs w:val="24"/>
                        </w:rPr>
                        <w:t>. BÃI TOÁN NGƯỜI ĐƯA THƯ</w:t>
                      </w:r>
                    </w:p>
                    <w:p w14:paraId="0FE65430" w14:textId="77777777" w:rsidR="00F362A9" w:rsidRDefault="00F362A9" w:rsidP="0024732C">
                      <w:pPr>
                        <w:pStyle w:val="ListParagraph"/>
                        <w:numPr>
                          <w:ilvl w:val="0"/>
                          <w:numId w:val="32"/>
                        </w:numPr>
                        <w:spacing w:after="240" w:line="240" w:lineRule="auto"/>
                        <w:jc w:val="left"/>
                        <w:rPr>
                          <w:rFonts w:cs="Times New Roman"/>
                          <w:szCs w:val="24"/>
                        </w:rPr>
                      </w:pPr>
                      <w:r w:rsidRPr="00563792">
                        <w:rPr>
                          <w:rFonts w:cs="Times New Roman"/>
                          <w:szCs w:val="24"/>
                        </w:rPr>
                        <w:t>Bài toán người đưa thư phát biểu như sau: Một người đưa thư xuất phát từ bưu điện phải đi qua một số con đường để phát thư rồi quay lại điểm xuất phát, hỏi người đó phải đỉ như thế nào để đường đi là ngắn nhất. Ở đây các điểm cẩn phát thư nằm dọc theo các con đường cần phải đi qua.</w:t>
                      </w:r>
                    </w:p>
                    <w:p w14:paraId="12387B6C" w14:textId="77777777" w:rsidR="00F362A9" w:rsidRPr="00563792" w:rsidRDefault="00F362A9" w:rsidP="0024732C">
                      <w:pPr>
                        <w:pStyle w:val="ListParagraph"/>
                        <w:numPr>
                          <w:ilvl w:val="0"/>
                          <w:numId w:val="32"/>
                        </w:numPr>
                        <w:spacing w:after="240" w:line="240" w:lineRule="auto"/>
                        <w:jc w:val="left"/>
                        <w:rPr>
                          <w:rFonts w:cs="Times New Roman"/>
                          <w:szCs w:val="24"/>
                        </w:rPr>
                      </w:pPr>
                      <w:r w:rsidRPr="00563792">
                        <w:rPr>
                          <w:rFonts w:cs="Times New Roman"/>
                          <w:szCs w:val="24"/>
                        </w:rPr>
                        <w:t>Trong bài toán này, người đưa thư sẽ phải đi trên mỗi con đường ít nhất một lần (để phát được thư cho các điểm cần phát nằm dọc theo con đường đó) và cuối cùng quay lại vị trí xuất phát. Ngoài ra, cần đảm bảo quãng đường phải đi là nhỏ nhất có thể.</w:t>
                      </w:r>
                    </w:p>
                    <w:p w14:paraId="1BE3AABD" w14:textId="77777777" w:rsidR="00F362A9" w:rsidRPr="00242B5A" w:rsidRDefault="00F362A9" w:rsidP="00563792">
                      <w:pPr>
                        <w:spacing w:after="240" w:line="240" w:lineRule="auto"/>
                        <w:jc w:val="left"/>
                        <w:rPr>
                          <w:rFonts w:ascii="Chu Van An" w:hAnsi="Chu Van An" w:cs="Chu Van An"/>
                          <w:szCs w:val="24"/>
                        </w:rPr>
                      </w:pPr>
                    </w:p>
                    <w:p w14:paraId="0819D999" w14:textId="77777777" w:rsidR="00F362A9" w:rsidRPr="00D52CC7" w:rsidRDefault="00F362A9" w:rsidP="00563792">
                      <w:pPr>
                        <w:pStyle w:val="ListParagraph"/>
                        <w:spacing w:after="240" w:line="240" w:lineRule="auto"/>
                        <w:ind w:left="567"/>
                        <w:rPr>
                          <w:rFonts w:ascii="Chu Van An" w:hAnsi="Chu Van An" w:cs="Chu Van An"/>
                          <w:szCs w:val="24"/>
                        </w:rPr>
                      </w:pPr>
                    </w:p>
                    <w:p w14:paraId="62BD7A41" w14:textId="77777777" w:rsidR="00F362A9" w:rsidRDefault="00F362A9" w:rsidP="00563792">
                      <w:pPr>
                        <w:spacing w:after="240" w:line="240" w:lineRule="auto"/>
                        <w:rPr>
                          <w:rFonts w:ascii="Chu Van An" w:eastAsia="Calibri" w:hAnsi="Chu Van An"/>
                          <w:color w:val="000000" w:themeColor="text1"/>
                        </w:rPr>
                      </w:pPr>
                    </w:p>
                    <w:p w14:paraId="1A07E7E2" w14:textId="77777777"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14:paraId="3C577B87" w14:textId="77777777"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14:paraId="032ACD41" w14:textId="77777777"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14:paraId="1C10D69C" w14:textId="77777777"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14:paraId="4D05E7A7" w14:textId="77777777" w:rsidR="00F362A9" w:rsidRDefault="00F362A9" w:rsidP="00563792">
                      <w:pPr>
                        <w:spacing w:after="240" w:line="240" w:lineRule="auto"/>
                        <w:rPr>
                          <w:rFonts w:ascii="Chu Van An" w:eastAsia="Calibri" w:hAnsi="Chu Van An"/>
                          <w:color w:val="000000" w:themeColor="text1"/>
                        </w:rPr>
                      </w:pPr>
                      <w:r>
                        <w:rPr>
                          <w:rFonts w:ascii="Chu Van An" w:eastAsia="Calibri" w:hAnsi="Chu Van An"/>
                          <w:color w:val="000000" w:themeColor="text1"/>
                        </w:rPr>
                        <w:t> </w:t>
                      </w:r>
                    </w:p>
                    <w:p w14:paraId="7694DF5C" w14:textId="77777777" w:rsidR="00F362A9" w:rsidRDefault="00F362A9" w:rsidP="00563792">
                      <w:pPr>
                        <w:spacing w:after="240" w:line="240" w:lineRule="auto"/>
                        <w:rPr>
                          <w:rFonts w:ascii="Chu Van An" w:eastAsia="Calibri" w:hAnsi="Chu Van An"/>
                          <w:color w:val="000000" w:themeColor="text1"/>
                        </w:rPr>
                      </w:pPr>
                    </w:p>
                  </w:txbxContent>
                </v:textbox>
                <w10:anchorlock/>
              </v:shape>
            </w:pict>
          </mc:Fallback>
        </mc:AlternateContent>
      </w:r>
    </w:p>
    <w:p w:rsidR="00F362A9" w:rsidRPr="00257A10" w:rsidRDefault="00F362A9" w:rsidP="00044A65">
      <w:pPr>
        <w:spacing w:line="240" w:lineRule="auto"/>
        <w:rPr>
          <w:rFonts w:ascii="Chu Van An" w:hAnsi="Chu Van An" w:cs="Chu Van An"/>
          <w:szCs w:val="24"/>
        </w:rPr>
      </w:pPr>
      <w:r w:rsidRPr="00257A10">
        <w:rPr>
          <w:rFonts w:ascii="Chu Van An" w:hAnsi="Chu Van An" w:cs="Chu Van An"/>
          <w:noProof/>
          <w:szCs w:val="24"/>
        </w:rPr>
        <w:lastRenderedPageBreak/>
        <mc:AlternateContent>
          <mc:Choice Requires="wps">
            <w:drawing>
              <wp:inline distT="0" distB="0" distL="0" distR="0" wp14:anchorId="55CC378B" wp14:editId="6D1E3A9F">
                <wp:extent cx="6325986" cy="6826724"/>
                <wp:effectExtent l="38100" t="38100" r="113030" b="107950"/>
                <wp:docPr id="127" name="Rectangle: Diagonal Corners Rounded 3"/>
                <wp:cNvGraphicFramePr/>
                <a:graphic xmlns:a="http://schemas.openxmlformats.org/drawingml/2006/main">
                  <a:graphicData uri="http://schemas.microsoft.com/office/word/2010/wordprocessingShape">
                    <wps:wsp>
                      <wps:cNvSpPr/>
                      <wps:spPr>
                        <a:xfrm>
                          <a:off x="0" y="0"/>
                          <a:ext cx="6325986" cy="6826724"/>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rsidR="00F362A9" w:rsidRDefault="00F362A9" w:rsidP="0024732C">
                            <w:pPr>
                              <w:pStyle w:val="ListParagraph"/>
                              <w:numPr>
                                <w:ilvl w:val="0"/>
                                <w:numId w:val="33"/>
                              </w:numPr>
                              <w:spacing w:after="240" w:line="240" w:lineRule="auto"/>
                              <w:jc w:val="left"/>
                              <w:rPr>
                                <w:rFonts w:cs="Times New Roman"/>
                                <w:szCs w:val="24"/>
                              </w:rPr>
                            </w:pPr>
                            <w:r w:rsidRPr="00A97B8B">
                              <w:rPr>
                                <w:rFonts w:cs="Times New Roman"/>
                                <w:szCs w:val="24"/>
                              </w:rPr>
                              <w:t>Trong ngôn ngữ của lí thuyết đồ thị, bài toán người đưa thư tương đương với bài toán tìm chu trình ngắn nhất đi qua tất cả các cạnh của một đồ thị cho trước.</w:t>
                            </w:r>
                          </w:p>
                          <w:p w:rsidR="00F362A9" w:rsidRDefault="00F362A9" w:rsidP="0024732C">
                            <w:pPr>
                              <w:pStyle w:val="ListParagraph"/>
                              <w:numPr>
                                <w:ilvl w:val="0"/>
                                <w:numId w:val="33"/>
                              </w:numPr>
                              <w:spacing w:after="240" w:line="240" w:lineRule="auto"/>
                              <w:jc w:val="left"/>
                              <w:rPr>
                                <w:rFonts w:cs="Times New Roman"/>
                                <w:szCs w:val="24"/>
                              </w:rPr>
                            </w:pPr>
                            <w:r w:rsidRPr="00A97B8B">
                              <w:rPr>
                                <w:rFonts w:cs="Times New Roman"/>
                                <w:szCs w:val="24"/>
                              </w:rPr>
                              <w:t>Bài toán này có thể phát biểu dưới dạng một đồ thị có trọng số, ở đó đồ thị ứng với hệ thống các con đường, và trọng số của mỗi cạnh là độ dài của con đường tương ứng. Các cạnh của đồ thị này mô tả các con đường cần phải đi qua, các đỉnh của đồ thị là điểm đầu và điểm cuối của các con đường đó (và có thể không phải là điểm cần phát thư). Khi đó ta cần tìm một chu trình có tổng trọng số nhỏ nhất và chứa mỗi cạnh ît nhất một lần. Trong trường hợp tổng quát, nói chung đây là một bài toán khá phức tạp.</w:t>
                            </w:r>
                          </w:p>
                          <w:p w:rsidR="00F362A9" w:rsidRPr="00A97B8B" w:rsidRDefault="00F362A9" w:rsidP="0024732C">
                            <w:pPr>
                              <w:pStyle w:val="ListParagraph"/>
                              <w:numPr>
                                <w:ilvl w:val="0"/>
                                <w:numId w:val="33"/>
                              </w:numPr>
                              <w:spacing w:after="240" w:line="240" w:lineRule="auto"/>
                              <w:jc w:val="left"/>
                              <w:rPr>
                                <w:rFonts w:cs="Times New Roman"/>
                                <w:szCs w:val="24"/>
                              </w:rPr>
                            </w:pPr>
                            <w:r w:rsidRPr="00A97B8B">
                              <w:rPr>
                                <w:rFonts w:cs="Times New Roman"/>
                                <w:szCs w:val="24"/>
                              </w:rPr>
                              <w:t>Trong mục này, ta chỉ xét hai tình huống đơn giản (liên quan đến đồ thị có trọng số, liên thông):</w:t>
                            </w:r>
                          </w:p>
                          <w:p w:rsidR="00F362A9" w:rsidRPr="00556165" w:rsidRDefault="00F362A9" w:rsidP="0024732C">
                            <w:pPr>
                              <w:numPr>
                                <w:ilvl w:val="0"/>
                                <w:numId w:val="34"/>
                              </w:numPr>
                              <w:spacing w:before="0" w:line="240" w:lineRule="auto"/>
                              <w:jc w:val="left"/>
                              <w:rPr>
                                <w:rFonts w:cs="Times New Roman"/>
                                <w:szCs w:val="24"/>
                              </w:rPr>
                            </w:pPr>
                            <w:r w:rsidRPr="00556165">
                              <w:rPr>
                                <w:rFonts w:cs="Times New Roman"/>
                                <w:szCs w:val="24"/>
                              </w:rPr>
                              <w:t>Tất cả các đỉnh của đồ thị đều có bậc chăn. Khi đó đồ thị có chu trình Euler và chu trình Euler đó chính là một đường đ</w:t>
                            </w:r>
                            <w:r>
                              <w:rPr>
                                <w:rFonts w:cs="Times New Roman"/>
                                <w:szCs w:val="24"/>
                              </w:rPr>
                              <w:t>i</w:t>
                            </w:r>
                            <w:r w:rsidRPr="00556165">
                              <w:rPr>
                                <w:rFonts w:cs="Times New Roman"/>
                                <w:szCs w:val="24"/>
                              </w:rPr>
                              <w:t xml:space="preserve"> yêu cầu.</w:t>
                            </w:r>
                          </w:p>
                          <w:p w:rsidR="00F362A9" w:rsidRDefault="00F362A9" w:rsidP="0024732C">
                            <w:pPr>
                              <w:numPr>
                                <w:ilvl w:val="0"/>
                                <w:numId w:val="34"/>
                              </w:numPr>
                              <w:spacing w:before="0" w:line="240" w:lineRule="auto"/>
                              <w:jc w:val="left"/>
                              <w:rPr>
                                <w:rFonts w:cs="Times New Roman"/>
                                <w:szCs w:val="24"/>
                              </w:rPr>
                            </w:pPr>
                            <w:r w:rsidRPr="00556165">
                              <w:rPr>
                                <w:rFonts w:cs="Times New Roman"/>
                                <w:szCs w:val="24"/>
                              </w:rPr>
                              <w:t>Chỉ có đúng hai đỉnh của đồ thị có bậc lẻ. Khi đó ta có thể tìm một đường đi Euler từ đỉnh bậc lẻ này đến đỉnh bậc lẻ kia, sau đó dùng thuật toán ở Mục 1 tìm đường đi ngắn nhất để quay trở lại đỉnh xuất phát. Kết hợp hai đường đi đó, ta được lời giải của bài toán đả cho.</w:t>
                            </w:r>
                            <w:r w:rsidRPr="00556165">
                              <w:rPr>
                                <w:rFonts w:cs="Times New Roman"/>
                                <w:szCs w:val="24"/>
                              </w:rPr>
                              <w:br/>
                              <w:t>Dưới đây ta xét hai ví dụ minh hoạ cho hai trường hợp này.</w:t>
                            </w:r>
                          </w:p>
                          <w:p w:rsidR="00F362A9" w:rsidRPr="00A97B8B" w:rsidRDefault="00F362A9" w:rsidP="0024732C">
                            <w:pPr>
                              <w:pStyle w:val="ListParagraph"/>
                              <w:numPr>
                                <w:ilvl w:val="0"/>
                                <w:numId w:val="35"/>
                              </w:numPr>
                              <w:spacing w:before="0" w:line="240" w:lineRule="auto"/>
                              <w:jc w:val="left"/>
                              <w:rPr>
                                <w:rFonts w:cs="Times New Roman"/>
                                <w:szCs w:val="24"/>
                              </w:rPr>
                            </w:pPr>
                            <w:r w:rsidRPr="00A97B8B">
                              <w:rPr>
                                <w:rFonts w:cs="Times New Roman"/>
                                <w:b/>
                                <w:bCs/>
                                <w:color w:val="3333FF"/>
                                <w:szCs w:val="24"/>
                              </w:rPr>
                              <w:t>Ví dụ 2.</w:t>
                            </w:r>
                            <w:r w:rsidRPr="00A97B8B">
                              <w:rPr>
                                <w:rFonts w:cs="Times New Roman"/>
                                <w:color w:val="3333FF"/>
                                <w:szCs w:val="24"/>
                              </w:rPr>
                              <w:t xml:space="preserve"> </w:t>
                            </w:r>
                            <w:r w:rsidRPr="00A97B8B">
                              <w:rPr>
                                <w:rFonts w:cs="Times New Roman"/>
                                <w:szCs w:val="24"/>
                              </w:rPr>
                              <w:t xml:space="preserve">Cho đồ thị có trọng số như Hình 2.30. Chứng tỏ rằng đồ thị có chu trình Euler và hãy tìm một chu trình Euler xuất phát từ đỉnh </w:t>
                            </w:r>
                            <m:oMath>
                              <m:r>
                                <w:rPr>
                                  <w:rFonts w:ascii="Cambria Math" w:hAnsi="Cambria Math" w:cs="Times New Roman"/>
                                  <w:szCs w:val="24"/>
                                </w:rPr>
                                <m:t>A</m:t>
                              </m:r>
                            </m:oMath>
                            <w:r w:rsidRPr="00A97B8B">
                              <w:rPr>
                                <w:rFonts w:cs="Times New Roman"/>
                                <w:szCs w:val="24"/>
                              </w:rPr>
                              <w:t>.</w:t>
                            </w:r>
                          </w:p>
                          <w:p w:rsidR="00F362A9" w:rsidRPr="00A97B8B" w:rsidRDefault="00F362A9" w:rsidP="00A97B8B">
                            <w:pPr>
                              <w:spacing w:before="0" w:line="240" w:lineRule="auto"/>
                              <w:ind w:left="720"/>
                              <w:jc w:val="center"/>
                              <w:rPr>
                                <w:rFonts w:cs="Times New Roman"/>
                                <w:b/>
                                <w:bCs/>
                                <w:szCs w:val="24"/>
                              </w:rPr>
                            </w:pPr>
                            <w:r w:rsidRPr="00A97B8B">
                              <w:rPr>
                                <w:rFonts w:cs="Times New Roman"/>
                                <w:b/>
                                <w:bCs/>
                                <w:color w:val="3333FF"/>
                                <w:szCs w:val="24"/>
                              </w:rPr>
                              <w:t>Giải</w:t>
                            </w:r>
                          </w:p>
                          <w:p w:rsidR="00F362A9" w:rsidRDefault="00F362A9" w:rsidP="00A97B8B">
                            <w:pPr>
                              <w:pStyle w:val="ListParagraph"/>
                              <w:spacing w:before="0" w:line="240" w:lineRule="auto"/>
                              <w:ind w:left="1080"/>
                              <w:jc w:val="left"/>
                              <w:rPr>
                                <w:rFonts w:cs="Times New Roman"/>
                                <w:szCs w:val="24"/>
                              </w:rPr>
                            </w:pPr>
                            <w:r w:rsidRPr="00A97B8B">
                              <w:rPr>
                                <w:rFonts w:cs="Times New Roman"/>
                                <w:szCs w:val="24"/>
                              </w:rPr>
                              <w:t>Vì đồ thị là liên thông và các đỉnh đều có bậc chẵn (ở đây đều là bậc 4) nên đồ thị có chu trình Euler.</w:t>
                            </w:r>
                            <w:r w:rsidRPr="00A97B8B">
                              <w:rPr>
                                <w:rFonts w:cs="Times New Roman"/>
                                <w:szCs w:val="24"/>
                              </w:rPr>
                              <w:br/>
                              <w:t xml:space="preserve">Một chu trình Euler xuất phát từ đỉnh </w:t>
                            </w:r>
                            <m:oMath>
                              <m:r>
                                <w:rPr>
                                  <w:rFonts w:ascii="Cambria Math" w:hAnsi="Cambria Math" w:cs="Times New Roman"/>
                                  <w:szCs w:val="24"/>
                                </w:rPr>
                                <m:t>A</m:t>
                              </m:r>
                            </m:oMath>
                            <w:r w:rsidRPr="00A97B8B">
                              <w:rPr>
                                <w:rFonts w:cs="Times New Roman"/>
                                <w:szCs w:val="24"/>
                              </w:rPr>
                              <w:t xml:space="preserve"> là </w:t>
                            </w:r>
                            <m:oMath>
                              <m:r>
                                <w:rPr>
                                  <w:rFonts w:ascii="Cambria Math" w:hAnsi="Cambria Math" w:cs="Times New Roman"/>
                                  <w:szCs w:val="24"/>
                                </w:rPr>
                                <m:t>ABCBECDEADA</m:t>
                              </m:r>
                            </m:oMath>
                            <w:r w:rsidRPr="00A97B8B">
                              <w:rPr>
                                <w:rFonts w:cs="Times New Roman"/>
                                <w:szCs w:val="24"/>
                              </w:rPr>
                              <w:t>.</w:t>
                            </w:r>
                            <w:r>
                              <w:rPr>
                                <w:rFonts w:cs="Times New Roman"/>
                                <w:szCs w:val="24"/>
                              </w:rPr>
                              <w:t xml:space="preserve"> </w:t>
                            </w:r>
                            <w:r w:rsidRPr="00A97B8B">
                              <w:rPr>
                                <w:rFonts w:cs="Times New Roman"/>
                                <w:szCs w:val="24"/>
                              </w:rPr>
                              <w:t>H</w:t>
                            </w:r>
                            <w:r>
                              <w:rPr>
                                <w:rFonts w:cs="Times New Roman"/>
                                <w:szCs w:val="24"/>
                              </w:rPr>
                              <w:t>ì</w:t>
                            </w:r>
                            <w:r w:rsidRPr="00A97B8B">
                              <w:rPr>
                                <w:rFonts w:cs="Times New Roman"/>
                                <w:szCs w:val="24"/>
                              </w:rPr>
                              <w:t>nh 2.30</w:t>
                            </w:r>
                          </w:p>
                          <w:p w:rsidR="00F362A9" w:rsidRPr="00A97B8B" w:rsidRDefault="00F362A9" w:rsidP="00A97B8B">
                            <w:pPr>
                              <w:pStyle w:val="ListParagraph"/>
                              <w:spacing w:before="0" w:line="240" w:lineRule="auto"/>
                              <w:ind w:left="1080"/>
                              <w:jc w:val="center"/>
                              <w:rPr>
                                <w:rFonts w:cs="Times New Roman"/>
                                <w:szCs w:val="24"/>
                              </w:rPr>
                            </w:pPr>
                            <w:r w:rsidRPr="00A97B8B">
                              <w:rPr>
                                <w:rFonts w:cs="Times New Roman"/>
                                <w:szCs w:val="24"/>
                              </w:rPr>
                              <w:br/>
                            </w:r>
                            <w:r>
                              <w:rPr>
                                <w:noProof/>
                              </w:rPr>
                              <w:drawing>
                                <wp:inline distT="0" distB="0" distL="0" distR="0" wp14:anchorId="626A298A" wp14:editId="1DC87597">
                                  <wp:extent cx="1868556" cy="1514174"/>
                                  <wp:effectExtent l="0" t="0" r="0" b="0"/>
                                  <wp:docPr id="1301265415" name="Picture 1301265415"/>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244">
                                            <a:clrChange>
                                              <a:clrFrom>
                                                <a:srgbClr val="FFFFFF"/>
                                              </a:clrFrom>
                                              <a:clrTo>
                                                <a:srgbClr val="FFFFFF">
                                                  <a:alpha val="0"/>
                                                </a:srgbClr>
                                              </a:clrTo>
                                            </a:clrChange>
                                            <a:extLst>
                                              <a:ext uri="{BEBA8EAE-BF5A-486C-A8C5-ECC9F3942E4B}">
                                                <a14:imgProps xmlns:a14="http://schemas.microsoft.com/office/drawing/2010/main">
                                                  <a14:imgLayer r:embed="rId245">
                                                    <a14:imgEffect>
                                                      <a14:sharpenSoften amount="50000"/>
                                                    </a14:imgEffect>
                                                    <a14:imgEffect>
                                                      <a14:brightnessContrast bright="20000" contrast="-40000"/>
                                                    </a14:imgEffect>
                                                  </a14:imgLayer>
                                                </a14:imgProps>
                                              </a:ext>
                                            </a:extLst>
                                          </a:blip>
                                          <a:stretch>
                                            <a:fillRect/>
                                          </a:stretch>
                                        </pic:blipFill>
                                        <pic:spPr>
                                          <a:xfrm>
                                            <a:off x="0" y="0"/>
                                            <a:ext cx="1870236" cy="1515535"/>
                                          </a:xfrm>
                                          <a:prstGeom prst="rect">
                                            <a:avLst/>
                                          </a:prstGeom>
                                        </pic:spPr>
                                      </pic:pic>
                                    </a:graphicData>
                                  </a:graphic>
                                </wp:inline>
                              </w:drawing>
                            </w:r>
                          </w:p>
                          <w:p w:rsidR="00F362A9" w:rsidRPr="00A97B8B" w:rsidRDefault="00F362A9" w:rsidP="0024732C">
                            <w:pPr>
                              <w:pStyle w:val="ListParagraph"/>
                              <w:numPr>
                                <w:ilvl w:val="0"/>
                                <w:numId w:val="35"/>
                              </w:numPr>
                              <w:spacing w:before="0" w:line="240" w:lineRule="auto"/>
                              <w:jc w:val="left"/>
                              <w:rPr>
                                <w:rFonts w:cs="Times New Roman"/>
                                <w:szCs w:val="24"/>
                              </w:rPr>
                            </w:pPr>
                            <w:r w:rsidRPr="00A97B8B">
                              <w:rPr>
                                <w:rFonts w:cs="Times New Roman"/>
                                <w:b/>
                                <w:bCs/>
                                <w:color w:val="3333FF"/>
                                <w:szCs w:val="24"/>
                              </w:rPr>
                              <w:t>Chú ý.</w:t>
                            </w:r>
                            <w:r w:rsidRPr="00A97B8B">
                              <w:rPr>
                                <w:rFonts w:cs="Times New Roman"/>
                                <w:color w:val="3333FF"/>
                                <w:szCs w:val="24"/>
                              </w:rPr>
                              <w:t xml:space="preserve"> </w:t>
                            </w:r>
                            <w:r w:rsidRPr="00A97B8B">
                              <w:rPr>
                                <w:rFonts w:cs="Times New Roman"/>
                                <w:szCs w:val="24"/>
                              </w:rPr>
                              <w:t>Nếu đồ thị có chu trình Euler thì độ dài quãng đường phải đi trong lời giải của bài toán người đưa thư chính là tồng các trọng số gắn trên các cạnh của đồ thị.</w:t>
                            </w:r>
                          </w:p>
                          <w:p w:rsidR="00F362A9" w:rsidRDefault="00F362A9" w:rsidP="00563792">
                            <w:pPr>
                              <w:spacing w:after="240" w:line="24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CC378B" id="_x0000_s1030" style="width:498.1pt;height:537.55pt;visibility:visible;mso-wrap-style:square;mso-left-percent:-10001;mso-top-percent:-10001;mso-position-horizontal:absolute;mso-position-horizontal-relative:char;mso-position-vertical:absolute;mso-position-vertical-relative:line;mso-left-percent:-10001;mso-top-percent:-10001;v-text-anchor:middle" coordsize="6325986,6826724"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CzZPgQIAAA0FAAAOAAAAZHJzL2Uyb0RvYy54bWysVE1z0zAQvTPDf9DoTpw4zQeeOh1IxlwY 6LRlOG8k2RbVh5GUOP33rGQ3TYETgw+y1lq9fft219c3J63IUTgvrSnpbDKlRBhmuTRNSb89VO/W lPgAhoOyRpT0SXh6s3n75rrvCpHb1iouHEEQ44u+K2kbQldkmWet0OAnthMGD2vrNAQ0XZNxBz2i a5Xl0+ky663jnbNMeI9fd8Mh3ST8uhYsfK1rLwJRJUVuIa0urfu4ZptrKBoHXSvZSAP+gYUGaTDo GWoHAcjByT+gtGTOeluHCbM6s3UtmUg5YDaz6W/Z3LfQiZQLiuO7s0z+/8GyL8dbRyTH2uUrSgxo LNIdygamUaIgOwmNNaDI1jqDZSZ39mC44GQepes7XyDCfXfrRsvjNupwqp2Ob8yQnJLcT2e5xSkQ hh+X83zxfr2khOHZcp0vV/lVRM1ernfOh0/CahI3JXUxeB45RYpJcDh+9iEpz0f2wH/MKKm1wkIe kflsNk+wWJwLl/zSZTVfjIFHOKTwHDpie6skr6RSyXDNfqscQeySVruqqj6Ol1+5KUP6mOMC244B tnatIOBWdyh2wHZ7fGixaQioBieHBZfSeQXhLyPN8amqv0WKTHfg24FRQohuUGgZcLiU1CVdT+Mz 3lYmnoo0HqN69oCu9y3vyV4d3B0gx8UUL1HCZVR+vp4NBs5OvhrARupBUeJs+C5Dmxo21jniR1pn nfYK2ONQMNW1MFC9uuA0eqfqn8kk64JnFhtuaLG4C6f9KfVuqm/8srf8Cfu5x4Euqf95ACeQXFBb O8w/GNZaTOFZbmM/HIKtZYht9wIwGjhzicH4f4hDfWknr5e/2OYXAAAA//8DAFBLAwQUAAYACAAA ACEAZXZ+ENwAAAAGAQAADwAAAGRycy9kb3ducmV2LnhtbEyPwU7DMBBE70j8g7VIXCrqJBKlDXEq FOCGRFv4ADdekgh7Hdlum/L1LFzgMtJqRjNvq/XkrDhiiIMnBfk8A4HUejNQp+D97flmCSImTUZb T6jgjBHW9eVFpUvjT7TF4y51gksollpBn9JYShnbHp2Ocz8isffhg9OJz9BJE/SJy52VRZYtpNMD 8UKvR2x6bD93B6eg2drHjXuaXpuQz8JLsRxmX3hW6vpqergHkXBKf2H4wWd0qJlp7w9korAK+JH0 q+ytVosCxJ5D2d1tDrKu5H/8+hsAAP//AwBQSwECLQAUAAYACAAAACEAtoM4kv4AAADhAQAAEwAA AAAAAAAAAAAAAAAAAAAAW0NvbnRlbnRfVHlwZXNdLnhtbFBLAQItABQABgAIAAAAIQA4/SH/1gAA AJQBAAALAAAAAAAAAAAAAAAAAC8BAABfcmVscy8ucmVsc1BLAQItABQABgAIAAAAIQBYCzZPgQIA AA0FAAAOAAAAAAAAAAAAAAAAAC4CAABkcnMvZTJvRG9jLnhtbFBLAQItABQABgAIAAAAIQBldn4Q 3AAAAAYBAAAPAAAAAAAAAAAAAAAAANsEAABkcnMvZG93bnJldi54bWxQSwUGAAAAAAQABADzAAAA 5AUAAAAA " adj="-11796480,,5400" path="m71737,l6279490,v25679,,46496,20817,46496,46496l6325986,6754987v,39619,-32118,71737,-71737,71737l46496,6826724c20817,6826724,,6805907,,6780228l,71737c,32118,32118,,71737,xe" fillcolor="#fdfffb" strokecolor="#33f" strokeweight=".5pt">
                <v:stroke linestyle="thickThin" joinstyle="miter"/>
                <v:shadow on="t" color="black" opacity="26214f" origin="-.5,-.5" offset=".74836mm,.74836mm"/>
                <v:formulas/>
                <v:path arrowok="t" o:connecttype="custom" o:connectlocs="71737,0;6279490,0;6325986,46496;6325986,6754987;6254249,6826724;46496,6826724;0,6780228;0,71737;71737,0" o:connectangles="0,0,0,0,0,0,0,0,0" textboxrect="0,0,6325986,6826724"/>
                <v:textbox>
                  <w:txbxContent>
                    <w:p w14:paraId="79B51C80" w14:textId="77777777" w:rsidR="00F362A9" w:rsidRDefault="00F362A9" w:rsidP="0024732C">
                      <w:pPr>
                        <w:pStyle w:val="ListParagraph"/>
                        <w:numPr>
                          <w:ilvl w:val="0"/>
                          <w:numId w:val="33"/>
                        </w:numPr>
                        <w:spacing w:after="240" w:line="240" w:lineRule="auto"/>
                        <w:jc w:val="left"/>
                        <w:rPr>
                          <w:rFonts w:cs="Times New Roman"/>
                          <w:szCs w:val="24"/>
                        </w:rPr>
                      </w:pPr>
                      <w:r w:rsidRPr="00A97B8B">
                        <w:rPr>
                          <w:rFonts w:cs="Times New Roman"/>
                          <w:szCs w:val="24"/>
                        </w:rPr>
                        <w:t>Trong ngôn ngữ của lí thuyết đồ thị, bài toán người đưa thư tương đương với bài toán tìm chu trình ngắn nhất đi qua tất cả các cạnh của một đồ thị cho trước.</w:t>
                      </w:r>
                    </w:p>
                    <w:p w14:paraId="341366C4" w14:textId="77777777" w:rsidR="00F362A9" w:rsidRDefault="00F362A9" w:rsidP="0024732C">
                      <w:pPr>
                        <w:pStyle w:val="ListParagraph"/>
                        <w:numPr>
                          <w:ilvl w:val="0"/>
                          <w:numId w:val="33"/>
                        </w:numPr>
                        <w:spacing w:after="240" w:line="240" w:lineRule="auto"/>
                        <w:jc w:val="left"/>
                        <w:rPr>
                          <w:rFonts w:cs="Times New Roman"/>
                          <w:szCs w:val="24"/>
                        </w:rPr>
                      </w:pPr>
                      <w:r w:rsidRPr="00A97B8B">
                        <w:rPr>
                          <w:rFonts w:cs="Times New Roman"/>
                          <w:szCs w:val="24"/>
                        </w:rPr>
                        <w:t>Bài toán này có thể phát biểu dưới dạng một đồ thị có trọng số, ở đó đồ thị ứng với hệ thống các con đường, và trọng số của mỗi cạnh là độ dài của con đường tương ứng. Các cạnh của đồ thị này mô tả các con đường cần phải đi qua, các đỉnh của đồ thị là điểm đầu và điểm cuối của các con đường đó (và có thể không phải là điểm cần phát thư). Khi đó ta cần tìm một chu trình có tổng trọng số nhỏ nhất và chứa mỗi cạnh ît nhất một lần. Trong trường hợp tổng quát, nói chung đây là một bài toán khá phức tạp.</w:t>
                      </w:r>
                    </w:p>
                    <w:p w14:paraId="675A483D" w14:textId="77777777" w:rsidR="00F362A9" w:rsidRPr="00A97B8B" w:rsidRDefault="00F362A9" w:rsidP="0024732C">
                      <w:pPr>
                        <w:pStyle w:val="ListParagraph"/>
                        <w:numPr>
                          <w:ilvl w:val="0"/>
                          <w:numId w:val="33"/>
                        </w:numPr>
                        <w:spacing w:after="240" w:line="240" w:lineRule="auto"/>
                        <w:jc w:val="left"/>
                        <w:rPr>
                          <w:rFonts w:cs="Times New Roman"/>
                          <w:szCs w:val="24"/>
                        </w:rPr>
                      </w:pPr>
                      <w:r w:rsidRPr="00A97B8B">
                        <w:rPr>
                          <w:rFonts w:cs="Times New Roman"/>
                          <w:szCs w:val="24"/>
                        </w:rPr>
                        <w:t>Trong mục này, ta chỉ xét hai tình huống đơn giản (liên quan đến đồ thị có trọng số, liên thông):</w:t>
                      </w:r>
                    </w:p>
                    <w:p w14:paraId="0D92409A" w14:textId="77777777" w:rsidR="00F362A9" w:rsidRPr="00556165" w:rsidRDefault="00F362A9" w:rsidP="0024732C">
                      <w:pPr>
                        <w:numPr>
                          <w:ilvl w:val="0"/>
                          <w:numId w:val="34"/>
                        </w:numPr>
                        <w:spacing w:before="0" w:line="240" w:lineRule="auto"/>
                        <w:jc w:val="left"/>
                        <w:rPr>
                          <w:rFonts w:cs="Times New Roman"/>
                          <w:szCs w:val="24"/>
                        </w:rPr>
                      </w:pPr>
                      <w:r w:rsidRPr="00556165">
                        <w:rPr>
                          <w:rFonts w:cs="Times New Roman"/>
                          <w:szCs w:val="24"/>
                        </w:rPr>
                        <w:t>Tất cả các đỉnh của đồ thị đều có bậc chăn. Khi đó đồ thị có chu trình Euler và chu trình Euler đó chính là một đường đ</w:t>
                      </w:r>
                      <w:r>
                        <w:rPr>
                          <w:rFonts w:cs="Times New Roman"/>
                          <w:szCs w:val="24"/>
                        </w:rPr>
                        <w:t>i</w:t>
                      </w:r>
                      <w:r w:rsidRPr="00556165">
                        <w:rPr>
                          <w:rFonts w:cs="Times New Roman"/>
                          <w:szCs w:val="24"/>
                        </w:rPr>
                        <w:t xml:space="preserve"> yêu cầu.</w:t>
                      </w:r>
                    </w:p>
                    <w:p w14:paraId="3EC511C3" w14:textId="77777777" w:rsidR="00F362A9" w:rsidRDefault="00F362A9" w:rsidP="0024732C">
                      <w:pPr>
                        <w:numPr>
                          <w:ilvl w:val="0"/>
                          <w:numId w:val="34"/>
                        </w:numPr>
                        <w:spacing w:before="0" w:line="240" w:lineRule="auto"/>
                        <w:jc w:val="left"/>
                        <w:rPr>
                          <w:rFonts w:cs="Times New Roman"/>
                          <w:szCs w:val="24"/>
                        </w:rPr>
                      </w:pPr>
                      <w:r w:rsidRPr="00556165">
                        <w:rPr>
                          <w:rFonts w:cs="Times New Roman"/>
                          <w:szCs w:val="24"/>
                        </w:rPr>
                        <w:t>Chỉ có đúng hai đỉnh của đồ thị có bậc lẻ. Khi đó ta có thể tìm một đường đi Euler từ đỉnh bậc lẻ này đến đỉnh bậc lẻ kia, sau đó dùng thuật toán ở Mục 1 tìm đường đi ngắn nhất để quay trở lại đỉnh xuất phát. Kết hợp hai đường đi đó, ta được lời giải của bài toán đả cho.</w:t>
                      </w:r>
                      <w:r w:rsidRPr="00556165">
                        <w:rPr>
                          <w:rFonts w:cs="Times New Roman"/>
                          <w:szCs w:val="24"/>
                        </w:rPr>
                        <w:br/>
                        <w:t>Dưới đây ta xét hai ví dụ minh hoạ cho hai trường hợp này.</w:t>
                      </w:r>
                    </w:p>
                    <w:p w14:paraId="29473A10" w14:textId="77777777" w:rsidR="00F362A9" w:rsidRPr="00A97B8B" w:rsidRDefault="00F362A9" w:rsidP="0024732C">
                      <w:pPr>
                        <w:pStyle w:val="ListParagraph"/>
                        <w:numPr>
                          <w:ilvl w:val="0"/>
                          <w:numId w:val="35"/>
                        </w:numPr>
                        <w:spacing w:before="0" w:line="240" w:lineRule="auto"/>
                        <w:jc w:val="left"/>
                        <w:rPr>
                          <w:rFonts w:cs="Times New Roman"/>
                          <w:szCs w:val="24"/>
                        </w:rPr>
                      </w:pPr>
                      <w:r w:rsidRPr="00A97B8B">
                        <w:rPr>
                          <w:rFonts w:cs="Times New Roman"/>
                          <w:b/>
                          <w:bCs/>
                          <w:color w:val="3333FF"/>
                          <w:szCs w:val="24"/>
                        </w:rPr>
                        <w:t>Ví dụ 2.</w:t>
                      </w:r>
                      <w:r w:rsidRPr="00A97B8B">
                        <w:rPr>
                          <w:rFonts w:cs="Times New Roman"/>
                          <w:color w:val="3333FF"/>
                          <w:szCs w:val="24"/>
                        </w:rPr>
                        <w:t xml:space="preserve"> </w:t>
                      </w:r>
                      <w:r w:rsidRPr="00A97B8B">
                        <w:rPr>
                          <w:rFonts w:cs="Times New Roman"/>
                          <w:szCs w:val="24"/>
                        </w:rPr>
                        <w:t xml:space="preserve">Cho đồ thị có trọng số như Hình 2.30. Chứng tỏ rằng đồ thị có chu trình Euler và hãy tìm một chu trình Euler xuất phát từ đỉnh </w:t>
                      </w:r>
                      <m:oMath>
                        <m:r>
                          <w:rPr>
                            <w:rFonts w:ascii="Cambria Math" w:hAnsi="Cambria Math" w:cs="Times New Roman"/>
                            <w:szCs w:val="24"/>
                          </w:rPr>
                          <m:t>A</m:t>
                        </m:r>
                      </m:oMath>
                      <w:r w:rsidRPr="00A97B8B">
                        <w:rPr>
                          <w:rFonts w:cs="Times New Roman"/>
                          <w:szCs w:val="24"/>
                        </w:rPr>
                        <w:t>.</w:t>
                      </w:r>
                    </w:p>
                    <w:p w14:paraId="2C8B3195" w14:textId="77777777" w:rsidR="00F362A9" w:rsidRPr="00A97B8B" w:rsidRDefault="00F362A9" w:rsidP="00A97B8B">
                      <w:pPr>
                        <w:spacing w:before="0" w:line="240" w:lineRule="auto"/>
                        <w:ind w:left="720"/>
                        <w:jc w:val="center"/>
                        <w:rPr>
                          <w:rFonts w:cs="Times New Roman"/>
                          <w:b/>
                          <w:bCs/>
                          <w:szCs w:val="24"/>
                        </w:rPr>
                      </w:pPr>
                      <w:r w:rsidRPr="00A97B8B">
                        <w:rPr>
                          <w:rFonts w:cs="Times New Roman"/>
                          <w:b/>
                          <w:bCs/>
                          <w:color w:val="3333FF"/>
                          <w:szCs w:val="24"/>
                        </w:rPr>
                        <w:t>Giải</w:t>
                      </w:r>
                    </w:p>
                    <w:p w14:paraId="72F9FCB0" w14:textId="77777777" w:rsidR="00F362A9" w:rsidRDefault="00F362A9" w:rsidP="00A97B8B">
                      <w:pPr>
                        <w:pStyle w:val="ListParagraph"/>
                        <w:spacing w:before="0" w:line="240" w:lineRule="auto"/>
                        <w:ind w:left="1080"/>
                        <w:jc w:val="left"/>
                        <w:rPr>
                          <w:rFonts w:cs="Times New Roman"/>
                          <w:szCs w:val="24"/>
                        </w:rPr>
                      </w:pPr>
                      <w:r w:rsidRPr="00A97B8B">
                        <w:rPr>
                          <w:rFonts w:cs="Times New Roman"/>
                          <w:szCs w:val="24"/>
                        </w:rPr>
                        <w:t>Vì đồ thị là liên thông và các đỉnh đều có bậc chẵn (ở đây đều là bậc 4) nên đồ thị có chu trình Euler.</w:t>
                      </w:r>
                      <w:r w:rsidRPr="00A97B8B">
                        <w:rPr>
                          <w:rFonts w:cs="Times New Roman"/>
                          <w:szCs w:val="24"/>
                        </w:rPr>
                        <w:br/>
                        <w:t xml:space="preserve">Một chu trình Euler xuất phát từ đỉnh </w:t>
                      </w:r>
                      <m:oMath>
                        <m:r>
                          <w:rPr>
                            <w:rFonts w:ascii="Cambria Math" w:hAnsi="Cambria Math" w:cs="Times New Roman"/>
                            <w:szCs w:val="24"/>
                          </w:rPr>
                          <m:t>A</m:t>
                        </m:r>
                      </m:oMath>
                      <w:r w:rsidRPr="00A97B8B">
                        <w:rPr>
                          <w:rFonts w:cs="Times New Roman"/>
                          <w:szCs w:val="24"/>
                        </w:rPr>
                        <w:t xml:space="preserve"> là </w:t>
                      </w:r>
                      <m:oMath>
                        <m:r>
                          <w:rPr>
                            <w:rFonts w:ascii="Cambria Math" w:hAnsi="Cambria Math" w:cs="Times New Roman"/>
                            <w:szCs w:val="24"/>
                          </w:rPr>
                          <m:t>ABCBECDEADA</m:t>
                        </m:r>
                      </m:oMath>
                      <w:r w:rsidRPr="00A97B8B">
                        <w:rPr>
                          <w:rFonts w:cs="Times New Roman"/>
                          <w:szCs w:val="24"/>
                        </w:rPr>
                        <w:t>.</w:t>
                      </w:r>
                      <w:r>
                        <w:rPr>
                          <w:rFonts w:cs="Times New Roman"/>
                          <w:szCs w:val="24"/>
                        </w:rPr>
                        <w:t xml:space="preserve"> </w:t>
                      </w:r>
                      <w:r w:rsidRPr="00A97B8B">
                        <w:rPr>
                          <w:rFonts w:cs="Times New Roman"/>
                          <w:szCs w:val="24"/>
                        </w:rPr>
                        <w:t>H</w:t>
                      </w:r>
                      <w:r>
                        <w:rPr>
                          <w:rFonts w:cs="Times New Roman"/>
                          <w:szCs w:val="24"/>
                        </w:rPr>
                        <w:t>ì</w:t>
                      </w:r>
                      <w:r w:rsidRPr="00A97B8B">
                        <w:rPr>
                          <w:rFonts w:cs="Times New Roman"/>
                          <w:szCs w:val="24"/>
                        </w:rPr>
                        <w:t>nh 2.30</w:t>
                      </w:r>
                    </w:p>
                    <w:p w14:paraId="7B5FEACA" w14:textId="77777777" w:rsidR="00F362A9" w:rsidRPr="00A97B8B" w:rsidRDefault="00F362A9" w:rsidP="00A97B8B">
                      <w:pPr>
                        <w:pStyle w:val="ListParagraph"/>
                        <w:spacing w:before="0" w:line="240" w:lineRule="auto"/>
                        <w:ind w:left="1080"/>
                        <w:jc w:val="center"/>
                        <w:rPr>
                          <w:rFonts w:cs="Times New Roman"/>
                          <w:szCs w:val="24"/>
                        </w:rPr>
                      </w:pPr>
                      <w:r w:rsidRPr="00A97B8B">
                        <w:rPr>
                          <w:rFonts w:cs="Times New Roman"/>
                          <w:szCs w:val="24"/>
                        </w:rPr>
                        <w:br/>
                      </w:r>
                      <w:r>
                        <w:rPr>
                          <w:noProof/>
                        </w:rPr>
                        <w:drawing>
                          <wp:inline distT="0" distB="0" distL="0" distR="0" wp14:anchorId="626A298A" wp14:editId="1DC87597">
                            <wp:extent cx="1868556" cy="1514174"/>
                            <wp:effectExtent l="0" t="0" r="0" b="0"/>
                            <wp:docPr id="1301265415" name="Picture 130126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clrChange>
                                        <a:clrFrom>
                                          <a:srgbClr val="FFFFFF"/>
                                        </a:clrFrom>
                                        <a:clrTo>
                                          <a:srgbClr val="FFFFFF">
                                            <a:alpha val="0"/>
                                          </a:srgbClr>
                                        </a:clrTo>
                                      </a:clrChange>
                                      <a:extLst>
                                        <a:ext uri="{BEBA8EAE-BF5A-486C-A8C5-ECC9F3942E4B}">
                                          <a14:imgProps xmlns:a14="http://schemas.microsoft.com/office/drawing/2010/main">
                                            <a14:imgLayer r:embed="rId247">
                                              <a14:imgEffect>
                                                <a14:sharpenSoften amount="50000"/>
                                              </a14:imgEffect>
                                              <a14:imgEffect>
                                                <a14:brightnessContrast bright="20000" contrast="-40000"/>
                                              </a14:imgEffect>
                                            </a14:imgLayer>
                                          </a14:imgProps>
                                        </a:ext>
                                      </a:extLst>
                                    </a:blip>
                                    <a:stretch>
                                      <a:fillRect/>
                                    </a:stretch>
                                  </pic:blipFill>
                                  <pic:spPr>
                                    <a:xfrm>
                                      <a:off x="0" y="0"/>
                                      <a:ext cx="1870236" cy="1515535"/>
                                    </a:xfrm>
                                    <a:prstGeom prst="rect">
                                      <a:avLst/>
                                    </a:prstGeom>
                                  </pic:spPr>
                                </pic:pic>
                              </a:graphicData>
                            </a:graphic>
                          </wp:inline>
                        </w:drawing>
                      </w:r>
                    </w:p>
                    <w:p w14:paraId="29BF3528" w14:textId="77777777" w:rsidR="00F362A9" w:rsidRPr="00A97B8B" w:rsidRDefault="00F362A9" w:rsidP="0024732C">
                      <w:pPr>
                        <w:pStyle w:val="ListParagraph"/>
                        <w:numPr>
                          <w:ilvl w:val="0"/>
                          <w:numId w:val="35"/>
                        </w:numPr>
                        <w:spacing w:before="0" w:line="240" w:lineRule="auto"/>
                        <w:jc w:val="left"/>
                        <w:rPr>
                          <w:rFonts w:cs="Times New Roman"/>
                          <w:szCs w:val="24"/>
                        </w:rPr>
                      </w:pPr>
                      <w:r w:rsidRPr="00A97B8B">
                        <w:rPr>
                          <w:rFonts w:cs="Times New Roman"/>
                          <w:b/>
                          <w:bCs/>
                          <w:color w:val="3333FF"/>
                          <w:szCs w:val="24"/>
                        </w:rPr>
                        <w:t>Chú ý.</w:t>
                      </w:r>
                      <w:r w:rsidRPr="00A97B8B">
                        <w:rPr>
                          <w:rFonts w:cs="Times New Roman"/>
                          <w:color w:val="3333FF"/>
                          <w:szCs w:val="24"/>
                        </w:rPr>
                        <w:t xml:space="preserve"> </w:t>
                      </w:r>
                      <w:r w:rsidRPr="00A97B8B">
                        <w:rPr>
                          <w:rFonts w:cs="Times New Roman"/>
                          <w:szCs w:val="24"/>
                        </w:rPr>
                        <w:t>Nếu đồ thị có chu trình Euler thì độ dài quãng đường phải đi trong lời giải của bài toán người đưa thư chính là tồng các trọng số gắn trên các cạnh của đồ thị.</w:t>
                      </w:r>
                    </w:p>
                    <w:p w14:paraId="2766F70E" w14:textId="77777777" w:rsidR="00F362A9" w:rsidRDefault="00F362A9" w:rsidP="00563792">
                      <w:pPr>
                        <w:spacing w:after="240" w:line="240" w:lineRule="auto"/>
                        <w:rPr>
                          <w:rFonts w:ascii="Chu Van An" w:eastAsia="Calibri" w:hAnsi="Chu Van An"/>
                          <w:color w:val="000000" w:themeColor="text1"/>
                        </w:rPr>
                      </w:pPr>
                    </w:p>
                  </w:txbxContent>
                </v:textbox>
                <w10:anchorlock/>
              </v:shape>
            </w:pict>
          </mc:Fallback>
        </mc:AlternateContent>
      </w:r>
    </w:p>
    <w:p w:rsidR="00F362A9" w:rsidRPr="00257A10" w:rsidRDefault="00A24624" w:rsidP="00044A65">
      <w:pPr>
        <w:spacing w:line="240" w:lineRule="auto"/>
        <w:rPr>
          <w:rFonts w:ascii="Chu Van An" w:hAnsi="Chu Van An" w:cs="Chu Van An"/>
          <w:szCs w:val="24"/>
        </w:rPr>
      </w:pPr>
      <w:r w:rsidRPr="00257A10">
        <w:rPr>
          <w:rFonts w:ascii="Chu Van An" w:hAnsi="Chu Van An" w:cs="Chu Van An"/>
          <w:noProof/>
          <w:szCs w:val="24"/>
        </w:rPr>
        <mc:AlternateContent>
          <mc:Choice Requires="wpg">
            <w:drawing>
              <wp:anchor distT="0" distB="0" distL="114300" distR="114300" simplePos="0" relativeHeight="251667456" behindDoc="1" locked="0" layoutInCell="1" allowOverlap="1" wp14:anchorId="24BF7004" wp14:editId="228A202E">
                <wp:simplePos x="0" y="0"/>
                <wp:positionH relativeFrom="column">
                  <wp:posOffset>-91192</wp:posOffset>
                </wp:positionH>
                <wp:positionV relativeFrom="paragraph">
                  <wp:posOffset>176860</wp:posOffset>
                </wp:positionV>
                <wp:extent cx="2224405" cy="347980"/>
                <wp:effectExtent l="0" t="0" r="4445" b="0"/>
                <wp:wrapNone/>
                <wp:docPr id="10765920"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0765921" name="Picture 10765921"/>
                          <pic:cNvPicPr>
                            <a:picLocks noChangeAspect="1"/>
                          </pic:cNvPicPr>
                        </pic:nvPicPr>
                        <pic:blipFill>
                          <a:blip r:embed="rId8">
                            <a:duotone>
                              <a:srgbClr val="A5A5A5">
                                <a:shade val="45000"/>
                                <a:satMod val="135000"/>
                              </a:srgb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765922"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8F7EB21" id="Group 41" o:spid="_x0000_s1026" style="position:absolute;margin-left:-7.2pt;margin-top:13.95pt;width:175.15pt;height:27.4pt;z-index:-251649024" coordsize="38591,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6BryaTAQAACoNAAAOAAAAZHJzL2Uyb0RvYy54bWy8V1lv3DYQfi/Q/0Do sUCse1e78DpI4tookLZGkwLpI5eiDkQSCZJ7+N93eMmy1sWuXSAwLFHUHJxvvpnRXr8/9h3aUyFb NmyC+CoKEB0IK9uh3gR/f717VwRIKjyUuGMD3QSPVAbvb37+6frA1zRhDetKKhAYGeT6wDdBoxRf h6EkDe2xvGKcDvCyYqLHCh5FHZYCH8B634VJFC3CAxMlF4xQKWH31r4Mboz9qqJE/VlVkirUbQI4 mzJXYa5bfQ1vrvG6Fpg3LXHHwG84RY/bAZyOpm6xwmgn2hNTfUsEk6xSV4T1IauqllATA0QTR7No 7gXbcRNLvT7UfIQJoJ3h9Gaz5I/9g0BtCbmLlot8lQBIA+4hU8Y5ymIN0YHXa5C8F/wLfxBuo7ZP OupjJXp9h3jQ0YD7OIJLjwoR2EySJMuiPEAE3qXZclU49EkDKTpRI82vTjEt8lVcJFZxmSTLNNVn Cr3bUJ9uPAxvyRr+HVawOsHqPKdAS+0EDZyR/iIbPRbfd/wdpJVj1W7brlWPhqKQQH2oYf/Qkgdh H05gjz3sIKR9I5cOA79W1xpWH+v4PjPyXaKBfWrwUNMPkgPTIYcGmOfioX585nzbtfyu7TqdMb12 YUJVzFj1AlKWsbeM7Ho6KFuCgnYQMRtk03IZILGm/ZYCo8RvZWyKotwxBdWv/UlRbz91Au0xFOSH XP8ZEdngktrdLI8iRw2J1e+stNtx6vch886MtsiFVKPFQ9Mq6tgxegV5HaZ1T/4CpHQ3yKJ0udKi YE0JqkijlxXgoiUswcYXBsQn3DSkEipBa8y4n2dJsVoGCEgeF/EyKawLXwVpGi+SwlVBliVpnLvj ejtkJ9U9Zaae8P6z1EeBvlLCyi5cfRI2DBKi/QYVW/UddK1fQhShA0qLRRQXmfVblzPxf56LNyhf LbOFb4Rz6W/Ay9G4M3zexVQpQudcQGW/3sVUyUZw1k868XMBTlPxFzwAqcac4ManiRwHlydYIShN 3QZ12jiTusVNkwYM8Y+QFEs40NLSZ5QB36myrXqjdYEyIDdVTl7lGUCZKvtGbI4NiMDdhS9clXVm 5iroCtAPAgQzd2uJCU1So2awgSU6wFBwxEXNJnCs1K97tqdfmRFUszEBLp/edsNUajQG5/Xoegl/ 58beVPKpGMC0F/N3Kw71AyZfFCQdk9QmUodnZtQYp4ZnLG3TT2wHMUtoKHrKwjeQ9O0Ynk4a8qvG /JcGcwrk02ZP5g2wwI75O0Gp/rxCselUTngc8/K/+pyFwfUN390W0NtgrJsR/8KkniKA17PmZtrc vJLM5pu4lCVRli8CzaUVHAta/f/gkjd2nksTSefW8sFzyN+nXLpYcM7jy/lmJ+APGvqJgXocv+O0 tnM8/7j6ePtjh/758T7FB74nPev1asvKR/PNa/ahPqGs9RcnfJCbAnc/HvQX//TZSD39xLn5FwAA //8DAFBLAwQKAAAAAAAAACEAqcQCBEAJAABACQAAFAAAAGRycy9tZWRpYS9pbWFnZTEucG5niVBO Rw0KGgoAAAANSUhEUgAABCYAAABiCAMAAAC78yJkAAAAAXNSR0IArs4c6QAAAARnQU1BAACxjwv8 YQUAAALBUExURQAAAAAAAAD//////4CAgID//6qqqqr//wC/v4C/v4D//7///wDMzJnMzJn//4DV 1arV1ar//5Lb25L//7b//5/f35///wCqqo7j46rj4wCqqpXq6pX//wCxsYnr653r653//wCvr5bh 4aXh4aXw8Jzj457n557z8wCqqpnr66Pr653r6wCtrZvt7Z7t7Znm5gCnrwCqsp7p6QCqqp/q6prr 6wCurpvm5qLm5p7n5wCorpno6J/o6KHq6gCnrJrn55/n55vo6J3u7pvq6gCnq5vr6wCprZ3n557s 7Jvp6QCqrgCrr5rq6p7o6J7r65zo6ACprJzp6Zzs7Jvq6pzo6ACprJzq6p7s7J3q6gCrrp3o6J3q 6gCoq53p6QCqrJ3q6pzq6p7q6pvp6QCpq57s7ACrrZ3q6pzq6p7p6QKpq53p6Zzr653r65jm5pzo 6J7q6gKprJ3r6wKoqp7q6p3p6Z3q6gKprZ7r6wKorJ3q6gKorJ3q6gKprAKoq5zr653r653p6Z3q 6p7r6wGqrJ3q6gGorJ3q6gGoqp7q6gGprJ3r6wGqrAGprZ7q6p3p6Z3r65/r6wGqrJ3q6gGprAGp rJ3r6wGorJ3q6pzq6gGprJ3p6RiytZ3r6wGprJ7q6jG9wAGprJ3q6p7q6gGprJ3q6pzq6gGprJ3p 6QGprJ3q6gGprJ3q6gGprAOqrQarrgisrwutsA2usRCvshKwsxWxsxeytRqzthy0th+1uCG3uSO3 uSi6vCu6vC27vTC9vzW+wDfAwjrAwjzBwz/DxUHDxUPExkjGyEvHyU3Jyk/Ky1DKzFPMzVXNzlrP 0FvP0F7Q0WHS02PT1GbT1GjV1mvW123W13DY2XLZ2nXZ2nfb23rc3Xzc3X7e3oHf4IPg4Ibh4Yji 44vj443k5JDl5ZLm5pXn55fo6Jrp6Zvp6Zzq6p3q6nVmWxgAAACsdFJOUwABAQECAgMDBAQEBAUF BQYGBgcHBwgICQkJDAwMDQ0NDRARERESFRUYGRkaHBwdHiAhIiQlJikpKSosLS0xNDU1ODw9QEBB QURFSElJTExNUFBQV1hcX19gYWNjZGhpa2xuc3R2eXp8foCAgYKDhoiLjI2TlJSbm5ycn5+jpKen q6uys7O2tri6u77Cw8XGycnLzc/T1dfX2dvd3+Dj5OXn6Ozv7/Dz9Pf3+/vjMlBZAAAACXBIWXMA ABcRAAAXEQHKJvM/AAAFUElEQVR4Xu3dZbdVVRTG8SsqYAAGFnZjix3YYgd2i63Y2I3YYoKiqIgg XvDe6+EKCCo2it0tdsen8M3z/q7Fecbdc+3x/32APfbYc831Yp4zntnisXf7MzC6fWl9WKA2Np2k 4w2Lh1bXhwVqY8AYHW9YTNlOHxaoj+t0vGHRfuAi+rBAbZyu4w2PM3vowwK1cQDjS6vruSVQO1tP 0fGGxZiV9GGB2hjwoI43LKZeMhyI5Tg1+8K7WccbQE3dpWZfaMP1IAB11ew1MVTPAVBbTV4TO03V cwDUVnPXxNqP6DEA6qupa6L3nXoKgBpr6pq4WA8BUGfNXBNH6RkAaq2Ja2LXp/UMWNw6aEsgpIHq +XwDH9fxhsUDREygdnrfreMNi0mD9GGB+rhCxxsW7fvouwL1caKONzxOJogGtUNCrtdVREygdkjI 9XrsgnO730nHopsdNKRQg9X4WUjI9Zr1239AYIer87OQkGvV+YOKAYR0ywrq/Bwk5Hp9rmIAIbXt uKhaPwMJuV7v/qtqACGd30+tn4GEXK9XuSUQ2vj11foZSMj1mvOnigHEdGgv9X4GEnKtnv1ZtQBi GrUQ80sScq0a36gWQEzTts2fX5KQ6/WhagEEdVZf9X46EnK95jG+RGzj1lLvpyMh12vuX6oFENT+ PdX8yUjI9ZrJf7QR3Mj+av50JORaTV+gUgBBtW6VPb8kIdfrU5UCiOq0Pmr+ZCTker3N+BLBjV1T zZ+MhFyvV/5WKYCo9s2dX5KQ6zX7D1UCiOra5dT9yUjIter8SZUAomrdInd+SUKuVeMrVQIIa9hS 6v5UJOR6va9CAGHdv4q6PxUJuV6v8yMHouvYa3G1fyIScr1eIGIC4V2dO78kIddq5q8qBBDW5E0y V8eQkGvV+E6FAOI6IXN+SUKu1yeqAxDXvSur/RORkOv1FuNLhNexe978koRcr5f4jzbiu3xZ9X8i EnKtnvtddQDimrhh3oJ8EnKtWAOIEhyzpPo/DQm5Xl+oDEBgo1dU/6chIdfrPZUBCKxjl6z5JQm5 XqwBRAlGLKMLIAkJuV7P8x9tFGDCeroA0pCQazWDNYAowZFL6AJIQkKuFWsAUYQ7slaGkpDr9ZGq AETWNngx3QApSMj1Yg0ginBhP90AKUjI9ZrLf7RRgkfX1Q2QhIRcq1msAUQRDuulGyAFCblW079X EYDQbsqZX5KQ6/WZigCENm2HjMh9EnK93lERgNjO6asrIAEJuV6sAUQZxuesDCUh12oOawBRhoMz 5pck5FqxBhCFuHF5XQEJSMi1anytGgCxtW6TPr8kIdfrA9UACO6MProDukZCrtcb/EcbZRi3hu6A BCTkWr1IxAQKsV9P3QFdIyHXijWAKMUN6StDSci1aixQCYDgWjdPnl+SkOvFGkCU4tTklaEk5HrN VwWA6MaupkugSyTker3Mf7RRiiHJkfsk5FrNZg0gSnFl8spQEnKtOn9UBYDonty4h26BrpCQ6/Wl KgCENyx1fklCrhdrAFGM+1JXhpKQ6/Ua/9FGKTr2TJ1fkpBrxRpAlOOy1PklCblWM35RAYDwJm+U OL8kIdeq8a0KAMR3fOLKUBJyvT7W9wfiuycxcp+EXK839f2B+Dp2S5xfDr2mKk/Mq6H5/6gAQHwj claGVuMpvSqASkzcQL0Y12Z6VQDVODpxflmhQ/SqACoxOmdlaEXO1rsCqELbzhkrQ6sySi8LoAoX ZawMrczDelkAFZiwjjoxslX1sgCqcETGytDK7KGXBVCB2/qrE0M7RW8LoPu1bV/A/LKl5VK9LoDu d17G/LKl5X+Jqt5qu8GNLgAAAABJRU5ErkJgglBLAwQKAAAAAAAAACEAm/t8CQQpAAAEKQAAFAAA AGRycy9tZWRpYS9pbWFnZTIucG5niVBORw0KGgoAAAANSUhEUgAABWwAAAGICAYAAADVk6mvAAAA AXNSR0IArs4c6QAAAARnQU1BAACxjwv8YQUAAAAJcEhZcwAAOw4AADsOAcy2oYMAACiZSURBVHhe 7d1Pi6Vnet/xvIR+B6fOaSEpGo9SihCSRt2odwNTA24weKHVoJ3AmNoYrSKUGBGciDQWxnG0iBBk oV0tteg6dV6CXkJvskgg5pmnG7KddLlvOzOaS91d/8513ffz+cJn66uaGQY/v8W5/5X23+Oz9TeP t5sfevHb7cGftz/9Wpq367+J7lT129P1X7Q//Vqat5u/iu5U9WS3/rz96ZIkSZIkSdJ4PT5bf//4 bPO7Xsxnm79sf/q19PT/5rc/vlHZk7Pbf93+9Gvp8W7zZXSnqie79T+0P12SJEmSJEkaL4OtwTa6 U5XBVpIkSZIkSUNnsDXYRneqMthKkiRJkiRp6Ay2BtvoTlUGW0mSJEmSJA2dwdZgG92pymArSZIk SZKkoTPYGmyjO1UZbCVJkiRJkjR0BluDbXSnKoOtJEmSJEmShs5ga7CN7lRlsJUkSZIkSdLQGWwN ttGdqgy2kiRJkiRJGjqDrcE2ulOVwVaSJEmSJElDZ7A12EZ3qjLYSpIkSZIkaegMtgbb6E5VBltJ kiRJkiQNncHWYBvdqcpgK0mSJEmSpKEz2BpsoztVGWwlSZIkSZI0dAZbg210pyqDrSRJkiRJkobO YGuwje5UZbCVJEmSJEnS0BlsDbbRnaoMtpIkSZIkSRo6g63BNrpTlcFWkiRJkiRJQ2ewNdhGd6oy 2EqSJEmSJGnoDLYG2+hOVQZbSZIkSZIkDZ3B1mAb3anKYCtJkiRJkqShM9gabKM7VRlsJUmSJEmS NHQGW4NtdKcqg60kSZIkSZKGzmBrsI3uVGWwlSRJkiRJ0tAZbA220Z2qDLaSJEmSJEkaOoOtwTa6 U5XBVpIkSZIkSUNnsDXYRneqMthKkiRJkiRp6Ay2BtvoTlUGW0mSJEmSJA2dwdZgG92pymArSZIk SZKkoTPYGmyjO1UZbCVJkiRJkjR0BluDbXSnKoOtJEmSJEmShs5ga7CN7lRlsJUkSZIkSdLQGWwN ttGdqgy2kiRJkiRJGjqDrcE2ulOVwVaSJEmSJElDZ7A12EZ3qjLYSpIkSZIkaegMtgbb6E5VBltJ kiRJkiQNncHWYBvdqcpgK0mSJEmSpKEz2BpsoztVGWwlSZIkSZI0dAZbg210pyqDrSRJkiRJkobO YGuwje5UZbCVJEmSJEnS0BlsDbbRnaoMtpIkSZIkSRo6g63BNrpTlcFWkiRJkiRJQ2ewNdhGd6oy 2EqSJEmSJO2x+dd3d49/ffcH9ufJ/3h9joaxqub/cPg/o3/HZT35bz/7x+hOWV+++b+if8el/e3P /3d4p6gnf/+z/xP+OwAAAJ463xWmX3540GYGSdJVe3x0Z3r6P7C/Y4/++78Oh7Gy/t2/jf8dl/V3 fxLfKerJfzyM/x2X9Z//TXinqid/+/P43wEAANDMR3dP2swgSbpqBtsEBtv4TlEGW4MtAADwYtPR B/fa1CBJukoG2wQG2/hOUQZbgy0AAPASju48alODJOkqGWwTGGzjO0UZbA22AADAy5mP7h63uUGS dNkMtgkMtvGdogy2BlsAAOAlHd2ZPEAmSVfMYJvAYBvfKcpga7AFAABengfIJOmKGWwTGGzjO0UZ bA22AADARd2532YHSdJFM9gmMNjGd4oy2BpsAQCACzq6M7XZQZJ00Qy2CQy28Z2iDLYGWwAA4OLm ow8+b9ODJOkiGWwTGGzjO0UZbA22AADA5XiATJIukcE2gcE2vlOUwdZgCwAAXM7867u7Nj9Ikl42 g20Cg218pyiDrcEWAAC4Cg+QSdKFMtgmMNjGd4oy2BpsAQCAKzjyAJkkXSiDbQKDbXynKIOtwRYA ALgaD5BJ0gUy2CYw2MZ3ijLYGmwBAICr8wCZJL1kBtsEBtv4TlEGW4MtAABwdR4gk6SXzGCbwGAb 3ynKYGuwBQAArosHyCTphRlsExhs4ztFGWwNtgAAwDU58gCZJL0wg20Cg218pyiDrcEWAAC4Tnce tElCkhRlsE1gsI3vFGWwNdgCAADXywNkkvScDLYJDLbxnaIMtgZbAADgenmATJKek8E2gcE2vlOU wdZgCwAA3AQPkElSmME2gcE2vlOUwdZgCwAA3IAjD5BJUpjBNoHBNr5TlMHWYAsAANyQozvftHlC kvTPGWwTGGzjO0UZbA22AADAzZl+9YvDNlFIks4z2CYw2MZ3ijLYGmwBAIAb9UObKCRJ5xlsExhs 4ztFGWwNtgAAwM2af3X3N22mkCQZbBMYbOM7RRlsDbYAAMANO7ozTX/64a02VUjSsjPYJjDYxneK MtgabAEAgD3wAJkkPctgm8BgG98pymBrsAUAAPbDA2SS9DSDbQKDbXynKIOtwRYAANiTozuP2lwh ScvNYJvAYBvfKcpga7AFAAD2xwNkkhafwTaBwTa+U5TB1mALAADs0dGdafrlhwdttpCk5WWwTWCw je8UZbA12AIAAPs1H909abOFJC0vg20Cg218pyiDrcEWAADYPw+QSVpsBtsEBtv4TlEGW4MtAACQ wANkkpaawTaBwTa+U5TB1mALAADkmI/uHrf5QpKWk8E2gcE2vlOUwdZgCwAAJDnyAJmkBWawTWCw je8UZbA12AIAAHk8QCZpcRlsExhs4ztFGWwNtgAAQK7p6IN7bcaQpPEz2CYw2MZ3ijLYGmwBAIBk HiCTtKQMtgkMtvGdogy2BlsAACCfB8gkLSaDbQKDbXynKIOtwRYAACjgyANkkhaSwTaBwTa+U5TB 1mALAADU4AEySYvIYJvAYBvfKcpga7AFAAAquXO/TRqSNGYG2wQG2/hOUQZbgy0AAFDI0Z2pTRqS NGYG2wQG2/hOUQZbgy0AAFDLfPTB523WkKTxMtgmMNjGd4oy2BpsAQCAejxAJmnYDLYJDLbxnaIM tgZbAACgnvnXd3dt2pCksTLYJjDYxneKMtgabAEAgKo8QCZpwAy2CQy28Z2iDLYGWwAAoKgjD5BJ GjCDbQKDbXynKIOtwRYAAKjLA2SShstgm8BgG98pymBrsAUAAGrzAJmkoTLYJjDYxneKMtgabAEA gNo8QCZpqAy2CQy28Z2iDLYGWwAAoAceIJM0SAbbBAbb+E5RBluDLQAA0IEjD5BJGiSDbQKDbXyn KIOtwRYAAOjFnQdt7pCkfjPYJjDYxneKMtgabAEAgH5Mv/rFYZs8JKnPDLYJDLbxnaIMtgZbAACg Hx4gk9R9BtsEBtv4TlEGW4MtAADQGw+QSeo4g20Cg218pyiDrcEWAADozJEHyCR1nME2gcE2vlOU wdZgCwAAdOjozjdt+pCkvjLYJjDYxneKMtgabAEAgD55gExSlxlsExhs4ztFGWwNtgAAQLd+aPOH JPWTwTaBwTa+U5TB1mALAAD0a/7V3d+0CUSS+shgm8BgG98pymBrsAUAADp2dGea/vTDW20GkaT6 GWwTGGzjO0UZbA22AABA5zxAJqmnDLYJDLbxnaIMtgZbAACgfx4gk9RNBtsEBtv4TlEGW4MtAAAw gKM7j9oUIkm1M9gmMNjGd4oy2BpsAQCAMXiATFIXGWwTGGzjO0UZbA22AADAII7uTNMvPzxok4gk 1cxgm8BgG98pymBrsAUAAMYxH909aZOIJNXMYJvAYBvfKcpga7AFAADG4gEySaUz2CYw2MZ3ijLY GmwBAIDBeIBMUuUMtgkMtvGdogy2BlsAAGA889Hd4zaNSFKtDLYJDLbxnaIMtgZbAABgQEceIJNU NINtAoNtfKcog63BFgAAGJMHyCSVzGCbwGAb3ynKYGuwBQAAxjUdfXCvTSSSVCODbQKDbXynKIOt wRYAABiYB8gkVctgm8BgG98pymBrsAUAAMbmATJJpTLYJjDYxneKMtgabAEAgMH92Qe/e3zyavhN RE3zdv15m7ak8TLYJjDYxneKMtgabAEAgAU4fif8JqKuabc6bPOWNFYG2wQG2/hOUQZbgy0AALAQ X78RfhdR1Hbj94c1ZgbbBAbb+E5RBluDLQAAsBDnP40QfBdR13y2PmkTlzROBtsEBtv4TlEGW4Mt AACwIF/09c3G5nfTw9W9NnNJY2SwTWCwje8UZbA12AIAAAvjAbK+bDfTtFvdalOX1H8G2wQG2/hO UQZbgy0AALAwn7wbfh9Rl59G0FAZbBMYbOM7RRlsDbYAAMACeYCsP6e377e5S+o7g20Cg218pyiD rcEWAABYIA+Q9efZTyMctMlL6jeDbQKDbXynKIOtwRYAAFgoD5B1Z96ud23ykvrNYJvAYBvfKcpg a7AFAAAWzANk/fHTCOo9g20Cg218pyiDrcEWAABYMA+Q9cdPI6j3DLYJDLbxnaIMtgZbAABg4TxA 1h0/jaCuM9gmMNjGd4oy2BpsAQCAhfMAWZfm081xm7+kvjLYJjDYxneKMtgabAEAAB5/9lb4zURt 02512CYwqZ8MtgkMtvGdogy2BlsAAIBz83evhd9NFLbdPGoTmNRPBtsEBtv4TlEGW4MtAADAP/EA WafWD9oMJvWRwTaBwTa+U5TB1mALAADwLzxA1iU/jaCuMtgmMNjGd4oy2BpsAQAA/oUHyPq03Uxt CpPqZ7BNYLCN7xRlsDXYAgAA/IFP3w6/n6htPluftDlMqp3BNoHBNr5TlMHWYAsAAPBjHiDr1Ont +20Sk+pmsE1gsI3vFGWwNdgCAAD82JOP3wu/oShuu5mm3epWm8WkmhlsExhs4ztFGWwNtgAAAKGv +vq+5Rk/jaDyGWwTGGzjO0UZbA22AAAAofMHyL5/JfyWojg/jaDKGWwTGGzjO0UZbA22AAAAP8kD ZH169tMIB20ek2plsE1gsI3vFGWwNdgCAAA8jwfI+jRv17s2j0m1MtgmMNjGd4oy2BpsAQAAnuuj 98PvKeqbTzfHbSKT6mSwTWCwje8UZbA12AIAALyQB8j65KcRVDGDbQKDbXynKIOtwRYAAOCFzh8g O3k1/K6iuO3mhzaTSTUy2CYw2MZ3ijLYGmwBAABeyvE74XcV9flpBJXKYJvAYBvfKcpga7AFAAB4 WR4g69e0Wx22uUzKzWCbwGAb3ynKYGuwBQAAeGkeIOvXdvOozWVSbgbbBAbb+E5RBluDLQAAwIV8 +Wb4fUUP1g/aZCblZbBNYLCN7xRlsDXYAgAAXIgHyLo2PVzda7OZlJPBNoHBNr5TlMHWYAsAAHBh HiDr13YztdlMyslgm8BgG98pymBrsAUAALiM+dvXw+8s6pvP1idtOpP2n8E2gcE2vlOUwdZgCwAA cCkeIOvb6e37bT6T9pvBNoHBNr5TlMHWYAsAAHBpHiDr13YzTbvVrTahSfvLYJvAYBvfKcpga7AF AAC4NA+QdW3erndtQpP2l8E2gcE2vlOUwdZgCwAAcCUeIOubn0bQvjPYJjDYxneKMtgabAEAAK7s 6zfCby468OynEQ7alCbdfAbbBAbb+E5RBluDLQAAwJWd/zRC8M1FH/w0gvaawTaBwTa+U5TB1mAL AABwLb7o63uQPzSfbo7bnCbdbAbbBAbb+E5RBluDLQAAwLXxAFnXpt3qsE1q0s1lsE1gsI3vFGWw NdgCAABcm0/eDb+96MR286hNatLNZbBNYLCN7xRlsDXYAgAAXCsPkHVt3q4/b7OadDMZbBMYbOM7 RRlsDbYAAADXygNk3fPTCLrRDLYJDLbxnaIMtgZbAACAa+cBsr75aQTdZAbbBAbb+E5RBluDLQAA wI3wAFnX5rP1SZvXpOvNYJvAYBvfKcpga7AFAAC4ER4g6970cHWvTWzS9WWwTWCwje8UZbA12AIA ANwYD5D1bbuZ2sQmXV8G2wQG2/hOUQZbgy0AAMCN8QBZ9/w0gq49g20Cg218pyiDrcEWAADgRn32 Vvg9RkdOb99vU5t09Qy2CQy28Z2iDLYGWwAAgJs2f/da+E1GJ7abadqtDtrcJl0tg20Cg218pyiD rcEWAADgxnmArHvzdr1rc5t0tQy2CQy28Z2iDLYGWwAAgL3wAFn//DSCriODbQKDbXynKIOtwRYA AGAvPEDWPz+NoOvIYJvAYBvfKcpga7AFAADYm0/fDr/N6IefRtCVM9gmMNjGd4oy2BpsAQAA9skD ZP2bTzfHbXqTLp7BNoHBNr5TlMHWYAsAALBPTz5+L/w+oy/TbnXY5jfpYhlsExhs4ztFGWwNtgAA AHv3VV/fzgS2m0dtfpMulsE2gcE2vlOUwdZgCwAAsHfnD5B9/0r4nUZP1g/aBCe9fAbbBAbb+E5R BluDLQAAQAoPkA3BTyPowhlsExhs4ztFGWwNtgAAAFk8QDaA7WZqM5z0chlsExhs4ztFGWwNtgAA AGk+ej/8VqMv89n6pE1x0osz2CYw2MZ3ijLYGmwBAABSeYBsDKe377c5Tnp+BtsEBtv4TlEGW4Mt AABAqvMHyE5eDb/Z6Mh2M0271a02yUk/ncE2gcE2vlOUwdZgCwAAkO74nfCbjb74aQS9VAbbBAbb +E5RBluDLQAAQAUeIBuEn0bQizLYJjDYxneKMtgabAEAAErwANkYnv00wkGb5qQ/zmCbwGAb3ynK YGuwBQAAKOPLN8NvN/oyb9e7Ns1Jf5zBNoHBNr5TlMHWYAsAAFCGB8iGMZ9ujts8J/1hBtsEBtv4 TlEGW4MtAABAKR4gG4OfRtBPZbBNYLCN7xRlsDXYAgAAVDN/+3r4DUdntpsf2kQn/f8MtgkMtvGd ogy2BlsAAIByPEA2DD+NoD/KYJvAYBvfKcpga7AFAAAoyQNkw5h2q8M21UkG2xQG2/hOUQZbgy0A AEBJHiAbx3bzqE11ksE2hcE2vlOUwdZgCwAAUJYHyAayftDmOi09g20Cg218pyiDrcEWAACgtK/f CL/n6M/0cHWvTXZacgbbBAbb+E5RBluDLQAAQGnnP40QfM/Roe1mapOdlpzBNoHBNr5TlMHWYAsA AFDeF319a/LT5rP1SZvttNQMtgkMtvGdogy2BlsAAIAueIBsHKe377fpTkvMYJvAYBvfKcpga7AF AADowifvht91dGi7mabd6lab77S0DLYJDLbxnaIMtgZbAACAbniAbBjzdr1r852WlsE2gcE2vlOU wdZgCwAA0A0PkI3FTyMsM4NtAoNtfKcog63BFgAAoCseIBvHs59GOGgznpaSwTaBwTa+U5TB1mAL AADQHQ+QDcNPIywwg20Cg218pyiDrcEWAACgOx4gG8p8ujluU56WkME2gcE2vlOUwdZgCwAA0CUP kA1l2q0O25yn0TPYJjDYxneKMtgabAEAALrkAbKxbDeP2pyn0TPYJjDYxneKMtgabAEAALr12Vvh tx598tMIC8lgm8BgG98pymBrsAUAAOjZ/N1r4fceffLTCAvIYJvAYBvfKcpga7AFAADomgfIxuKn EcbPYJvAYBvfKcpga7AFAADongfIBrP+pk17GjGDbQKDbXynKIOtwRYAAKB7HiAbzvRwda/Nexot g20Cg218pyiDrcEWAABgCJ++HX730antZmrznkbLYJvAYBvfKcpga7AFAAAYhQfIxjKfrU/axKeR MtgmMNjGd4oy2BpsAQAARvHk4/fCbz86dnr7fpv5NEoG2wQG2/hOUQZbgy0AAMBQvurru5wX2G6m abc6aFOfRshgm8BgG98pymBrsAUAABjK+QNk378SfgPSp3m73rWpTyNksE1gsI3vFGWwNdgCAAAM xwNk4/HTCONksE1gsI3vFGWwNdgCAACMyANkg/HTCONksE1gsI3vFGWwNdgCAAAM6aP3w+9A+uWn EQbJYJvAYBvfKcpga7AFAAAYlgfIhjOfbo7b7KdeM9gmMNjGd4oy2BpsAQAAhnX+ANnJq+H3IP2a dqvDNv2pxwy2CQy28Z2iDLYGWwAAgKEdvxN+D9Kx7eZRm/7UYwbbBAbb+E5RBluDLQAAwOg8QDai 9YM2/6m3DLYJDLbxnaIMtgZbAACA4XmAbEh+GqHTDLYJDLbxnaIMtgZbAACARfjyzfC7kI5tN1Ob ANVTBtsEBtv4TlEGW4MtAADAIniAbEjz2fqkzYDqJYNtAoNtfKcog63BFgAAYDE8QDam09v32xSo HjLYJjDYxneKMtgabAEAAJZk/vb18PuQjm0307Rb3WpzoKpnsE1gsI3vFGWwNdgCAAAsigfIhuSn ETrKYJvAYBvfKcpga7AFAABYHA+QjclPI/SRwTaBwTa+U5TB1mALAACwOB4gG9Ozn0Y4aLOgqmaw TWCwje8UZbA12AIAACySB8iGNG/XuzYLqmoG2wQG2/hOUQZbgy0AAMBiff1G+K1I3+bTzXGbBlUx g20Cg218pyiDrcEWAABgsc5/GiH4VqRzfhqhdgbbBAbb+E5RBluDLQAAwKJ90dd3LC/HTyMUzmCb wGAb3ynKYGuwBQAAWDwPkA3JTyMUzWCbwGAb3ynKYGuwBQAAWLxP3g2/GenftFsdtplQVTLYJjDY xneKMtgabAEAAHjKA2Rj2m4etZlQVTLYJjDYxneKMtgabAEAAHjKA2QDWz9oU6EqZLBNYLCN7xRl sDXYAgAA0HiAbFjTw9W9NhcqO4NtAoNtfKcog63BFgAAgN/jAbIxbTdTmwuVncE2gcE2vlOUwdZg CwAAwO/xANmw5rP1SZsMlZnBNoHBNr5TlMHWYAsAAMCPeIBsXKe377fZUFkZbBMYbOM7RRlsDbYA AAD8iAfIxrXdTNNudatNh8rIYJvAYBvfKcpga7AFAAAg8Nlb4Xck/fPTCMkZbBMYbOM7RRlsDbYA AADE5u9eC78lGYCfRsjLYJvAYBvfKcpga7AFAADgJ3iAbFzPfhrhoE2I2mcG2wQG2/hOUQZbgy0A AADP4QGyYc3b9a5NiNpnBtsEBtv4TlEGW4MtAAAAz+EBsqHNp5vjNiNqXxlsExhs4ztFGWwNtgAA ALzAp2+H35SMYdqtDtuUqH1ksE1gsI3vFGWwNdgCAADwYh4gG9h286hNidpHBtsEBtv4TlEGW4Mt AAAAL/bk4/fC70rG4KcR9pjBNoHBNr5TlMHWYAsAAMBL+qqvb34uxk8j7CmDbQKDbXynKIOtwRYA AICXdP4A2fevhN+XDMBPI+wng20Cg218pyiDrcEWAACAC/AA2eDW37RZUTeVwTaBwTa+U5TB1mAL AADAxXiAbGzTw9W9Ni3qJjLYJjDYxneKMtgabAEAALigj94PvzEZxHYztWlRN5HBNoHBNr5TlMHW YAsAAMAleIBsaPPZ+qTNi7ruDLYJDLbxnaIMtgZbAAAALuH8AbKTV8NvTQZxevt+mxh1nRlsExhs 4ztFGWwNtgAAAFzS8TvhtyaD2G6mabc6aDOjriuDbQKDbXynKIOtwRYAAIDL8wDZ2ObtetdmRl1X BtsEBtv4TlEGW4MtAAAAV+ABsvH5aYTrzWCbwGAb3ynKYGuwBQAA4Iq+fDP85mQQfhrhejPYJjDY xneKMtgabAEAALgiD5ANz08jXGMG2wQG2/hOUQZbgy0AAADXwANkw5tPN8dtctRVMtgmMNjGd4oy 2BpsAQAAuB7zt6+H356MY9qtDtvsqMtmsE1gsI3vFGWwNdgCAABwTTxANr7t5lGbHXXZDLYJDLbx naIMtgZbAAAArpEHyBZg/aBNj7pMBtsEBtv4TlEGW4MtAAAA18gDZIvgpxGukME2gcE2vlOUwdZg CwAAwDXzANn4/DTC5TPYJjDYxneKMtgabAEAALgBX78RfocyjvlsfdImSF0kg20Cg218pyiDrcEW AACAG3D+0wjBdyiDOb19v82QetkMtgkMtvGdogy2BlsAAABuyBd9fSNzCdvNNO1Wt9oUqZfJYJvA YBvfKcpga7AFAADgBnmAbHh+GuGCGWwTGGzjO0UZbA22AAAA3KBP3g2/RxmMn0Z4+Qy2CQy28Z2i DLYGWwAAAG6YB8jG9+ynEQ7aJKnnZbBNYLCN7xRlsDXYAgAAcMM8QLYI83a9a5OknpfBNoHBNr5T lMHWYAsAAMAeeIBsEebTzXGbJfVTGWwTGGzjO0UZbA22AAAA7IkHyMbnpxFenME2gcE2vlOUwdZg CwAAwJ54gGwR/DTCCzLYJjDYxneKMtgabAEAANgjD5Atgp9GeE4G2wQG2/hOUQZbgy0AAAB75AGy xZh2q8M2Uer3M9gmMNjGd4oy2BpsAQAA2LPP3gq/URnMdvOoTZT6/Qy2CQy28Z2iDLYGWwAAAPZv /u618DuV0awftJlS/5zBNoHBNr5TlMHWYAsAAEACD5AtxvRwda9NlTrPYJvAYBvfKcpga7AFAAAg iQfIlmG7mdpUqfMMtgkMtvGdogy2BlsAAACSeIBsMeaz9UmbK2WwTWCwje8UZbA12AIAAJDo07fD 71UGdHr7fpssl53BNoHBNr5TlMHWYAsAAEAuD5AtxHYzTbvVrTZbLjeDbQKDbXynKIOtwRYAAIBc Tz5+L/xmZTx+GuFpBtsEBtv4TlEGW4MtAAAABXzV157AFSz9pxEMtgkMtvGdogy2BlsAAAAKOH+A 7PtXwm9XBvPspxEO2ny5vAy2CQy28Z2iDLYGWwAAAIrwANlizNv1rs2Xy8tgm8BgG98pymBrsAUA AKAOD5Atx3y6OW4T5rIy2CYw2MZ3ijLYGmwBAAAo5KP3w+9XxjTtVodtxlxOBtsEBtv4TlEGW4Mt AAAAxXiAbDm2m0dtxlxOBtsEBtv4TlEGW4MtAAAAxZw/QHbyavgdy3gW99MIBtsEBtv4TlEGW4Mt AAAABR2/E37HMqZF/TSCwTaBwTa+U5TB1mALAABATR4gW5Al/TSCwTaBwTa+U5TB1mALAABAUR4g W5j1gzZpjp3BNoHBNr5TlMHWYAsAAEBhX74Zfs8ypunh6l6bNcfNYJvAYBvfKcpga7AFAACgMA+Q Lct2M7VZc9wMtgkMtvGdogy2BlsAAACK8wDZosxn65M2bY6ZwTaBwTa+U5TB1mALAABAffO3r4ff tQzq9Pb9Nm+Ol8E2gcE2vlOUwdZgCwAAQAc8QLYs28007VYHbeIcK4NtAoNtfKcog63BFgAAgE54 gGxR5u161ybOsTLYJjDYxneKMtgabAEAAOiEB8iWZ8SfRjDYJjDYxneKMtgabAEAAOiIB8iWZcSf RjDYJjDYxneKMtgabAEAAOjM12+E37iMabifRjDYJjDYxneKMtgabAEAAOjM+U8jBN+4jGs+3Ry3 ubP/DLYJDLbxnaIMtgZbAAAAOvRFX9/fXN20Wx22ybPvDLYJDLbxnaIMtgZbAAAAOuUBsmXZbh61 ybPvDLYJDLbxnaIMtgZbAAAAOvXJu+G3LiNbP2izZ78ZbBMYbOM7RRlsDbYAAAB0zANki9P9TyMY bBMYbOM7RRlsDbYAAAB0zANky9P7TyMYbBMYbOM7RRlsDbYAAAB0zgNkizOfrU/a/NlfBtsEBtv4 TlEGW4MtAAAAA/AA2fKc3r7fJtC+MtgmMNjGd4oy2BpsAQAAGIAHyJZnu5mm3epWm0H7yWCbwGAb 3ynKYGuwBQAAYBAeIFucLn8awWCbwGAb3ynKYGuwBQAAYBAeIFum3n4awWCbwGAb3ynKYGuwBQAA YCCfvRV+/zKwZz+NcNDm0PoZbBMYbOM7RRlsDbYAAACMZf7utfAbmHHN2/WuzaH1M9gmMNjGd4oy 2BpsAQAAGIwHyBZpPt38pk2itTPYJjDYxneKMtgabAEAABiQB8iWp5efRjDYJjDYxneKMtgabAEA ABiQB8gWqYufRjDYJjDYxneKMtgabAEAABjUp2+H38KMbT7dHLdptGYG2wQG2/hOUQZbgy0AAADj 8gDZMk271WGbR+tlsE1gsI3vFGWwNdgCAAAwricfvxd+DzO47eZRm0frZbBNYLCN7xRlsDXYAgAA MLiv+toquC7rB20irZXBNoHBNr5TlMHWYAsAAMDgzh8g+/6V8LuYsU0PV/faTFong20Cg218pyiD rcEWAACABfAA2TJtN1ObSetksE1gsI3vFGWwNdgCAACwDB4gW6b5bH3SptIaGWwTGGzjO0UZbA22 AAAALMRH74ffxizA6e37bS7Nz2CbwGAb3ynKYGuwBQAAYEE8QLZM28007Va32mSam8E2gcE2vlOU wdZgCwAAwIKcP0B28mr4jczYyvw0gsE2gcE2vlOUwdZgCwAAwMIcvxN+I7MAFX4awWCbwGAb3ynK YGuwBQAAYHk8QLZQz34a4aBNpzkZbBMYbOM7RRlsDbYAAAAskAfIFmverndtOs3p6X8Bf3h8dOcR e/Tt6/83+i9DWf/+8B/Df8dl/dc/eRLeKerJf3pzCv8dl/Vffj5Hd6p68nc/exz+O6jnz34x/9P/ QwEAAMD18ADZYs2nm+M2n2oJPT5bfx/9F6Gq+Wzzl+1Pv5ae/t/89sc3Kntydvuv259+LT3ebb6M 7lT1ZLf+h/anq3hP/7flQfSfIQAAAHBx02512D65NXoGW4NtdKcqg20/GWwBAADgGm03j9ont0bP YGuwje5UZbDtJ4MtAAAAXC8/jbCQDLYG2+hOVQbbfjLYAgAAwPXz0wgLyGBrsI3uVGWw7SeDLQAA ANwAP40wfgZbg210pyqDbT8ZbAEAAOCmrB+0z2+NmMHWYBvdqcpg208GWwAAALg508PVvfYJrtEy 2BpsoztVGWz7yWALAAAAN2i7mdonuEbLYGuwje5UZbDtJ4MtAAAA3Kz5bH3SPsM1UgZbg210pyqD bT8ZbAEAAGAPTm/fb5/iGiWDrcE2ulOVwbafDLYAAACwB9vNNO1WB+1zXCNksDXYRneqMtj2k8EW AAAA9mPernftc1wjZLA12EZ3qjLY9pPBFgAAAPbITyOMk8HWYBvdqcpg208GWwAAANgjP40wTgZb g210pyqDbT8ZbAEAAGC//DTCIBlsDbbRnaoMtv1ksAUAAID9m083x+3TXL1msDXYRneqMtj2k8EW AAAAcky71WH7PFePGWwNttGdqgy2/WSwBQAAgCTbzaP2ea4eM9gabKM7VRls+8lgCwAAAHnm7frz 9omu3jLYGmyjO1UZbPvJYAsAAAC5/DRCpxlsDbbRnaoMtv1ksAUAAIBkfhqhzwy2BtvoTlUG234y 2AIAAEC++Wx90j7V1UsGW4NtdKcqg20/GWwBAACghunh6l77XFcPGWwNttGdqgy2/WSwBQAAgCK2 m2narW61T3ZVz2BrsI3uVGWw7SeDLQAAANThpxE6ymBrsI3uVGWw7SeDLQAAABRzevt++2xX5Qy2 BtvoTlUG234y2AIAAEAxz34a4aB9uqtqBluDbXSnKoNtPxlsAQAAoJ55u961T3dVzWBrsI3uVGWw 7SeDLQAAABTlpxFqZ7A12EZ3qjLY9pPBFgAAAIry0wi1M9gabKM7VRls+8lgCwAAAHX5aYTCGWwN ttGdqgy2/WSwBQAAgNrm081x+4xXpQy2BtvoTlUG234y2AIAAEB902512D7lVSWDrcE2ulOVwbaf DLYAAADQge3mUfuUV5UMtgbb6E5VBtt+MtgCAABAL9YP2ue8KmSwNdhGd6oy2PaTwRYAAAD6MT1c 3Wuf9MrOYGuwje5UZbDtJ4MtAAAAdGS7mdonvbIz2BpsoztVGWz7yWALAAAAfZnP1ifts16ZGWwN ttGdqgy2/WSwBQAAgA6d3r7fPu2VlcHWYBvdqcpg208GWwAAAOjQdjNNu9Wt9nmvjAy2BtvoTlUG 234y2AIAAECf/DRCcgZbg210pyqDbT8ZbAEAAKBjfhohL4OtwTa6U5XBtp8MtgAAANCxZz+NcNA+ 87XPHp+tv3n6H8APvfjt9uDP259+Lc3b9d9Ed6r67en6L9qffi3N281fRXeqerJbf97+dBVvPt0c R/8ZAgAAAJ04Wz/4f5B0CrLRudt6AAAAAElFTkSuQmCCUEsDBBQABgAIAAAAIQDqHA9G4QAAAAkB AAAPAAAAZHJzL2Rvd25yZXYueG1sTI9Na8JAEIbvhf6HZQq96eZDq02zEZG2JxGqBfE2JmMSzM6G 7JrEf9/tqb3NMA/vPG+6GnUjeupsbVhBOA1AEOemqLlU8H34mCxBWIdcYGOYFNzJwip7fEgxKczA X9TvXSl8CNsEFVTOtYmUNq9Io52altjfLqbT6PzalbLocPDhupFRELxIjTX7DxW2tKkov+5vWsHn gMM6Dt/77fWyuZ8O891xG5JSz0/j+g2Eo9H9wfCr79Uh805nc+PCikbBJJzNPKogWryC8EAcz/1w VrCMFiCzVP5vkP0AAAD//wMAUEsDBBQABgAIAAAAIQAubPAAxQAAAKUBAAAZAAAAZHJzL19yZWxz L2Uyb0RvYy54bWwucmVsc7yQwYrCMBCG7wv7DmHu27Q9LLKY9iKCV3EfYEimabCZhCSKvr2BZUFB 8OZxZvi//2PW48Uv4kwpu8AKuqYFQayDcWwV/B62XysQuSAbXAKTgitlGIfPj/WeFiw1lGcXs6gU zgrmUuKPlFnP5DE3IRLXyxSSx1LHZGVEfURLsm/bb5nuGTA8MMXOKEg704M4XGNtfs0O0+Q0bYI+ eeLypEI6X7srEJOlosCTcfi37JvIFuRzh+49Dt2/g3x47nADAAD//wMAUEsBAi0AFAAGAAgAAAAh ALGCZ7YKAQAAEwIAABMAAAAAAAAAAAAAAAAAAAAAAFtDb250ZW50X1R5cGVzXS54bWxQSwECLQAU AAYACAAAACEAOP0h/9YAAACUAQAACwAAAAAAAAAAAAAAAAA7AQAAX3JlbHMvLnJlbHNQSwECLQAU AAYACAAAACEAega8mkwEAAAqDQAADgAAAAAAAAAAAAAAAAA6AgAAZHJzL2Uyb0RvYy54bWxQSwEC LQAKAAAAAAAAACEAqcQCBEAJAABACQAAFAAAAAAAAAAAAAAAAACyBgAAZHJzL21lZGlhL2ltYWdl MS5wbmdQSwECLQAKAAAAAAAAACEAm/t8CQQpAAAEKQAAFAAAAAAAAAAAAAAAAAAkEAAAZHJzL21l ZGlhL2ltYWdlMi5wbmdQSwECLQAUAAYACAAAACEA6hwPRuEAAAAJAQAADwAAAAAAAAAAAAAAAABa OQAAZHJzL2Rvd25yZXYueG1sUEsBAi0AFAAGAAgAAAAhAC5s8ADFAAAApQEAABkAAAAAAAAAAAAA AAAAaDoAAGRycy9fcmVscy9lMm9Eb2MueG1sLnJlbHNQSwUGAAAAAAcABwC+AQAAZDsAAAAA ">
                <v:shape id="Picture 10765921" o:spid="_x0000_s1027" type="#_x0000_t75" style="position:absolute;left:5428;top:1817;width:33163;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bt/KxAAAAOEAAAAPAAAAZHJzL2Rvd25yZXYueG1sRE9ba8Iw FH4f+B/CEXybSRVv1SgiDHzamIrg27E5tsXmpDRZrf9+GQx8/Pjuq01nK9FS40vHGpKhAkGcOVNy ruF0/Hifg/AB2WDlmDQ8ycNm3XtbYWrcg7+pPYRcxBD2KWooQqhTKX1WkEU/dDVx5G6usRgibHJp GnzEcFvJkVJTabHk2FBgTbuCsvvhx2pYtOhKs7/uOFGfs/N4PPFf2UXrQb/bLkEE6sJL/O/emzhf zaaTxSiBv0cRglz/AgAA//8DAFBLAQItABQABgAIAAAAIQDb4fbL7gAAAIUBAAATAAAAAAAAAAAA AAAAAAAAAABbQ29udGVudF9UeXBlc10ueG1sUEsBAi0AFAAGAAgAAAAhAFr0LFu/AAAAFQEAAAsA AAAAAAAAAAAAAAAAHwEAAF9yZWxzLy5yZWxzUEsBAi0AFAAGAAgAAAAhAJFu38rEAAAA4QAAAA8A AAAAAAAAAAAAAAAABwIAAGRycy9kb3ducmV2LnhtbFBLBQYAAAAAAwADALcAAAD4AgAAAAA= " path="m,l3860184,r,597460l,597460,,xe">
                  <v:imagedata r:id="rId17" o:title="" cropleft="26463f" recolortarget="#727272"/>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wHDcxQAAAOEAAAAPAAAAZHJzL2Rvd25yZXYueG1sRE9ba8Iw FH4f+B/CGfg2UwtW1xlFlIGv87L5eEiObVlzUpvMVn/9Igz2+PHd58ve1uJKra8cKxiPEhDE2pmK CwWH/fvLDIQPyAZrx6TgRh6Wi8HTHHPjOv6g6y4UIoawz1FBGUKTS+l1SRb9yDXEkTu71mKIsC2k abGL4baWaZJk0mLFsaHEhtYl6e/dj1WgzdfeXs6n7nTU4+xO6ebzUt2VGj73qzcQgfrwL/5zb02c n0yzyWuawuNRhCAXvwAAAP//AwBQSwECLQAUAAYACAAAACEA2+H2y+4AAACFAQAAEwAAAAAAAAAA AAAAAAAAAAAAW0NvbnRlbnRfVHlwZXNdLnhtbFBLAQItABQABgAIAAAAIQBa9CxbvwAAABUBAAAL AAAAAAAAAAAAAAAAAB8BAABfcmVscy8ucmVsc1BLAQItABQABgAIAAAAIQD2wHDcxQAAAOEAAAAP AAAAAAAAAAAAAAAAAAcCAABkcnMvZG93bnJldi54bWxQSwUGAAAAAAMAAwC3AAAA+QIAAAAA " path="m,l3420456,r,966279l,966279,,xe" stroked="f">
                  <v:fill r:id="rId18" o:title="" recolor="t" rotate="t" type="frame"/>
                  <v:imagedata recolortarget="#2e6ca4"/>
                  <v:path arrowok="t"/>
                </v:shape>
              </v:group>
            </w:pict>
          </mc:Fallback>
        </mc:AlternateContent>
      </w:r>
    </w:p>
    <w:p w:rsidR="00F362A9" w:rsidRPr="00257A10" w:rsidRDefault="00F362A9" w:rsidP="00044A65">
      <w:pPr>
        <w:pStyle w:val="Heading1"/>
        <w:ind w:left="0" w:right="0"/>
        <w:rPr>
          <w:rFonts w:ascii="Chu Van An" w:hAnsi="Chu Van An" w:cs="Chu Van An"/>
          <w:szCs w:val="24"/>
        </w:rPr>
      </w:pPr>
      <w:bookmarkStart w:id="41" w:name="_Toc188271024"/>
      <w:bookmarkStart w:id="42" w:name="_Toc188277362"/>
      <w:r w:rsidRPr="00257A10">
        <w:rPr>
          <w:rFonts w:ascii="MS Gothic" w:eastAsia="MS Gothic" w:hAnsi="MS Gothic" w:cs="MS Gothic" w:hint="eastAsia"/>
          <w:szCs w:val="24"/>
        </w:rPr>
        <w:t>Ⓑ</w:t>
      </w:r>
      <w:r w:rsidRPr="00257A10">
        <w:rPr>
          <w:rFonts w:ascii="Chu Van An" w:hAnsi="Chu Van An" w:cs="Chu Van An"/>
          <w:szCs w:val="24"/>
        </w:rPr>
        <w:t>. Phân dạng toán cơ bản</w:t>
      </w:r>
      <w:bookmarkEnd w:id="41"/>
      <w:bookmarkEnd w:id="42"/>
    </w:p>
    <w:p w:rsidR="00F362A9" w:rsidRPr="00257A10" w:rsidRDefault="00F362A9" w:rsidP="00044A65">
      <w:pPr>
        <w:pStyle w:val="Heading3"/>
        <w:rPr>
          <w:rFonts w:ascii="Chu Van An" w:hAnsi="Chu Van An" w:cs="Chu Van An"/>
        </w:rPr>
      </w:pPr>
      <w:bookmarkStart w:id="43" w:name="_Toc188271025"/>
      <w:bookmarkStart w:id="44" w:name="_Toc188277363"/>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❶</w:t>
      </w:r>
      <w:r w:rsidRPr="00257A10">
        <w:rPr>
          <w:rFonts w:ascii="Chu Van An" w:hAnsi="Chu Van An" w:cs="Chu Van An"/>
        </w:rPr>
        <w:t>: Vận dụng đồ thị để giải quyết những vấn đề về tìm đường đi ngắn nhất trong những trường hợp đơn giản</w:t>
      </w:r>
      <w:bookmarkEnd w:id="43"/>
      <w:bookmarkEnd w:id="44"/>
    </w:p>
    <w:p w:rsidR="00F362A9" w:rsidRPr="00257A10" w:rsidRDefault="00F362A9" w:rsidP="00044A65">
      <w:pPr>
        <w:spacing w:line="240" w:lineRule="auto"/>
        <w:rPr>
          <w:rFonts w:ascii="Chu Van An" w:hAnsi="Chu Van An" w:cs="Chu Van An"/>
          <w:b/>
          <w:color w:val="FF0000"/>
          <w:szCs w:val="24"/>
        </w:rPr>
      </w:pPr>
      <w:r w:rsidRPr="00257A10">
        <w:rPr>
          <w:rFonts w:ascii="Segoe UI Symbol" w:eastAsia="Yu Gothic UI Semibold" w:hAnsi="Segoe UI Symbol" w:cs="Segoe UI Symbol"/>
          <w:b/>
          <w:color w:val="FF0000"/>
          <w:szCs w:val="24"/>
        </w:rPr>
        <w:t>☞</w:t>
      </w:r>
      <w:r w:rsidRPr="00257A10">
        <w:rPr>
          <w:rFonts w:ascii="Chu Van An" w:hAnsi="Chu Van An" w:cs="Chu Van An"/>
          <w:b/>
          <w:color w:val="FF0000"/>
          <w:szCs w:val="24"/>
        </w:rPr>
        <w:t>Các ví dụ minh họ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 </w:t>
      </w:r>
      <w:r w:rsidRPr="00257A10">
        <w:rPr>
          <w:rFonts w:ascii="Chu Van An" w:eastAsia="Times New Roman" w:hAnsi="Chu Van An" w:cs="Chu Van An"/>
          <w:color w:val="000000"/>
          <w:szCs w:val="24"/>
        </w:rPr>
        <w:t>Giả sử ba địa điểm A, B, C được nối với nhau theo những con đường AB, BC, CA với độ dài lần lượt là 15 km, 20 km, 16 km. Sử dụng đồ thị để mô tả tình huống đó.</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295A3BFA" wp14:editId="05BBBB78">
            <wp:extent cx="1336569" cy="1344304"/>
            <wp:effectExtent l="0" t="0" r="0" b="8255"/>
            <wp:docPr id="10765926" name="Picture 10765926" descr="Hoạt động 1 trang 44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ạt động 1 trang 44 Chuyên đề học tập Toán 11 Cánh diều"/>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344622" cy="1352404"/>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ở </w:t>
      </w:r>
      <w:r w:rsidRPr="00257A10">
        <w:rPr>
          <w:rFonts w:ascii="Chu Van An" w:eastAsia="Times New Roman" w:hAnsi="Chu Van An" w:cs="Chu Van An"/>
          <w:i/>
          <w:iCs/>
          <w:color w:val="000000"/>
          <w:szCs w:val="24"/>
        </w:rPr>
        <w:t>Hình 22</w:t>
      </w:r>
      <w:r w:rsidRPr="00257A10">
        <w:rPr>
          <w:rFonts w:ascii="Chu Van An" w:eastAsia="Times New Roman" w:hAnsi="Chu Van An" w:cs="Chu Van An"/>
          <w:color w:val="000000"/>
          <w:szCs w:val="24"/>
        </w:rPr>
        <w:t> mô tả tình huống trong hoạt động này.</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 </w:t>
      </w:r>
      <w:r w:rsidRPr="00257A10">
        <w:rPr>
          <w:rFonts w:ascii="Chu Van An" w:eastAsia="Times New Roman" w:hAnsi="Chu Van An" w:cs="Chu Van An"/>
          <w:color w:val="000000"/>
          <w:szCs w:val="24"/>
        </w:rPr>
        <w:t>Hãy cho ví dụ về đồ thị có trọng số.</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í dụ về đồ thị có trọng số: Có 4 trạm xe bus A, B, C, D được nối với nhau theo những con đường AB, BC, CD, DA với độ dài lần lượt là 3 km, 2 km, 5 km, 6 km. Ta có đồ thị mô tả tình huống trên như sau.</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E138F50" wp14:editId="1F6DA3B1">
            <wp:extent cx="1489503" cy="1945263"/>
            <wp:effectExtent l="0" t="0" r="0" b="0"/>
            <wp:docPr id="10765928" name="Picture 10765928" descr="Luyện tập 1 trang 44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yện tập 1 trang 44 Chuyên đề học tập Toán 11 Cánh diều"/>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496231" cy="195405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 </w:t>
      </w:r>
      <w:r w:rsidRPr="00257A10">
        <w:rPr>
          <w:rFonts w:ascii="Chu Van An" w:eastAsia="Times New Roman" w:hAnsi="Chu Van An" w:cs="Chu Van An"/>
          <w:color w:val="000000"/>
          <w:szCs w:val="24"/>
        </w:rPr>
        <w:t>Giả sử có sáu địa điểm A, B, C, D, E, F được nối với nhau theo những con đường với độ dài (đơn vị: kilômét) được mô tả bằng đồ thị có trọng số ở </w:t>
      </w:r>
      <w:r w:rsidRPr="00257A10">
        <w:rPr>
          <w:rFonts w:ascii="Chu Van An" w:eastAsia="Times New Roman" w:hAnsi="Chu Van An" w:cs="Chu Van An"/>
          <w:i/>
          <w:iCs/>
          <w:color w:val="000000"/>
          <w:szCs w:val="24"/>
        </w:rPr>
        <w:t>Hình 24</w:t>
      </w:r>
      <w:r w:rsidRPr="00257A10">
        <w:rPr>
          <w:rFonts w:ascii="Chu Van An" w:eastAsia="Times New Roman" w:hAnsi="Chu Van An" w:cs="Chu Van An"/>
          <w:color w:val="000000"/>
          <w:szCs w:val="24"/>
        </w:rPr>
        <w:t>. Người giao hàng cần đi giao hàng tại sáu địa điểm trên. Người giao hàng xuất phát từ một địa điểm nào đó, đi qua các địa điểm còn lại để giao hàng và trở về địa điểm ban đầu. Hãy tìm một đường đi thỏa mãn điều kiện trên cho người giao hàng sao cho quãng đường mà người giao hàng phải di chuyển là ngắn nhất.</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C2D768C" wp14:editId="0729AA03">
            <wp:extent cx="2893326" cy="1699560"/>
            <wp:effectExtent l="0" t="0" r="2540" b="0"/>
            <wp:docPr id="10765929" name="Picture 10765929" descr="Hoạt động 2 trang 44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oạt động 2 trang 44 Chuyên đề học tập Toán 11 Cánh diều"/>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904584" cy="1706173"/>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xml:space="preserve">Để tìm quãng đường đi ngắn nhất trên đồ thị có trọng số, ta áp dụng thuật toán láng giềng gần nhất để tìm tất cả các chu trình xuất phát từ một đỉnh ban đầu, đi qua các đỉnh khác và trở về đỉnh ban đầu sao cho tổng độ dài các cạnh của chu trình đó là ngắn nhất. Sau đó, ta so sánh độ dài của tất cả các chu </w:t>
      </w:r>
      <w:r w:rsidRPr="00257A10">
        <w:rPr>
          <w:rFonts w:ascii="Chu Van An" w:eastAsia="Times New Roman" w:hAnsi="Chu Van An" w:cs="Chu Van An"/>
          <w:color w:val="000000"/>
          <w:szCs w:val="24"/>
        </w:rPr>
        <w:lastRenderedPageBreak/>
        <w:t>trình “tốt nhất” vừa tìm được để tìm ra chu trình có tổng độ dài các cạnh là ngắn nhất. Việc giải cụ thể Hoạt động 2 trang 46, ta cùng xem chi tiết ở Luyện tập 2 trang 4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4: </w:t>
      </w:r>
      <w:r w:rsidRPr="00257A10">
        <w:rPr>
          <w:rFonts w:ascii="Chu Van An" w:eastAsia="Times New Roman" w:hAnsi="Chu Van An" w:cs="Chu Van An"/>
          <w:color w:val="000000"/>
          <w:szCs w:val="24"/>
        </w:rPr>
        <w:t>Sử dụng thuật toán láng giềng gần nhất để giải bài toán trong Hoạt động 2.</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46BDDB3" wp14:editId="1925071A">
            <wp:extent cx="3547110" cy="1986280"/>
            <wp:effectExtent l="0" t="0" r="0" b="0"/>
            <wp:docPr id="10765930" name="Picture 10765930" descr="Luyện tập 2 trang 46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uyện tập 2 trang 46 Chuyên đề học tập Toán 11 Cánh diều"/>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547110" cy="198628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ễ thấy đồ thị </w:t>
      </w:r>
      <w:r w:rsidRPr="00257A10">
        <w:rPr>
          <w:rFonts w:ascii="Chu Van An" w:eastAsia="Times New Roman" w:hAnsi="Chu Van An" w:cs="Chu Van An"/>
          <w:i/>
          <w:iCs/>
          <w:color w:val="000000"/>
          <w:szCs w:val="24"/>
        </w:rPr>
        <w:t>Hình 24</w:t>
      </w:r>
      <w:r w:rsidRPr="00257A10">
        <w:rPr>
          <w:rFonts w:ascii="Chu Van An" w:eastAsia="Times New Roman" w:hAnsi="Chu Van An" w:cs="Chu Van An"/>
          <w:color w:val="000000"/>
          <w:szCs w:val="24"/>
        </w:rPr>
        <w:t> có chu trình Hamilto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Sử dụng thuật toán láng giềng gần nhất đối với đỉnh xuất phát A,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A, đỉnh gần nhất là B, AB = 3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B, đỉnh chưa đến gần nhất là C, BC = 5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C, đỉnh chưa đến gần nhất là D, CD = 5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D, đỉnh chưa đến gần nhất là E, DE = 9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E, đỉnh chưa đến gần nhất là F, EF = 6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ến đây không còn đỉnh chưa đến, vì vậy quay về A, FA = 4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ổng quãng đường theo chu trình ABCDEFA là: 3 + 5 + 5 + 9 + 6 + 4 = 32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bắt đầu với những đỉnh khác, ta có bảng sau:</w:t>
      </w:r>
    </w:p>
    <w:tbl>
      <w:tblPr>
        <w:tblW w:w="8292"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64"/>
        <w:gridCol w:w="2053"/>
        <w:gridCol w:w="3775"/>
      </w:tblGrid>
      <w:tr w:rsidR="00F362A9" w:rsidRPr="00257A10" w:rsidTr="00134541">
        <w:trPr>
          <w:trHeight w:val="55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Đỉnh bắt đầu</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Chu trình</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Tổng chiều dài (km)</w:t>
            </w:r>
          </w:p>
        </w:tc>
      </w:tr>
      <w:tr w:rsidR="00F362A9" w:rsidRPr="00257A10" w:rsidTr="00134541">
        <w:trPr>
          <w:trHeight w:val="55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BCDEFA</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32</w:t>
            </w:r>
          </w:p>
        </w:tc>
      </w:tr>
      <w:tr w:rsidR="00F362A9" w:rsidRPr="00257A10" w:rsidTr="00134541">
        <w:trPr>
          <w:trHeight w:val="56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AFEDCB</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32</w:t>
            </w:r>
          </w:p>
        </w:tc>
      </w:tr>
      <w:tr w:rsidR="00F362A9" w:rsidRPr="00257A10" w:rsidTr="00134541">
        <w:trPr>
          <w:trHeight w:val="55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BAFED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32</w:t>
            </w:r>
          </w:p>
        </w:tc>
      </w:tr>
      <w:tr w:rsidR="00F362A9" w:rsidRPr="00257A10" w:rsidTr="00134541">
        <w:trPr>
          <w:trHeight w:val="55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DEFAB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32</w:t>
            </w:r>
          </w:p>
        </w:tc>
      </w:tr>
      <w:tr w:rsidR="00F362A9" w:rsidRPr="00257A10" w:rsidTr="00134541">
        <w:trPr>
          <w:trHeight w:val="55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CBAFED</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32</w:t>
            </w:r>
          </w:p>
        </w:tc>
      </w:tr>
      <w:tr w:rsidR="00F362A9" w:rsidRPr="00257A10" w:rsidTr="00134541">
        <w:trPr>
          <w:trHeight w:val="56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E</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EFABCDE</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32</w:t>
            </w:r>
          </w:p>
        </w:tc>
      </w:tr>
      <w:tr w:rsidR="00F362A9" w:rsidRPr="00257A10" w:rsidTr="00134541">
        <w:trPr>
          <w:trHeight w:val="554"/>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F</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FABCDEF</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32</w:t>
            </w:r>
          </w:p>
        </w:tc>
      </w:tr>
    </w:tbl>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người giao hàng chọn 1 đường đi trong 7 đường đi trên thì quãng đường phải di chuyển là ngắn nhấ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5: </w:t>
      </w:r>
      <w:r w:rsidRPr="00257A10">
        <w:rPr>
          <w:rFonts w:ascii="Chu Van An" w:eastAsia="Times New Roman" w:hAnsi="Chu Van An" w:cs="Chu Van An"/>
          <w:color w:val="000000"/>
          <w:szCs w:val="24"/>
        </w:rPr>
        <w:t>Cho sơ đồ như trên Hình 2.28, ở đó A, B, C, D, E, F là các địa điểm nối với nhau bởi các con đường với độ dài của mỗi con đường được cho như trên hình.</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Hãy chỉ ra 2 đường đi từ A đến F và so sánh độ dài của hai đường đi đ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Với mỗi đỉnh V của sơ đồ trên Hình 2.28, ta gắn số I(V) là khoảng cách ngắn nhất để đi từ A đến V và gọi là </w:t>
      </w:r>
      <w:r w:rsidRPr="00257A10">
        <w:rPr>
          <w:rFonts w:ascii="Chu Van An" w:eastAsia="Times New Roman" w:hAnsi="Chu Van An" w:cs="Chu Van An"/>
          <w:i/>
          <w:iCs/>
          <w:color w:val="000000"/>
          <w:szCs w:val="24"/>
        </w:rPr>
        <w:t>nhãn vĩnh viễn</w:t>
      </w:r>
      <w:r w:rsidRPr="00257A10">
        <w:rPr>
          <w:rFonts w:ascii="Chu Van An" w:eastAsia="Times New Roman" w:hAnsi="Chu Van An" w:cs="Chu Van An"/>
          <w:color w:val="000000"/>
          <w:szCs w:val="24"/>
        </w:rPr>
        <w:t> của đỉnh V. Như vậy, ta có ngay I(A) = 0. Dựa vào Hình 2.28, hãy tìm các nhãn vĩnh viễn I(B), I(C) của hai đỉnh kề với A là B,</w:t>
      </w:r>
      <w:r w:rsidR="00007C8C">
        <w:rPr>
          <w:rFonts w:ascii="Chu Van An" w:eastAsia="Times New Roman" w:hAnsi="Chu Van An" w:cs="Chu Van An"/>
          <w:color w:val="000000"/>
          <w:szCs w:val="24"/>
        </w:rPr>
        <w:t xml:space="preserve"> </w:t>
      </w:r>
      <w:r w:rsidRPr="00257A10">
        <w:rPr>
          <w:rFonts w:ascii="Chu Van An" w:eastAsia="Times New Roman" w:hAnsi="Chu Van An" w:cs="Chu Van An"/>
          <w:color w:val="000000"/>
          <w:szCs w:val="24"/>
        </w:rPr>
        <w:t>C.</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C8E3993" wp14:editId="3743A108">
            <wp:extent cx="3159457" cy="1463653"/>
            <wp:effectExtent l="0" t="0" r="0" b="0"/>
            <wp:docPr id="10765931" name="Picture 10765931" descr="HĐ trang 46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Đ trang 46 Chuyên đề học tập Toán 11 Kết nối tri thức"/>
                    <pic:cNvPicPr>
                      <a:picLocks noChangeAspect="1" noChangeArrowheads="1"/>
                    </pic:cNvPicPr>
                  </pic:nvPicPr>
                  <pic:blipFill>
                    <a:blip r:embed="rId252">
                      <a:clrChange>
                        <a:clrFrom>
                          <a:srgbClr val="FFFFFF"/>
                        </a:clrFrom>
                        <a:clrTo>
                          <a:srgbClr val="FFFFFF">
                            <a:alpha val="0"/>
                          </a:srgbClr>
                        </a:clrTo>
                      </a:clrChange>
                      <a:extLst>
                        <a:ext uri="{BEBA8EAE-BF5A-486C-A8C5-ECC9F3942E4B}">
                          <a14:imgProps xmlns:a14="http://schemas.microsoft.com/office/drawing/2010/main">
                            <a14:imgLayer r:embed="rId25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84633" cy="1475316"/>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Hai đường đi từ A đến F, chẳng hạn là ABEF và ACE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ộ dài của đường đi ABEF là AB + BE + EF = 3 + 2 + 8 = 1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ộ dài của đường đi ACEF là AC + CE + EF = 1 + 5 + 8 = 1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ường đi ABEF có độ dài ngắn hơn đường đi ACE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I(B) và I(C) lần lượt là các khoảng cách ngắn nhất để đi từ A đến B và</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r w:rsidR="00007C8C">
        <w:rPr>
          <w:rFonts w:ascii="Chu Van An" w:eastAsia="Times New Roman" w:hAnsi="Chu Van An" w:cs="Chu Van An"/>
          <w:color w:val="000000"/>
          <w:szCs w:val="24"/>
        </w:rPr>
        <w:t xml:space="preserve"> </w:t>
      </w:r>
      <w:r w:rsidRPr="00257A10">
        <w:rPr>
          <w:rFonts w:ascii="Chu Van An" w:eastAsia="Times New Roman" w:hAnsi="Chu Van An" w:cs="Chu Van An"/>
          <w:color w:val="000000"/>
          <w:szCs w:val="24"/>
        </w:rPr>
        <w:t>Ta có I(B) = AB = 3, I(C) = AC = 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6: </w:t>
      </w:r>
      <w:r w:rsidRPr="00257A10">
        <w:rPr>
          <w:rFonts w:ascii="Chu Van An" w:eastAsia="Times New Roman" w:hAnsi="Chu Van An" w:cs="Chu Van An"/>
          <w:color w:val="000000"/>
          <w:szCs w:val="24"/>
        </w:rPr>
        <w:t>Để biểu diễn các con đường nối các giao lộ cùng với độ dài của chúng như sơ đồ ở Hình 1, một học sinh đã vẽ đồ thị như Hình 2. Chỉ ra các cạnh và số biểu diễn độ dài con đường còn thiếu trong Hình 2.</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38858793" wp14:editId="75AED9CE">
            <wp:extent cx="4288155" cy="1781810"/>
            <wp:effectExtent l="0" t="0" r="0" b="8890"/>
            <wp:docPr id="152" name="Picture 152" descr="Khám phá 1 trang 5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descr="Khám phá 1 trang 59 Chuyên đề học tập Toán 11 Chân trời sáng tạo"/>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288155" cy="178181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cạnh còn thiếu trong Hình 2 là: EM, N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số biểu diễn độ dài con đường còn thiếu trong Hình 2 là:</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7 (biểu diễn độ dài AM, MD);</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9 (biểu diễn độ dài E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6 (biểu diễn độ dài MN, C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8 (biểu diễn độ dài DF, E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4 (biểu diễn độ dài N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biểu diễn đầy đủ các thông tin trong Hình 1 là:</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FE6B802" wp14:editId="612E0E73">
            <wp:extent cx="2412365" cy="2380615"/>
            <wp:effectExtent l="0" t="0" r="0" b="0"/>
            <wp:docPr id="151" name="Picture 151" descr="Khám phá 1 trang 59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Khám phá 1 trang 59 Chuyên đề học tập Toán 11 Chân trời sáng tạo"/>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12365" cy="238061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7: </w:t>
      </w:r>
      <w:r w:rsidRPr="00257A10">
        <w:rPr>
          <w:rFonts w:ascii="Chu Van An" w:eastAsia="Times New Roman" w:hAnsi="Chu Van An" w:cs="Chu Van An"/>
          <w:color w:val="000000"/>
          <w:szCs w:val="24"/>
        </w:rPr>
        <w:t>Cho đồ thị có trọng số như Hì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Chỉ ra trọng số của các cạnh AE, MN, C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Tính độ dài của các đường đi ABEN, EMFNE.</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 Chỉ ra ba đường đi khác nhau từ A đến D và tính độ dài của chú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 Đường đi EMF có phải là đường đi ngắn nhất từ E đến F không?</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3EED36EE" wp14:editId="2D612A8B">
            <wp:extent cx="3625850" cy="1765935"/>
            <wp:effectExtent l="0" t="0" r="0" b="5715"/>
            <wp:docPr id="150" name="Picture 150" descr="Thực hành 1 trang 61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descr="Thực hành 1 trang 61 Chuyên đề học tập Toán 11 Chân trời sáng tạo"/>
                    <pic:cNvPicPr>
                      <a:picLocks noChangeAspect="1" noChangeArrowheads="1"/>
                    </pic:cNvPicPr>
                  </pic:nvPicPr>
                  <pic:blipFill>
                    <a:blip r:embed="rId256">
                      <a:clrChange>
                        <a:clrFrom>
                          <a:srgbClr val="FFFFFF"/>
                        </a:clrFrom>
                        <a:clrTo>
                          <a:srgbClr val="FFFFFF">
                            <a:alpha val="0"/>
                          </a:srgbClr>
                        </a:clrTo>
                      </a:clrChange>
                      <a:extLst>
                        <a:ext uri="{BEBA8EAE-BF5A-486C-A8C5-ECC9F3942E4B}">
                          <a14:imgProps xmlns:a14="http://schemas.microsoft.com/office/drawing/2010/main">
                            <a14:imgLayer r:embed="rId2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25850" cy="176593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Ta có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5; w</w:t>
      </w:r>
      <w:r w:rsidRPr="00257A10">
        <w:rPr>
          <w:rFonts w:ascii="Chu Van An" w:eastAsia="Times New Roman" w:hAnsi="Chu Van An" w:cs="Chu Van An"/>
          <w:color w:val="000000"/>
          <w:szCs w:val="24"/>
          <w:vertAlign w:val="subscript"/>
        </w:rPr>
        <w:t>MN</w:t>
      </w:r>
      <w:r w:rsidRPr="00257A10">
        <w:rPr>
          <w:rFonts w:ascii="Chu Van An" w:eastAsia="Times New Roman" w:hAnsi="Chu Van An" w:cs="Chu Van An"/>
          <w:color w:val="000000"/>
          <w:szCs w:val="24"/>
        </w:rPr>
        <w:t> = 1; w</w:t>
      </w:r>
      <w:r w:rsidRPr="00257A10">
        <w:rPr>
          <w:rFonts w:ascii="Chu Van An" w:eastAsia="Times New Roman" w:hAnsi="Chu Van An" w:cs="Chu Van An"/>
          <w:color w:val="000000"/>
          <w:szCs w:val="24"/>
          <w:vertAlign w:val="subscript"/>
        </w:rPr>
        <w:t>CN</w:t>
      </w:r>
      <w:r w:rsidRPr="00257A10">
        <w:rPr>
          <w:rFonts w:ascii="Chu Van An" w:eastAsia="Times New Roman" w:hAnsi="Chu Van An" w:cs="Chu Van An"/>
          <w:color w:val="000000"/>
          <w:szCs w:val="24"/>
        </w:rPr>
        <w:t> = 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BE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N</w:t>
      </w:r>
      <w:r w:rsidRPr="00257A10">
        <w:rPr>
          <w:rFonts w:ascii="Chu Van An" w:eastAsia="Times New Roman" w:hAnsi="Chu Van An" w:cs="Chu Van An"/>
          <w:color w:val="000000"/>
          <w:szCs w:val="24"/>
        </w:rPr>
        <w:t> = 3 + 2 + 9 = 1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EMFN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E</w:t>
      </w:r>
      <w:r w:rsidRPr="00257A10">
        <w:rPr>
          <w:rFonts w:ascii="Chu Van An" w:eastAsia="Times New Roman" w:hAnsi="Chu Van An" w:cs="Chu Van An"/>
          <w:color w:val="000000"/>
          <w:szCs w:val="24"/>
        </w:rPr>
        <w:t> = 3 + 6 + 4 + 9 = 2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 Ba đường đi khác nhau từ A đến D là: AMD, AENFD, ABNCD.</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M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D</w:t>
      </w:r>
      <w:r w:rsidRPr="00257A10">
        <w:rPr>
          <w:rFonts w:ascii="Chu Van An" w:eastAsia="Times New Roman" w:hAnsi="Chu Van An" w:cs="Chu Van An"/>
          <w:color w:val="000000"/>
          <w:szCs w:val="24"/>
        </w:rPr>
        <w:t> = 4 + 5 =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ENF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D</w:t>
      </w:r>
      <w:r w:rsidRPr="00257A10">
        <w:rPr>
          <w:rFonts w:ascii="Chu Van An" w:eastAsia="Times New Roman" w:hAnsi="Chu Van An" w:cs="Chu Van An"/>
          <w:color w:val="000000"/>
          <w:szCs w:val="24"/>
        </w:rPr>
        <w:t> = 5 + 9 + 4 + 7 = 2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BNC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D</w:t>
      </w:r>
      <w:r w:rsidRPr="00257A10">
        <w:rPr>
          <w:rFonts w:ascii="Chu Van An" w:eastAsia="Times New Roman" w:hAnsi="Chu Van An" w:cs="Chu Van An"/>
          <w:color w:val="000000"/>
          <w:szCs w:val="24"/>
        </w:rPr>
        <w:t> = 3 + 6 + 2 + 10 = 2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ba đường đi khác nhau từ A đến D là AMD (có độ dài bằng 9), AENFD (có độ dài bằng 25), ABNCD (có độ dài bằng 2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 Ta có EMNF là một đường đi từ E đến 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Mà l</w:t>
      </w:r>
      <w:r w:rsidRPr="00257A10">
        <w:rPr>
          <w:rFonts w:ascii="Chu Van An" w:eastAsia="Times New Roman" w:hAnsi="Chu Van An" w:cs="Chu Van An"/>
          <w:color w:val="000000"/>
          <w:szCs w:val="24"/>
          <w:vertAlign w:val="subscript"/>
        </w:rPr>
        <w:t>EMN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F</w:t>
      </w:r>
      <w:r w:rsidRPr="00257A10">
        <w:rPr>
          <w:rFonts w:ascii="Chu Van An" w:eastAsia="Times New Roman" w:hAnsi="Chu Van An" w:cs="Chu Van An"/>
          <w:color w:val="000000"/>
          <w:szCs w:val="24"/>
        </w:rPr>
        <w:t> = 3 + 1 + 4 = 8 và l</w:t>
      </w:r>
      <w:r w:rsidRPr="00257A10">
        <w:rPr>
          <w:rFonts w:ascii="Chu Van An" w:eastAsia="Times New Roman" w:hAnsi="Chu Van An" w:cs="Chu Van An"/>
          <w:color w:val="000000"/>
          <w:szCs w:val="24"/>
          <w:vertAlign w:val="subscript"/>
        </w:rPr>
        <w:t>EM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F</w:t>
      </w:r>
      <w:r w:rsidRPr="00257A10">
        <w:rPr>
          <w:rFonts w:ascii="Chu Van An" w:eastAsia="Times New Roman" w:hAnsi="Chu Van An" w:cs="Chu Van An"/>
          <w:color w:val="000000"/>
          <w:szCs w:val="24"/>
        </w:rPr>
        <w:t> = 3 + 6 =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8 &lt; 9 nên l</w:t>
      </w:r>
      <w:r w:rsidRPr="00257A10">
        <w:rPr>
          <w:rFonts w:ascii="Chu Van An" w:eastAsia="Times New Roman" w:hAnsi="Chu Van An" w:cs="Chu Van An"/>
          <w:color w:val="000000"/>
          <w:szCs w:val="24"/>
          <w:vertAlign w:val="subscript"/>
        </w:rPr>
        <w:t>EMNF</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EMF</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ường đi EMF không phải là đường đi ngắn nhất từ E đến 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8: </w:t>
      </w:r>
      <w:r w:rsidRPr="00257A10">
        <w:rPr>
          <w:rFonts w:ascii="Chu Van An" w:eastAsia="Times New Roman" w:hAnsi="Chu Van An" w:cs="Chu Van An"/>
          <w:color w:val="000000"/>
          <w:szCs w:val="24"/>
        </w:rPr>
        <w:t>Cho đồ thị có trọng số như Hình 6.</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03A9E76C" wp14:editId="281FD44E">
            <wp:extent cx="3625850" cy="1907540"/>
            <wp:effectExtent l="0" t="0" r="0" b="0"/>
            <wp:docPr id="149" name="Picture 149" descr="Khám phá 2 trang 61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descr="Khám phá 2 trang 61 Chuyên đề học tập Toán 11 Chân trời sáng tạo"/>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625850" cy="190754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Tìm tất cả các đường đi từ A đến T (đi qua mỗi đỉnh nhiều nhất một lần) và tính độ dài của mỗi đường đi đ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Từ đó, tìm đường đi ngắn nhất từ A đến T.</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Tất cả các đường đi từ A đến T (đi qua mỗi đỉnh nhiều nhất một lần) là: ABDT, ACDT, ACET, ACDET, ACEDT, ABDET, ABDCE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BDT</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T</w:t>
      </w:r>
      <w:r w:rsidRPr="00257A10">
        <w:rPr>
          <w:rFonts w:ascii="Chu Van An" w:eastAsia="Times New Roman" w:hAnsi="Chu Van An" w:cs="Chu Van An"/>
          <w:color w:val="000000"/>
          <w:szCs w:val="24"/>
        </w:rPr>
        <w:t> = 4 + 7 + 3 = 1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CDT</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T</w:t>
      </w:r>
      <w:r w:rsidRPr="00257A10">
        <w:rPr>
          <w:rFonts w:ascii="Chu Van An" w:eastAsia="Times New Roman" w:hAnsi="Chu Van An" w:cs="Chu Van An"/>
          <w:color w:val="000000"/>
          <w:szCs w:val="24"/>
        </w:rPr>
        <w:t> = 2 + 6 + 3 = 1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CET</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T</w:t>
      </w:r>
      <w:r w:rsidRPr="00257A10">
        <w:rPr>
          <w:rFonts w:ascii="Chu Van An" w:eastAsia="Times New Roman" w:hAnsi="Chu Van An" w:cs="Chu Van An"/>
          <w:color w:val="000000"/>
          <w:szCs w:val="24"/>
        </w:rPr>
        <w:t> = 2 + 12 + 5 = 1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CDET</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T</w:t>
      </w:r>
      <w:r w:rsidRPr="00257A10">
        <w:rPr>
          <w:rFonts w:ascii="Chu Van An" w:eastAsia="Times New Roman" w:hAnsi="Chu Van An" w:cs="Chu Van An"/>
          <w:color w:val="000000"/>
          <w:szCs w:val="24"/>
        </w:rPr>
        <w:t> = 2 + 6 + 4 + 5 = 1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CEDT</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T</w:t>
      </w:r>
      <w:r w:rsidRPr="00257A10">
        <w:rPr>
          <w:rFonts w:ascii="Chu Van An" w:eastAsia="Times New Roman" w:hAnsi="Chu Van An" w:cs="Chu Van An"/>
          <w:color w:val="000000"/>
          <w:szCs w:val="24"/>
        </w:rPr>
        <w:t> = 2 + 12 + 4 + 3 = 2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BDET</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T</w:t>
      </w:r>
      <w:r w:rsidRPr="00257A10">
        <w:rPr>
          <w:rFonts w:ascii="Chu Van An" w:eastAsia="Times New Roman" w:hAnsi="Chu Van An" w:cs="Chu Van An"/>
          <w:color w:val="000000"/>
          <w:szCs w:val="24"/>
        </w:rPr>
        <w:t> = 4 + 7 + 4 + 5 = 20;</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BDCET</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T</w:t>
      </w:r>
      <w:r w:rsidRPr="00257A10">
        <w:rPr>
          <w:rFonts w:ascii="Chu Van An" w:eastAsia="Times New Roman" w:hAnsi="Chu Van An" w:cs="Chu Van An"/>
          <w:color w:val="000000"/>
          <w:szCs w:val="24"/>
        </w:rPr>
        <w:t> = 4 + 7 + 6 + 12 + 5 = 3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DATA[b) Vì 11 < 14 < 17 < 19 < 20 < 21 < 3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ên l</w:t>
      </w:r>
      <w:r w:rsidRPr="00257A10">
        <w:rPr>
          <w:rFonts w:ascii="Chu Van An" w:eastAsia="Times New Roman" w:hAnsi="Chu Van An" w:cs="Chu Van An"/>
          <w:color w:val="000000"/>
          <w:szCs w:val="24"/>
          <w:vertAlign w:val="subscript"/>
        </w:rPr>
        <w:t>ACDT</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ABDT</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ACDET</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ACET</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ABDET</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ACEDT</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ABDCET</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ường đi ngắn nhất từ A đến T là ACDT (có độ dài bằng 1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ìm đường đi ngắn nhất từ đỉnh A đến đỉnh I trong đồ thị có trọng số ở Hình 14.</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68208568" wp14:editId="42AAD527">
            <wp:extent cx="2807827" cy="1514901"/>
            <wp:effectExtent l="0" t="0" r="0" b="9525"/>
            <wp:docPr id="148" name="Picture 148" descr="Thực hành 2 trang 65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descr="Thực hành 2 trang 65 Chuyên đề học tập Toán 11 Chân trời sáng tạo"/>
                    <pic:cNvPicPr>
                      <a:picLocks noChangeAspect="1" noChangeArrowheads="1"/>
                    </pic:cNvPicPr>
                  </pic:nvPicPr>
                  <pic:blipFill>
                    <a:blip r:embed="rId259">
                      <a:extLst>
                        <a:ext uri="{BEBA8EAE-BF5A-486C-A8C5-ECC9F3942E4B}">
                          <a14:imgProps xmlns:a14="http://schemas.microsoft.com/office/drawing/2010/main">
                            <a14:imgLayer r:embed="rId26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09640" cy="151587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EC00200" wp14:editId="171982C2">
            <wp:extent cx="3350525" cy="1844675"/>
            <wp:effectExtent l="0" t="0" r="0" b="0"/>
            <wp:docPr id="147" name="Picture 147" descr="Thực hành 2 trang 65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descr="Thực hành 2 trang 65 Chuyên đề học tập Toán 11 Chân trời sáng tạo"/>
                    <pic:cNvPicPr>
                      <a:picLocks noChangeAspect="1" noChangeArrowheads="1"/>
                    </pic:cNvPicPr>
                  </pic:nvPicPr>
                  <pic:blipFill>
                    <a:blip r:embed="rId261">
                      <a:clrChange>
                        <a:clrFrom>
                          <a:srgbClr val="000000">
                            <a:alpha val="0"/>
                          </a:srgbClr>
                        </a:clrFrom>
                        <a:clrTo>
                          <a:srgbClr val="000000">
                            <a:alpha val="0"/>
                          </a:srgbClr>
                        </a:clrTo>
                      </a:clrChange>
                      <a:extLst>
                        <a:ext uri="{BEBA8EAE-BF5A-486C-A8C5-ECC9F3942E4B}">
                          <a14:imgProps xmlns:a14="http://schemas.microsoft.com/office/drawing/2010/main">
                            <a14:imgLayer r:embed="rId26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54493" cy="184686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Gán nhãn cho A bằng 0 (tức là,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0), các đỉnh khác bằng ∞. Khoanh tròn đỉnh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ại các đỉnh kề với A, gồm B, C, D,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0 + 3 = 3.Vì 3 &lt; ∞ nên ta đổi nhãn của B thành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C</w:t>
      </w:r>
      <w:r w:rsidRPr="00257A10">
        <w:rPr>
          <w:rFonts w:ascii="Chu Van An" w:eastAsia="Times New Roman" w:hAnsi="Chu Van An" w:cs="Chu Van An"/>
          <w:color w:val="000000"/>
          <w:szCs w:val="24"/>
        </w:rPr>
        <w:t> = 0 + 6 = 6.Vì 6 &lt; ∞ nên ta đổi nhãn của C thành 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 = 0 + 5 = 5.Vì 5 &lt; ∞ nên ta đổi nhãn của D thà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B nên ta khoanh tròn đỉnh B (đỉnh gần đỉnh A nhất, chỉ tính các đỉnh khác đỉnh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B gồm C, E,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3 + 2 = 5.Vì 5 &lt; 6 (6 là nhãn hiện tại của C) nên ta đổi nhãn của C thà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E</w:t>
      </w:r>
      <w:r w:rsidRPr="00257A10">
        <w:rPr>
          <w:rFonts w:ascii="Chu Van An" w:eastAsia="Times New Roman" w:hAnsi="Chu Van An" w:cs="Chu Van An"/>
          <w:color w:val="000000"/>
          <w:szCs w:val="24"/>
        </w:rPr>
        <w:t> = 3 + 10 = 13.Vì 13 &lt; ∞ nên ta đổi nhãn của E thành 1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C, D (đều có nhãn là 5) nên ta tùy ý khoanh tròn đỉnh C (đỉnh gần đỉnh A thứ ha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C gồm E, D, F, I,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5 + 5 = 10.Vì 10 &lt; 13 (13 là nhãn hiện tại của E) nên ta đổi nhãn của E thành 10.</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D</w:t>
      </w:r>
      <w:r w:rsidRPr="00257A10">
        <w:rPr>
          <w:rFonts w:ascii="Chu Van An" w:eastAsia="Times New Roman" w:hAnsi="Chu Van An" w:cs="Chu Van An"/>
          <w:color w:val="000000"/>
          <w:szCs w:val="24"/>
        </w:rPr>
        <w:t> = 5 + 3 = 8.Vì 8 &gt; 5 (5 là nhãn hiện tại của D) nên ta giữ nguyên nhãn của D là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F</w:t>
      </w:r>
      <w:r w:rsidRPr="00257A10">
        <w:rPr>
          <w:rFonts w:ascii="Chu Van An" w:eastAsia="Times New Roman" w:hAnsi="Chu Van An" w:cs="Chu Van An"/>
          <w:color w:val="000000"/>
          <w:szCs w:val="24"/>
        </w:rPr>
        <w:t> = 5 + 6 = 11.Vì 11 &lt; ∞ nên ta đổi nhãn của F thành 1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lastRenderedPageBreak/>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I</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I</w:t>
      </w:r>
      <w:r w:rsidRPr="00257A10">
        <w:rPr>
          <w:rFonts w:ascii="Chu Van An" w:eastAsia="Times New Roman" w:hAnsi="Chu Van An" w:cs="Chu Van An"/>
          <w:color w:val="000000"/>
          <w:szCs w:val="24"/>
        </w:rPr>
        <w:t> = 5 + 8 = 13.Vì 13 &lt; ∞ nên ta đổi nhãn của I thành 1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D nên ta khoanh tròn đỉnh D (đỉnh gần đỉnh A thứ b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D chỉ có đỉnh F,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F</w:t>
      </w:r>
      <w:r w:rsidRPr="00257A10">
        <w:rPr>
          <w:rFonts w:ascii="Chu Van An" w:eastAsia="Times New Roman" w:hAnsi="Chu Van An" w:cs="Chu Van An"/>
          <w:color w:val="000000"/>
          <w:szCs w:val="24"/>
        </w:rPr>
        <w:t> = 5 + 7 =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12 &gt; 11 (11 là nhãn hiện tại của F) nên ta giữ nguyên nhãn của F là 1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E nên ta khoanh tròn đỉnh E (đỉnh gần đỉnh A thứ tư).</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E chỉ có đỉnh I,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I</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I</w:t>
      </w:r>
      <w:r w:rsidRPr="00257A10">
        <w:rPr>
          <w:rFonts w:ascii="Chu Van An" w:eastAsia="Times New Roman" w:hAnsi="Chu Van An" w:cs="Chu Van An"/>
          <w:color w:val="000000"/>
          <w:szCs w:val="24"/>
        </w:rPr>
        <w:t> = 10 + 2 =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12 &lt; 13 (13 là nhãn hiện tại của I) nên ta đổi nhãn của I thành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F nên ta khoanh tròn đỉnh F (đỉnh gần A thứ nă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F chỉ còn đỉnh I,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I</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I</w:t>
      </w:r>
      <w:r w:rsidRPr="00257A10">
        <w:rPr>
          <w:rFonts w:ascii="Chu Van An" w:eastAsia="Times New Roman" w:hAnsi="Chu Van An" w:cs="Chu Van An"/>
          <w:color w:val="000000"/>
          <w:szCs w:val="24"/>
        </w:rPr>
        <w:t> = 11 + 4 = 1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15 &gt; 12 (12 là nhãn hiện tại của I) nên ta giữ nguyên nhãn của I là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Lúc này, ta thấy chỉ còn đỉnh I chưa được khoanh tròn nên ta khoanh tròn đỉnh I (đỉnh gần A thứ sáu).</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hìn ngược lại các bước trên, ta thấy:</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I</w:t>
      </w:r>
      <w:r w:rsidRPr="00257A10">
        <w:rPr>
          <w:rFonts w:ascii="Chu Van An" w:eastAsia="Times New Roman" w:hAnsi="Chu Van An" w:cs="Chu Van An"/>
          <w:color w:val="000000"/>
          <w:szCs w:val="24"/>
        </w:rPr>
        <w:t> = 12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l</w:t>
      </w:r>
      <w:r w:rsidRPr="00257A10">
        <w:rPr>
          <w:rFonts w:ascii="Chu Van An" w:eastAsia="Times New Roman" w:hAnsi="Chu Van An" w:cs="Chu Van An"/>
          <w:color w:val="000000"/>
          <w:szCs w:val="24"/>
          <w:vertAlign w:val="subscript"/>
        </w:rPr>
        <w:t>ABCEI</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ABCEI là đường đi ngắn nhất từ A đến I, với độ dài bằng 12.</w:t>
      </w:r>
    </w:p>
    <w:p w:rsidR="00F362A9" w:rsidRPr="00257A10" w:rsidRDefault="00F362A9" w:rsidP="00044A65">
      <w:pPr>
        <w:pStyle w:val="Heading3"/>
        <w:rPr>
          <w:rFonts w:ascii="Chu Van An" w:hAnsi="Chu Van An" w:cs="Chu Van An"/>
        </w:rPr>
      </w:pPr>
      <w:bookmarkStart w:id="45" w:name="_Toc188271026"/>
      <w:bookmarkStart w:id="46" w:name="_Toc188277364"/>
      <w:r w:rsidRPr="00257A10">
        <w:rPr>
          <w:rFonts w:ascii="Segoe UI Symbol" w:hAnsi="Segoe UI Symbol" w:cs="Segoe UI Symbol"/>
        </w:rPr>
        <w:t>⬩</w:t>
      </w:r>
      <w:r w:rsidRPr="00257A10">
        <w:rPr>
          <w:rFonts w:ascii="Chu Van An" w:hAnsi="Chu Van An" w:cs="Chu Van An"/>
        </w:rPr>
        <w:t xml:space="preserve">Dạng </w:t>
      </w:r>
      <w:r w:rsidRPr="00257A10">
        <w:rPr>
          <w:rFonts w:ascii="Cambria Math" w:hAnsi="Cambria Math" w:cs="Cambria Math"/>
          <w:b w:val="0"/>
        </w:rPr>
        <w:t>❷</w:t>
      </w:r>
      <w:r w:rsidRPr="00257A10">
        <w:rPr>
          <w:rFonts w:ascii="Chu Van An" w:hAnsi="Chu Van An" w:cs="Chu Van An"/>
        </w:rPr>
        <w:t>: Vận dụng đồ thị để giải quyết những vấn đề về khoa học tự nhiên và công nghệ</w:t>
      </w:r>
      <w:bookmarkEnd w:id="45"/>
      <w:bookmarkEnd w:id="46"/>
    </w:p>
    <w:p w:rsidR="00F362A9" w:rsidRPr="00257A10" w:rsidRDefault="00F362A9" w:rsidP="00044A65">
      <w:pPr>
        <w:spacing w:line="240" w:lineRule="auto"/>
        <w:rPr>
          <w:rFonts w:ascii="Chu Van An" w:hAnsi="Chu Van An" w:cs="Chu Van An"/>
          <w:b/>
          <w:bCs/>
          <w:color w:val="FF0000"/>
          <w:szCs w:val="24"/>
        </w:rPr>
      </w:pPr>
      <w:r w:rsidRPr="00257A10">
        <w:rPr>
          <w:rFonts w:ascii="Segoe UI Symbol" w:eastAsia="Yu Gothic UI Semibold" w:hAnsi="Segoe UI Symbol" w:cs="Segoe UI Symbol"/>
          <w:b/>
          <w:bCs/>
          <w:color w:val="FF0000"/>
          <w:szCs w:val="24"/>
        </w:rPr>
        <w:t>☞</w:t>
      </w:r>
      <w:r w:rsidRPr="00257A10">
        <w:rPr>
          <w:rFonts w:ascii="Chu Van An" w:hAnsi="Chu Van An" w:cs="Chu Van An"/>
          <w:b/>
          <w:bCs/>
          <w:color w:val="FF0000"/>
          <w:szCs w:val="24"/>
        </w:rPr>
        <w:t>Các ví dụ minh họ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9: </w:t>
      </w:r>
      <w:r w:rsidRPr="00257A10">
        <w:rPr>
          <w:rFonts w:ascii="Chu Van An" w:eastAsia="Times New Roman" w:hAnsi="Chu Van An" w:cs="Chu Van An"/>
          <w:color w:val="000000"/>
          <w:szCs w:val="24"/>
        </w:rPr>
        <w:t>Hexane C</w:t>
      </w:r>
      <w:r w:rsidRPr="00257A10">
        <w:rPr>
          <w:rFonts w:ascii="Chu Van An" w:eastAsia="Times New Roman" w:hAnsi="Chu Van An" w:cs="Chu Van An"/>
          <w:color w:val="000000"/>
          <w:szCs w:val="24"/>
          <w:vertAlign w:val="subscript"/>
        </w:rPr>
        <w:t>6</w:t>
      </w:r>
      <w:r w:rsidRPr="00257A10">
        <w:rPr>
          <w:rFonts w:ascii="Chu Van An" w:eastAsia="Times New Roman" w:hAnsi="Chu Van An" w:cs="Chu Van An"/>
          <w:color w:val="000000"/>
          <w:szCs w:val="24"/>
        </w:rPr>
        <w:t>H</w:t>
      </w:r>
      <w:r w:rsidRPr="00257A10">
        <w:rPr>
          <w:rFonts w:ascii="Chu Van An" w:eastAsia="Times New Roman" w:hAnsi="Chu Van An" w:cs="Chu Van An"/>
          <w:color w:val="000000"/>
          <w:szCs w:val="24"/>
          <w:vertAlign w:val="subscript"/>
        </w:rPr>
        <w:t>14</w:t>
      </w:r>
      <w:r w:rsidRPr="00257A10">
        <w:rPr>
          <w:rFonts w:ascii="Chu Van An" w:eastAsia="Times New Roman" w:hAnsi="Chu Van An" w:cs="Chu Van An"/>
          <w:color w:val="000000"/>
          <w:szCs w:val="24"/>
        </w:rPr>
        <w:t xml:space="preserve"> có năm đồng phân. Vẽ đồ thị tương ứng với năm đồng phân đó. </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ăm đồng phân của hexane C</w:t>
      </w:r>
      <w:r w:rsidRPr="00257A10">
        <w:rPr>
          <w:rFonts w:ascii="Chu Van An" w:eastAsia="Times New Roman" w:hAnsi="Chu Van An" w:cs="Chu Van An"/>
          <w:color w:val="000000"/>
          <w:szCs w:val="24"/>
          <w:vertAlign w:val="subscript"/>
        </w:rPr>
        <w:t>6</w:t>
      </w:r>
      <w:r w:rsidRPr="00257A10">
        <w:rPr>
          <w:rFonts w:ascii="Chu Van An" w:eastAsia="Times New Roman" w:hAnsi="Chu Van An" w:cs="Chu Van An"/>
          <w:color w:val="000000"/>
          <w:szCs w:val="24"/>
        </w:rPr>
        <w:t>H</w:t>
      </w:r>
      <w:r w:rsidRPr="00257A10">
        <w:rPr>
          <w:rFonts w:ascii="Chu Van An" w:eastAsia="Times New Roman" w:hAnsi="Chu Van An" w:cs="Chu Van An"/>
          <w:color w:val="000000"/>
          <w:szCs w:val="24"/>
          <w:vertAlign w:val="subscript"/>
        </w:rPr>
        <w:t>14</w:t>
      </w:r>
      <w:r w:rsidRPr="00257A10">
        <w:rPr>
          <w:rFonts w:ascii="Chu Van An" w:eastAsia="Times New Roman" w:hAnsi="Chu Van An" w:cs="Chu Van An"/>
          <w:color w:val="000000"/>
          <w:szCs w:val="24"/>
        </w:rPr>
        <w:t> là:</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3333FF"/>
          <w:szCs w:val="24"/>
        </w:rPr>
        <w:lastRenderedPageBreak/>
        <w:t>CH</w:t>
      </w:r>
      <w:r w:rsidRPr="00257A10">
        <w:rPr>
          <w:rFonts w:ascii="Chu Van An" w:eastAsia="Times New Roman" w:hAnsi="Chu Van An" w:cs="Chu Van An"/>
          <w:color w:val="3333FF"/>
          <w:szCs w:val="24"/>
          <w:vertAlign w:val="subscript"/>
        </w:rPr>
        <w:t>3</w:t>
      </w:r>
      <w:r w:rsidRPr="00257A10">
        <w:rPr>
          <w:rFonts w:ascii="Chu Van An" w:eastAsia="Times New Roman" w:hAnsi="Chu Van An" w:cs="Chu Van An"/>
          <w:color w:val="3333FF"/>
          <w:szCs w:val="24"/>
        </w:rPr>
        <w:t> – CH</w:t>
      </w:r>
      <w:r w:rsidRPr="00257A10">
        <w:rPr>
          <w:rFonts w:ascii="Chu Van An" w:eastAsia="Times New Roman" w:hAnsi="Chu Van An" w:cs="Chu Van An"/>
          <w:color w:val="3333FF"/>
          <w:szCs w:val="24"/>
          <w:vertAlign w:val="subscript"/>
        </w:rPr>
        <w:t>2</w:t>
      </w:r>
      <w:r w:rsidRPr="00257A10">
        <w:rPr>
          <w:rFonts w:ascii="Chu Van An" w:eastAsia="Times New Roman" w:hAnsi="Chu Van An" w:cs="Chu Van An"/>
          <w:color w:val="3333FF"/>
          <w:szCs w:val="24"/>
        </w:rPr>
        <w:t> – CH</w:t>
      </w:r>
      <w:r w:rsidRPr="00257A10">
        <w:rPr>
          <w:rFonts w:ascii="Chu Van An" w:eastAsia="Times New Roman" w:hAnsi="Chu Van An" w:cs="Chu Van An"/>
          <w:color w:val="3333FF"/>
          <w:szCs w:val="24"/>
          <w:vertAlign w:val="subscript"/>
        </w:rPr>
        <w:t>2</w:t>
      </w:r>
      <w:r w:rsidRPr="00257A10">
        <w:rPr>
          <w:rFonts w:ascii="Chu Van An" w:eastAsia="Times New Roman" w:hAnsi="Chu Van An" w:cs="Chu Van An"/>
          <w:color w:val="3333FF"/>
          <w:szCs w:val="24"/>
        </w:rPr>
        <w:t> – CH</w:t>
      </w:r>
      <w:r w:rsidRPr="00257A10">
        <w:rPr>
          <w:rFonts w:ascii="Chu Van An" w:eastAsia="Times New Roman" w:hAnsi="Chu Van An" w:cs="Chu Van An"/>
          <w:color w:val="3333FF"/>
          <w:szCs w:val="24"/>
          <w:vertAlign w:val="subscript"/>
        </w:rPr>
        <w:t>2</w:t>
      </w:r>
      <w:r w:rsidRPr="00257A10">
        <w:rPr>
          <w:rFonts w:ascii="Chu Van An" w:eastAsia="Times New Roman" w:hAnsi="Chu Van An" w:cs="Chu Van An"/>
          <w:color w:val="3333FF"/>
          <w:szCs w:val="24"/>
        </w:rPr>
        <w:t> – CH</w:t>
      </w:r>
      <w:r w:rsidRPr="00257A10">
        <w:rPr>
          <w:rFonts w:ascii="Chu Van An" w:eastAsia="Times New Roman" w:hAnsi="Chu Van An" w:cs="Chu Van An"/>
          <w:color w:val="3333FF"/>
          <w:szCs w:val="24"/>
          <w:vertAlign w:val="subscript"/>
        </w:rPr>
        <w:t>2</w:t>
      </w:r>
      <w:r w:rsidRPr="00257A10">
        <w:rPr>
          <w:rFonts w:ascii="Chu Van An" w:eastAsia="Times New Roman" w:hAnsi="Chu Van An" w:cs="Chu Van An"/>
          <w:color w:val="3333FF"/>
          <w:szCs w:val="24"/>
        </w:rPr>
        <w:t> – CH</w:t>
      </w:r>
      <w:r w:rsidRPr="00257A10">
        <w:rPr>
          <w:rFonts w:ascii="Chu Van An" w:eastAsia="Times New Roman" w:hAnsi="Chu Van An" w:cs="Chu Van An"/>
          <w:color w:val="3333FF"/>
          <w:szCs w:val="24"/>
          <w:vertAlign w:val="subscript"/>
        </w:rPr>
        <w:t>3</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8BA0E43" wp14:editId="24C20C9D">
            <wp:extent cx="4612943" cy="1570523"/>
            <wp:effectExtent l="0" t="0" r="0" b="0"/>
            <wp:docPr id="10765932" name="Picture 10765932" descr="Luyện tập 3 trang 47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uyện tập 3 trang 47 Chuyên đề học tập Toán 11 Cánh diều"/>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626553" cy="1575156"/>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đồ thị ở hình dưới đây tương ứng minh họa biểu diễn năm đồng phân của hexane C</w:t>
      </w:r>
      <w:r w:rsidRPr="00257A10">
        <w:rPr>
          <w:rFonts w:ascii="Chu Van An" w:eastAsia="Times New Roman" w:hAnsi="Chu Van An" w:cs="Chu Van An"/>
          <w:color w:val="000000"/>
          <w:szCs w:val="24"/>
          <w:vertAlign w:val="subscript"/>
        </w:rPr>
        <w:t>6</w:t>
      </w:r>
      <w:r w:rsidRPr="00257A10">
        <w:rPr>
          <w:rFonts w:ascii="Chu Van An" w:eastAsia="Times New Roman" w:hAnsi="Chu Van An" w:cs="Chu Van An"/>
          <w:color w:val="000000"/>
          <w:szCs w:val="24"/>
        </w:rPr>
        <w:t>H</w:t>
      </w:r>
      <w:r w:rsidRPr="00257A10">
        <w:rPr>
          <w:rFonts w:ascii="Chu Van An" w:eastAsia="Times New Roman" w:hAnsi="Chu Van An" w:cs="Chu Van An"/>
          <w:color w:val="000000"/>
          <w:szCs w:val="24"/>
          <w:vertAlign w:val="subscript"/>
        </w:rPr>
        <w:t>14</w:t>
      </w:r>
      <w:r w:rsidRPr="00257A10">
        <w:rPr>
          <w:rFonts w:ascii="Chu Van An" w:eastAsia="Times New Roman" w:hAnsi="Chu Van An" w:cs="Chu Van An"/>
          <w:color w:val="000000"/>
          <w:szCs w:val="24"/>
        </w:rPr>
        <w:t>. Trong đó các nguyên tử C, CH,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CH</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tạo nên các đỉnh của đồ thị, còn các liên kết CH</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 CH</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CH</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 CH, CH – CH</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CH –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 C, C – CH</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CH</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 CH, CH – CH tạo nên các cạnh của đồ thị.</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hAnsi="Chu Van An" w:cs="Chu Van An"/>
          <w:noProof/>
          <w:szCs w:val="24"/>
        </w:rPr>
        <mc:AlternateContent>
          <mc:Choice Requires="wpg">
            <w:drawing>
              <wp:anchor distT="0" distB="0" distL="114300" distR="114300" simplePos="0" relativeHeight="251668480" behindDoc="1" locked="0" layoutInCell="1" allowOverlap="1" wp14:anchorId="436AA892" wp14:editId="124CCB2E">
                <wp:simplePos x="0" y="0"/>
                <wp:positionH relativeFrom="column">
                  <wp:posOffset>-67277</wp:posOffset>
                </wp:positionH>
                <wp:positionV relativeFrom="paragraph">
                  <wp:posOffset>1628486</wp:posOffset>
                </wp:positionV>
                <wp:extent cx="2033270" cy="347980"/>
                <wp:effectExtent l="0" t="0" r="5080" b="0"/>
                <wp:wrapNone/>
                <wp:docPr id="10765923"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10765924" name="Picture 10765924"/>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7659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8F4925" id="Group 41" o:spid="_x0000_s1026" style="position:absolute;margin-left:-5.3pt;margin-top:128.25pt;width:160.1pt;height:27.4pt;z-index:-251648000" coordsize="35277,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dlLaQTwQAACoNAAAOAAAAZHJzL2Uyb0RvYy54bWy8V21v2zYQ/j5g/4HQ xwGN3m3ZiFO0zRIM6Lag7YDuI01RllBJJEj6Jf9+dySlKHYKuxlQBJEo6l54zz13J1+/PXQt2XGl G9GvgvgqCgjvmSibfrMK/vly96YIiDa0L2krer4KHrkO3t78+sv1Xi55ImrRllwRMNLr5V6ugtoY uQxDzWreUX0lJO/hZSVURw08qk1YKroH610bJlE0C/dClVIJxrWG3Vv3Mrix9quKM/N3VWluSLsK 4GzGXpW9rvEa3lzT5UZRWTfMH4O+4hQdbXpwOpq6pYaSrWpOTHUNU0KLylwx0YWiqhrGbQwQTRwd RXOvxFbaWDbL/UaOMAG0Rzi92iz7a/egSFNC7qL5LF8kaUB62kGmrHOSxQjRXm6WIHmv5Gf5oPzG xj1h1IdKdXiHeMjBgvs4gssPhjDYTKI0TeaQAwbv0my+KDz6rIYUnaix+nevmObJfJ7ETnGeJPM0 xTOFg9sQTzceRjZsCf8eK1idYHWeU6BltooH3kh3kY2Oqm9b+QbSKqlp1k3bmEdLUUggHqrfPTTs QbmHE9izAXYQQt/EpyPDUFEdNZw+xfg+CvZNk158qGm/4e+0BKZDDi0wz8VDfHzmfN028q5pW8wY rn2YUBVHrHoBKcfYW8G2He+NK0HFW4hY9LpupA6IWvJuzYFR6o8ytkVRboWB6kd/Wm3WH1pFdhQK 8l2Of1ZE17TkbjfLo8hTQ1PzpyjddpwO+5B5bwYtSqXNaHFfN4Z7doxeQR7DdO7ZJ0AKu0EWpfMF ioI1o7hhNS4rwAUlHMHGFxbEJ9wQUg2VgBpH3M+zpMjzgADJ4yKeJ4VzMVbBosiK2cyROcuSNM79 cQc7bKvNPRe2nujuo8ajQF8pYeUWvj6Z6HsN0X6Fkqq6FrrWbyGJyJ6kxSyKC0sc1DsS//e5eE3y xTybDY3wWPorlN1o3Bs+72KqFJFzLpLXuJgquQjO+oHONoZyAU5T8Rc8AKnGnNB6SBM79D5PsCJQ mtgGMW1SaGxx06QBQ4ZHSIojHGih9BllwHeq7Kreal2gDMhNlZMf8gygTJWHRmyPDYjA3YevfJW1 duYa6ArQDwICM3ftCgKaJKJmsYEl2cNQ8MQl9SrwrMTXndjxL8IKmqMxAS6f3rb9VGo0Bucd0B0k hru09qaST8UApgex4e7EoX7A5IuCrBWau0RieHZGjXEiPGNp237iOohdQkPBKQvfQHpox/B00pB/ aMx/rqnkQD40ezJvoEO5MX+nOMfPKxLbTuWFxzGvv9fnHAy+bwzdbTZLChjrdsS/MKmnCNDlUXOz be64kuzmq7iUJVGWQ58FLi3gWNDq/weXBmPnuTSR9G4dHwYODfcply4WPObx5XxzE/AnDf3EQj2O 33Fauzmev1+8v/25Q//8eJ/iA9+TA+txtRblo/3mtftQn1DW+MUJH+S2wP2PB/zinz5bqaefODf/ AQAA//8DAFBLAwQKAAAAAAAAACEAqcQCBEAJAABACQAAFAAAAGRycy9tZWRpYS9pbWFnZTEucG5n iVBORw0KGgoAAAANSUhEUgAABCYAAABiCAMAAAC78yJkAAAAAXNSR0IArs4c6QAAAARnQU1BAACx jwv8YQUAAALBUExURQAAAAAAAAD//////4CAgID//6qqqqr//wC/v4C/v4D//7///wDMzJnMzJn/ /4DV1arV1ar//5Lb25L//7b//5/f35///wCqqo7j46rj4wCqqpXq6pX//wCxsYnr653r653//wCv r5bh4aXh4aXw8Jzj457n557z8wCqqpnr66Pr653r6wCtrZvt7Z7t7Znm5gCnrwCqsp7p6QCqqp/q 6prr6wCurpvm5qLm5p7n5wCorpno6J/o6KHq6gCnrJrn55/n55vo6J3u7pvq6gCnq5vr6wCprZ3n 557s7Jvp6QCqrgCrr5rq6p7o6J7r65zo6ACprJzp6Zzs7Jvq6pzo6ACprJzq6p7s7J3q6gCrrp3o 6J3q6gCoq53p6QCqrJ3q6pzq6p7q6pvp6QCpq57s7ACrrZ3q6pzq6p7p6QKpq53p6Zzr653r65jm 5pzo6J7q6gKprJ3r6wKoqp7q6p3p6Z3q6gKprZ7r6wKorJ3q6gKorJ3q6gKprAKoq5zr653r653p 6Z3q6p7r6wGqrJ3q6gGorJ3q6gGoqp7q6gGprJ3r6wGqrAGprZ7q6p3p6Z3r65/r6wGqrJ3q6gGp rAGprJ3r6wGorJ3q6pzq6gGprJ3p6RiytZ3r6wGprJ7q6jG9wAGprJ3q6p7q6gGprJ3q6pzq6gGp rJ3p6QGprJ3q6gGprJ3q6gGprAOqrQarrgisrwutsA2usRCvshKwsxWxsxeytRqzthy0th+1uCG3 uSO3uSi6vCu6vC27vTC9vzW+wDfAwjrAwjzBwz/DxUHDxUPExkjGyEvHyU3Jyk/Ky1DKzFPMzVXN zlrP0FvP0F7Q0WHS02PT1GbT1GjV1mvW123W13DY2XLZ2nXZ2nfb23rc3Xzc3X7e3oHf4IPg4Ibh 4Yji44vj443k5JDl5ZLm5pXn55fo6Jrp6Zvp6Zzq6p3q6nVmWxgAAACsdFJOUwABAQECAgMDBAQE BAUFBQYGBgcHBwgICQkJDAwMDQ0NDRARERESFRUYGRkaHBwdHiAhIiQlJikpKSosLS0xNDU1ODw9 QEBBQURFSElJTExNUFBQV1hcX19gYWNjZGhpa2xuc3R2eXp8foCAgYKDhoiLjI2TlJSbm5ycn5+j pKenq6uys7O2tri6u77Cw8XGycnLzc/T1dfX2dvd3+Dj5OXn6Ozv7/Dz9Pf3+/vjMlBZAAAACXBI WXMAABcRAAAXEQHKJvM/AAAFUElEQVR4Xu3dZbdVVRTG8SsqYAAGFnZjix3YYgd2i63Y2I3YYoKi qIggXvDe6+EKCCo2it0tdsen8M3z/q7Fecbdc+3x/32APfbYc831Yp4zntnisXf7MzC6fWl9WKA2 Np2k4w2Lh1bXhwVqY8AYHW9YTNlOHxaoj+t0vGHRfuAi+rBAbZyu4w2PM3vowwK1cQDjS6vruSVQ O1tP0fGGxZiV9GGB2hjwoI43LKZeMhyI5Tg1+8K7WccbQE3dpWZfaMP1IAB11ew1MVTPAVBbTV4T O03VcwDUVnPXxNqP6DEA6qupa6L3nXoKgBpr6pq4WA8BUGfNXBNH6RkAaq2Ja2LXp/UMWNw6aEsg pIHq+XwDH9fxhsUDREygdnrfreMNi0mD9GGB+rhCxxsW7fvouwL1caKONzxOJogGtUNCrtdVREyg dkjI9XrsgnO730nHopsdNKRQg9X4WUjI9Zr1239AYIer87OQkGvV+YOKAYR0ywrq/Bwk5Hp9rmIA IbXtuKhaPwMJuV7v/qtqACGd30+tn4GEXK9XuSUQ2vj11foZSMj1mvOnigHEdGgv9X4GEnKtnv1Z tQBiGrUQ80sScq0a36gWQEzTts2fX5KQ6/WhagEEdVZf9X46EnK95jG+RGzj1lLvpyMh12vuX6oF ENT+PdX8yUjI9ZrJf7QR3Mj+av50JORaTV+gUgBBtW6VPb8kIdfrU5UCiOq0Pmr+ZCTker3N+BLB jV1TzZ+MhFyvV/5WKYCo9s2dX5KQ6zX7D1UCiOra5dT9yUjIter8SZUAomrdInd+SUKuVeMrVQII a9hS6v5UJOR6va9CAGHdv4q6PxUJuV6v8yMHouvYa3G1fyIScr1eIGIC4V2dO78kIddq5q8qBBDW 5E0yV8eQkGvV+E6FAOI6IXN+SUKu1yeqAxDXvSur/RORkOv1FuNLhNexe978koRcr5f4jzbiu3xZ 9X8iEnKtnvtddQDimrhh3oJ8EnKtWAOIEhyzpPo/DQm5Xl+oDEBgo1dU/6chIdfrPZUBCKxjl6z5 JQm5XqwBRAlGLKMLIAkJuV7P8x9tFGDCeroA0pCQazWDNYAowZFL6AJIQkKuFWsAUYQ7slaGkpDr 9ZGqAETWNngx3QApSMj1Yg0ginBhP90AKUjI9ZrLf7RRgkfX1Q2QhIRcq1msAUQRDuulGyAFCblW 079XEYDQbsqZX5KQ6/WZigCENm2HjMh9EnK93lERgNjO6asrIAEJuV6sAUQZxuesDCUh12oOawBR hoMz5pck5FqxBhCFuHF5XQEJSMi1anytGgCxtW6TPr8kIdfrA9UACO6MProDukZCrtcb/EcbZRi3 hu6ABCTkWr1IxAQKsV9P3QFdIyHXijWAKMUN6StDSci1aixQCYDgWjdPnl+SkOvFGkCU4tTklaEk 5HrNVwWA6MaupkugSyTker3Mf7RRiiHJkfsk5FrNZg0gSnFl8spQEnKtOn9UBYDonty4h26BrpCQ 6/WlKgCENyx1fklCrhdrAFGM+1JXhpKQ6/Ua/9FGKTr2TJ1fkpBrxRpAlOOy1PklCblWM35RAYDw Jm+UOL8kIdeq8a0KAMR3fOLKUBJyvT7W9wfiuycxcp+EXK839f2B+Dp2S5xfDr2mKk/Mq6H5/6gA QHwjclaGVuMpvSqASkzcQL0Y12Z6VQDVODpxflmhQ/SqACoxOmdlaEXO1rsCqELbzhkrQ6sySi8L oAoXZawMrczDelkAFZiwjjoxslX1sgCqcETGytDK7KGXBVCB2/qrE0M7RW8LoPu1bV/A/LKl5VK9 LoDud17G/LKl5X+Jqt5qu8GNLgAAAABJRU5ErkJgglBLAwQKAAAAAAAAACEAm/t8CQQpAAAEKQAA FAAAAGRycy9tZWRpYS9pbWFnZTIucG5niVBORw0KGgoAAAANSUhEUgAABWwAAAGICAYAAADVk6mv AAAAAXNSR0IArs4c6QAAAARnQU1BAACxjwv8YQUAAAAJcEhZcwAAOw4AADsOAcy2oYMAACiZSURB VHhe7d1Pi6Vnet/xvIR+B6fOaSEpGo9SihCSRt2odwNTA24weKHVoJ3AmNoYrSKUGBGciDQWxnG0 iBBkoV0tteg6dV6CXkJvskgg5pmnG7KddLlvOzOaS91d/8513ffz+cJn66uaGQY/v8W5/5X23+Oz 9TePt5sfevHb7cGftz/9Wpq367+J7lT129P1X7Q//Vqat5u/iu5U9WS3/rz96ZIkSZIkSdJ4PT5b f//4bPO7Xsxnm79sf/q19PT/5rc/vlHZk7Pbf93+9Gvp8W7zZXSnqie79T+0P12SJEmSJEkaL4Ot wTa6U5XBVpIkSZIkSUNnsDXYRneqMthKkiRJkiRp6Ay2BtvoTlUGW0mSJEmSJA2dwdZgG92pymAr SZIkSZKkoTPYGmyjO1UZbCVJkiRJkjR0BluDbXSnKoOtJEmSJEmShs5ga7CN7lRlsJUkSZIkSdLQ GWwNttGdqgy2kiRJkiRJGjqDrcE2ulOVwVaSJEmSJElDZ7A12EZ3qjLYSpIkSZIkaegMtgbb6E5V BltJkiRJkiQNncHWYBvdqcpgK0mSJEmSpKEz2BpsoztVGWwlSZIkSZI0dAZbg210pyqDrSRJkiRJ kobOYGuwje5UZbCVJEmSJEnS0BlsDbbRnaoMtpIkSZIkSRo6g63BNrpTlcFWkiRJkiRJQ2ewNdhG d6oy2EqSJEmSJGnoDLYG2+hOVQZbSZIkSZIkDZ3B1mAb3anKYCtJkiRJkqShM9gabKM7VRlsJUmS JEmSNHQGW4NtdKcqg60kSZIkSZKGzmBrsI3uVGWwlSRJkiRJ0tAZbA220Z2qDLaSJEmSJEkaOoOt wTa6U5XBVpIkSZIkSUNnsDXYRneqMthKkiRJkiRp6Ay2BtvoTlUGW0mSJEmSJA2dwdZgG92pymAr SZIkSZKkoTPYGmyjO1UZbCVJkiRJkjR0BluDbXSnKoOtJEmSJEmShs5ga7CN7lRlsJUkSZIkSdLQ GWwNttGdqgy2kiRJkiRJGjqDrcE2ulOVwVaSJEmSJElDZ7A12EZ3qjLYSpIkSZIkaegMtgbb6E5V BltJkiRJkiQNncHWYBvdqcpgK0mSJEmSpKEz2BpsoztVGWwlSZIkSZI0dAZbg210pyqDrSRJkiRJ kobOYGuwje5UZbCVJEmSJEnS0BlsDbbRnaoMtpIkSZIkSRo6g63BNrpTlcFWkiRJkiRJQ2ewNdhG d6oy2EqSJEmSJO2x+dd3d49/ffcH9ufJ/3h9joaxqub/cPg/o3/HZT35bz/7x+hOWV+++b+if8el /e3P/3d4p6gnf/+z/xP+OwAAAJ463xWmX3540GYGSdJVe3x0Z3r6P7C/Y4/++78Oh7Gy/t2/jf8d l/V3fxLfKerJfzyM/x2X9Z//TXinqid/+/P43wEAANDMR3dP2swgSbpqBtsEBtv4TlEGW4MtAADw YtPRB/fa1CBJukoG2wQG2/hOUQZbgy0AAPASju48alODJOkqGWwTGGzjO0UZbA22AADAy5mP7h63 uUGSdNkMtgkMtvGdogy2BlsAAOAlHd2ZPEAmSVfMYJvAYBvfKcpga7AFAABengfIJOmKGWwTGGzj O0UZbA22AADARd2532YHSdJFM9gmMNjGd4oy2BpsAQCACzq6M7XZQZJ00Qy2CQy28Z2iDLYGWwAA 4OLmow8+b9ODJOkiGWwTGGzjO0UZbA22AADA5XiATJIukcE2gcE2vlOUwdZgCwAAXM7867u7Nj9I kl42g20Cg218pyiDrcEWAAC4Cg+QSdKFMtgmMNjGd4oy2BpsAQCAKzjyAJkkXSiDbQKDbXynKIOt wRYAALgaD5BJ0gUy2CYw2MZ3ijLYGmwBAICr8wCZJL1kBtsEBtv4TlEGW4MtAABwdR4gk6SXzGCb wGAb3ynKYGuwBQAArosHyCTphRlsExhs4ztFGWwNtgAAwDU58gCZJL0wg20Cg218pyiDrcEWAAC4 TncetElCkhRlsE1gsI3vFGWwNdgCAADXywNkkvScDLYJDLbxnaIMtgZbAADgenmATJKek8E2gcE2 vlOUwdZgCwAA3AQPkElSmME2gcE2vlOUwdZgCwAA3IAjD5BJUpjBNoHBNr5TlMHWYAsAANyQozvf tHlCkvTPGWwTGGzjO0UZbA22AADAzZl+9YvDNlFIks4z2CYw2MZ3ijLYGmwBAIAb9UObKCRJ5xls Exhs4ztFGWwNtgAAwM2af3X3N22mkCQZbBMYbOM7RRlsDbYAAMANO7ozTX/64a02VUjSsjPYJjDY xneKMtgabAEAgD3wAJkkPctgm8BgG98pymBrsAUAAPbDA2SS9DSDbQKDbXynKIOtwRYAANiTozuP 2lwhScvNYJvAYBvfKcpga7AFAAD2xwNkkhafwTaBwTa+U5TB1mALAADs0dGdafrlhwdttpCk5WWw TWCwje8UZbA12AIAAPs1H909abOFJC0vg20Cg218pyiDrcEWAADYPw+QSVpsBtsEBtv4TlEGW4Mt AACQwANkkpaawTaBwTa+U5TB1mALAADkmI/uHrf5QpKWk8E2gcE2vlOUwdZgCwAAJDnyAJmkBWaw TWCwje8UZbA12AIAAHk8QCZpcRlsExhs4ztFGWwNtgAAQK7p6IN7bcaQpPEz2CYw2MZ3ijLYGmwB AIBkHiCTtKQMtgkMtvGdogy2BlsAACCfB8gkLSaDbQKDbXynKIOtwRYAACjgyANkkhaSwTaBwTa+ U5TB1mALAADU4AEySYvIYJvAYBvfKcpga7AFAAAquXO/TRqSNGYG2wQG2/hOUQZbgy0AAFDI0Z2p TRqSNGYG2wQG2/hOUQZbgy0AAFDLfPTB523WkKTxMtgmMNjGd4oy2BpsAQCAejxAJmnYDLYJDLbx naIMtgZbAACgnvnXd3dt2pCksTLYJjDYxneKMtgabAEAgKo8QCZpwAy2CQy28Z2iDLYGWwAAoKgj D5BJGjCDbQKDbXynKIOtwRYAAKjLA2SShstgm8BgG98pymBrsAUAAGrzAJmkoTLYJjDYxneKMtga bAEAgNo8QCZpqAy2CQy28Z2iDLYGWwAAoAceIJM0SAbbBAbb+E5RBluDLQAA0IEjD5BJGiSDbQKD bXynKIOtwRYAAOjFnQdt7pCkfjPYJjDYxneKMtgabAEAgH5Mv/rFYZs8JKnPDLYJDLbxnaIMtgZb AACgHx4gk9R9BtsEBtv4TlEGW4MtAADQGw+QSeo4g20Cg218pyiDrcEWAADozJEHyCR1nME2gcE2 vlOUwdZgCwAAdOjozjdt+pCkvjLYJjDYxneKMtgabAEAgD55gExSlxlsExhs4ztFGWwNtgAAQLd+ aPOHJPWTwTaBwTa+U5TB1mALAAD0a/7V3d+0CUSS+shgm8BgG98pymBrsAUAADp2dGea/vTDW20G kaT6GWwTGGzjO0UZbA22AABA5zxAJqmnDLYJDLbxnaIMtgZbAACgfx4gk9RNBtsEBtv4TlEGW4Mt AAAwgKM7j9oUIkm1M9gmMNjGd4oy2BpsAQCAMXiATFIXGWwTGGzjO0UZbA22AADAII7uTNMvPzxo k4gk1cxgm8BgG98pymBrsAUAAMYxH909aZOIJNXMYJvAYBvfKcpga7AFAADG4gEySaUz2CYw2MZ3 ijLYGmwBAIDBeIBMUuUMtgkMtvGdogy2BlsAAGA889Hd4zaNSFKtDLYJDLbxnaIMtgZbAABgQEce IJNUNINtAoNtfKcog63BFgAAGJMHyCSVzGCbwGAb3ynKYGuwBQAAxjUdfXCvTSSSVCODbQKDbXyn KIOtwRYAABiYB8gkVctgm8BgG98pymBrsAUAAMbmATJJpTLYJjDYxneKMtgabAEAgMH92Qe/e3zy avhNRE3zdv15m7ak8TLYJjDYxneKMtgabAEAgAU4fif8JqKuabc6bPOWNFYG2wQG2/hOUQZbgy0A ALAQX78RfhdR1Hbj94c1ZgbbBAbb+E5RBluDLQAAsBDnP40QfBdR13y2PmkTlzROBtsEBtv4TlEG W4MtAACwIF/09c3G5nfTw9W9NnNJY2SwTWCwje8UZbA12AIAAAvjAbK+bDfTtFvdalOX1H8G2wQG 2/hOUQZbgy0AALAwn7wbfh9Rl59G0FAZbBMYbOM7RRlsDbYAAMACeYCsP6e377e5S+o7g20Cg218 pyiDrcEWAABYIA+Q9efZTyMctMlL6jeDbQKDbXynKIOtwRYAAFgoD5B1Z96ud23ykvrNYJvAYBvf Kcpga7AFAAAWzANk/fHTCOo9g20Cg218pyiDrcEWAABYMA+Q9cdPI6j3DLYJDLbxnaIMtgZbAABg 4TxA1h0/jaCuM9gmMNjGd4oy2BpsAQCAhfMAWZfm081xm7+kvjLYJjDYxneKMtgabAEAAB5/9lb4 zURt02512CYwqZ8MtgkMtvGdogy2BlsAAIBz83evhd9NFLbdPGoTmNRPBtsEBtv4TlEGW4MtAADA P/EAWafWD9oMJvWRwTaBwTa+U5TB1mALAADwLzxA1iU/jaCuMtgmMNjGd4oy2BpsAQAA/oUHyPq0 3UxtCpPqZ7BNYLCN7xRlsDXYAgAA/IFP3w6/n6htPluftDlMqp3BNoHBNr5TlMHWYAsAAPBjHiDr 1Ont+20Sk+pmsE1gsI3vFGWwNdgCAAD82JOP3wu/oShuu5mm3epWm8WkmhlsExhs4ztFGWwNtgAA AKGv+vq+5Rk/jaDyGWwTGGzjO0UZbA22AAAAofMHyL5/JfyWojg/jaDKGWwTGGzjO0UZbA22AAAA P8kDZH169tMIB20ek2plsE1gsI3vFGWwNdgCAAA8jwfI+jRv17s2j0m1MtgmMNjGd4oy2BpsAQAA nuuj98PvKeqbTzfHbSKT6mSwTWCwje8UZbA12AIAALyQB8j65KcRVDGDbQKDbXynKIOtwRYAAOCF zh8gO3k1/K6iuO3mhzaTSTUy2CYw2MZ3ijLYGmwBAABeyvE74XcV9flpBJXKYJvAYBvfKcpga7AF AAB4WR4g69e0Wx22uUzKzWCbwGAb3ynKYGuwBQAAeGkeIOvXdvOozWVSbgbbBAbb+E5RBluDLQAA wIV8+Wb4fUUP1g/aZCblZbBNYLCN7xRlsDXYAgAAXIgHyLo2PVzda7OZlJPBNoHBNr5TlMHWYAsA AHBhHiDr13YztdlMyslgm8BgG98pymBrsAUAALiM+dvXw+8s6pvP1idtOpP2n8E2gcE2vlOUwdZg CwAAcCkeIOvb6e37bT6T9pvBNoHBNr5TlMHWYAsAAHBpHiDr13YzTbvVrTahSfvLYJvAYBvfKcpg a7AFAAC4NA+QdW3erndtQpP2l8E2gcE2vlOUwdZgCwAAcCUeIOubn0bQvjPYJjDYxneKMtgabAEA AK7s6zfCby468OynEQ7alCbdfAbbBAbb+E5RBluDLQAAwJWd/zRC8M1FH/w0gvaawTaBwTa+U5TB 1mALAABwLb7o63uQPzSfbo7bnCbdbAbbBAbb+E5RBluDLQAAwLXxAFnXpt3qsE1q0s1lsE1gsI3v FGWwNdgCAABcm0/eDb+96MR286hNatLNZbBNYLCN7xRlsDXYAgAAXCsPkHVt3q4/b7OadDMZbBMY bOM7RRlsDbYAAADXygNk3fPTCLrRDLYJDLbxnaIMtgZbAACAa+cBsr75aQTdZAbbBAbb+E5RBluD LQAAwI3wAFnX5rP1SZvXpOvNYJvAYBvfKcpga7AFAAC4ER4g6970cHWvTWzS9WWwTWCwje8UZbA1 2AIAANwYD5D1bbuZ2sQmXV8G2wQG2/hOUQZbgy0AAMCN8QBZ9/w0gq49g20Cg218pyiDrcEWAADg Rn32Vvg9RkdOb99vU5t09Qy2CQy28Z2iDLYGWwAAgJs2f/da+E1GJ7abadqtDtrcJl0tg20Cg218 pyiDrcEWAADgxnmArHvzdr1rc5t0tQy2CQy28Z2iDLYGWwAAgL3wAFn//DSCriODbQKDbXynKIOt wRYAAGAvPEDWPz+NoOvIYJvAYBvfKcpga7AFAADYm0/fDr/N6IefRtCVM9gmMNjGd4oy2BpsAQAA 9skDZP2bTzfHbXqTLp7BNoHBNr5TlMHWYAsAALBPTz5+L/w+oy/TbnXY5jfpYhlsExhs4ztFGWwN tgAAAHv3VV/fzgS2m0dtfpMulsE2gcE2vlOUwdZgCwAAsHfnD5B9/0r4nUZP1g/aBCe9fAbbBAbb +E5RBluDLQAAQAoPkA3BTyPowhlsExhs4ztFGWwNtgAAAFk8QDaA7WZqM5z0chlsExhs4ztFGWwN tgAAAGk+ej/8VqMv89n6pE1x0osz2CYw2MZ3ijLYGmwBAABSeYBsDKe377c5Tnp+BtsEBtv4TlEG W4MtAABAqvMHyE5eDb/Z6Mh2M0271a02yUk/ncE2gcE2vlOUwdZgCwAAkO74nfCbjb74aQS9VAbb BAbb+E5RBluDLQAAQAUeIBuEn0bQizLYJjDYxneKMtgabAEAAErwANkYnv00wkGb5qQ/zmCbwGAb 3ynKYGuwBQAAKOPLN8NvN/oyb9e7Ns1Jf5zBNoHBNr5TlMHWYAsAAFCGB8iGMZ9ujts8J/1hBtsE Btv4TlEGW4MtAABAKR4gG4OfRtBPZbBNYLCN7xRlsDXYAgAAVDN/+3r4DUdntpsf2kQn/f8MtgkM tvGdogy2BlsAAIByPEA2DD+NoD/KYJvAYBvfKcpga7AFAAAoyQNkw5h2q8M21UkG2xQG2/hOUQZb gy0AAEBJHiAbx3bzqE11ksE2hcE2vlOUwdZgCwAAUJYHyAayftDmOi09g20Cg218pyiDrcEWAACg tK/fCL/n6M/0cHWvTXZacgbbBAbb+E5RBluDLQAAQGnnP40QfM/Roe1mapOdlpzBNoHBNr5TlMHW YAsAAFDeF319a/LT5rP1SZvttNQMtgkMtvGdogy2BlsAAIAueIBsHKe377fpTkvMYJvAYBvfKcpg a7AFAADowifvht91dGi7mabd6lab77S0DLYJDLbxnaIMtgZbAACAbniAbBjzdr1r852WlsE2gcE2 vlOUwdZgCwAA0A0PkI3FTyMsM4NtAoNtfKcog63BFgAAoCseIBvHs59GOGgznpaSwTaBwTa+U5TB 1mALAADQHQ+QDcNPIywwg20Cg218pyiDrcEWAACgOx4gG8p8ujluU56WkME2gcE2vlOUwdZgCwAA 0CUPkA1l2q0O25yn0TPYJjDYxneKMtgabAEAALrkAbKxbDeP2pyn0TPYJjDYxneKMtgabAEAALr1 2Vvhtx598tMIC8lgm8BgG98pymBrsAUAAOjZ/N1r4fceffLTCAvIYJvAYBvfKcpga7AFAADomgfI xuKnEcbPYJvAYBvfKcpga7AFAADongfIBrP+pk17GjGDbQKDbXynKIOtwRYAAKB7HiAbzvRwda/N exotg20Cg218pyiDrcEWAABgCJ++HX730antZmrznkbLYJvAYBvfKcpga7AFAAAYhQfIxjKfrU/a xKeRMtgmMNjGd4oy2BpsAQAARvHk4/fCbz86dnr7fpv5NEoG2wQG2/hOUQZbgy0AAMBQvurru5wX 2G6mabc6aFOfRshgm8BgG98pymBrsAUAABjK+QNk378SfgPSp3m73rWpTyNksE1gsI3vFGWwNdgC AAAMxwNk4/HTCONksE1gsI3vFGWwNdgCAACMyANkg/HTCONksE1gsI3vFGWwNdgCAAAM6aP3w+9A +uWnEQbJYJvAYBvfKcpga7AFAAAYlgfIhjOfbo7b7KdeM9gmMNjGd4oy2BpsAQAAhnX+ANnJq+H3 IP2adqvDNv2pxwy2CQy28Z2iDLYGWwAAgKEdvxN+D9Kx7eZRm/7UYwbbBAbb+E5RBluDLQAAwOg8 QDai9YM2/6m3DLYJDLbxnaIMtgZbAACA4XmAbEh+GqHTDLYJDLbxnaIMtgZbAACARfjyzfC7kI5t N1ObANVTBtsEBtv4TlEGW4MtAADAIniAbEjz2fqkzYDqJYNtAoNtfKcog63BFgAAYDE8QDam09v3 2xSoHjLYJjDYxneKMtgabAEAAJZk/vb18PuQjm0307Rb3WpzoKpnsE1gsI3vFGWwNdgCAAAsigfI huSnETrKYJvAYBvfKcpga7AFAABYHA+QjclPI/SRwTaBwTa+U5TB1mALAACwOB4gG9Ozn0Y4aLOg qmawTWCwje8UZbA12AIAACySB8iGNG/XuzYLqmoG2wQG2/hOUQZbgy0AAMBiff1G+K1I3+bTzXGb BlUxg20Cg218pyiDrcEWAABgsc5/GiH4VqRzfhqhdgbbBAbb+E5RBluDLQAAwKJ90dd3LC/HTyMU zmCbwGAb3ynKYGuwBQAAWDwPkA3JTyMUzWCbwGAb3ynKYGuwBQAAWLxP3g2/GenftFsdtplQVTLY JjDYxneKMtgabAEAAHjKA2Rj2m4etZlQVTLYJjDYxneKMtgabAEAAHjKA2QDWz9oU6EqZLBNYLCN 7xRlsDXYAgAA0HiAbFjTw9W9NhcqO4NtAoNtfKcog63BFgAAgN/jAbIxbTdTmwuVncE2gcE2vlOU wdZgCwAAwO/xANmw5rP1SZsMlZnBNoHBNr5TlMHWYAsAAMCPeIBsXKe377fZUFkZbBMYbOM7RRls DbYAAAD8iAfIxrXdTNNudatNh8rIYJvAYBvfKcpga7AFAAAg8Nlb4Xck/fPTCMkZbBMYbOM7RRls DbYAAADE5u9eC78lGYCfRsjLYJvAYBvfKcpga7AFAADgJ3iAbFzPfhrhoE2I2mcG2wQG2/hOUQZb gy0AAADP4QGyYc3b9a5NiNpnBtsEBtv4TlEGW4MtAAAAz+EBsqHNp5vjNiNqXxlsExhs4ztFGWwN tgAAALzAp2+H35SMYdqtDtuUqH1ksE1gsI3vFGWwNdgCAADwYh4gG9h286hNidpHBtsEBtv4TlEG W4MtAAAAL/bk4/fC70rG4KcR9pjBNoHBNr5TlMHWYAsAAMBL+qqvb34uxk8j7CmDbQKDbXynKIOt wRYAAICXdP4A2fevhN+XDMBPI+wng20Cg218pyiDrcEWAACAC/AA2eDW37RZUTeVwTaBwTa+U5TB 1mALAADAxXiAbGzTw9W9Ni3qJjLYJjDYxneKMtgabAEAALigj94PvzEZxHYztWlRN5HBNoHBNr5T lMHWYAsAAMAleIBsaPPZ+qTNi7ruDLYJDLbxnaIMtgZbAAAALuH8AbKTV8NvTQZxevt+mxh1nRls Exhs4ztFGWwNtgAAAFzS8TvhtyaD2G6mabc6aDOjriuDbQKDbXynKIOtwRYAAIDL8wDZ2Obtetdm Rl1XBtsEBtv4TlEGW4MtAAAAV+ABsvH5aYTrzWCbwGAb3ynKYGuwBQAA4Iq+fDP85mQQfhrhejPY JjDYxneKMtgabAEAALgiD5ANz08jXGMG2wQG2/hOUQZbgy0AAADXwANkw5tPN8dtctRVMtgmMNjG d4oy2BpsAQAAuB7zt6+H356MY9qtDtvsqMtmsE1gsI3vFGWwNdgCAABwTTxANr7t5lGbHXXZDLYJ DLbxnaIMtgZbAAAArpEHyBZg/aBNj7pMBtsEBtv4TlEGW4MtAAAA18gDZIvgpxGukME2gcE2vlOU wdZgCwAAwDXzANn4/DTC5TPYJjDYxneKMtgabAEAALgBX78RfocyjvlsfdImSF0kg20Cg218pyiD rcEWAACAG3D+0wjBdyiDOb19v82QetkMtgkMtvGdogy2BlsAAABuyBd9fSNzCdvNNO1Wt9oUqZfJ YJvAYBvfKcpga7AFAADgBnmAbHh+GuGCGWwTGGzjO0UZbA22AAAA3KBP3g2/RxmMn0Z4+Qy2CQy2 8Z2iDLYGWwAAAG6YB8jG9+ynEQ7aJKnnZbBNYLCN7xRlsDXYAgAAcMM8QLYI83a9a5OknpfBNoHB Nr5TlMHWYAsAAMAeeIBsEebTzXGbJfVTGWwTGGzjO0UZbA22AAAA7IkHyMbnpxFenME2gcE2vlOU wdZgCwAAwJ54gGwR/DTCCzLYJjDYxneKMtgabAEAANgjD5Atgp9GeE4G2wQG2/hOUQZbgy0AAAB7 5AGyxZh2q8M2Uer3M9gmMNjGd4oy2BpsAQAA2LPP3gq/URnMdvOoTZT6/Qy2CQy28Z2iDLYGWwAA APZv/u618DuV0awftJlS/5zBNoHBNr5TlMHWYAsAAEACD5AtxvRwda9NlTrPYJvAYBvfKcpga7AF AAAgiQfIlmG7mdpUqfMMtgkMtvGdogy2BlsAAACSeIBsMeaz9UmbK2WwTWCwje8UZbA12AIAAJDo 07fD71UGdHr7fpssl53BNoHBNr5TlMHWYAsAAEAuD5AtxHYzTbvVrTZbLjeDbQKDbXynKIOtwRYA AIBcTz5+L/xmZTx+GuFpBtsEBtv4TlEGW4MtAAAABXzV157AFSz9pxEMtgkMtvGdogy2BlsAAAAK OH+A7PtXwm9XBvPspxEO2ny5vAy2CQy28Z2iDLYGWwAAAIrwANlizNv1rs2Xy8tgm8BgG98pymBr sAUAAKAOD5Atx3y6OW4T5rIy2CYw2MZ3ijLYGmwBAAAo5KP3w+9XxjTtVodtxlxOBtsEBtv4TlEG W4MtAAAAxXiAbDm2m0dtxlxOBtsEBtv4TlEGW4MtAAAAxZw/QHbyavgdy3gW99MIBtsEBtv4TlEG W4MtAAAABR2/E37HMqZF/TSCwTaBwTa+U5TB1mALAABATR4gW5Al/TSCwTaBwTa+U5TB1mALAABA UR4gW5j1gzZpjp3BNoHBNr5TlMHWYAsAAEBhX74Zfs8ypunh6l6bNcfNYJvAYBvfKcpga7AFAACg MA+QLct2M7VZc9wMtgkMtvGdogy2BlsAAACK8wDZosxn65M2bY6ZwTaBwTa+U5TB1mALAABAffO3 r4fftQzq9Pb9Nm+Ol8E2gcE2vlOUwdZgCwAAQAc8QLYs28007VYHbeIcK4NtAoNtfKcog63BFgAA gE54gGxR5u161ybOsTLYJjDYxneKMtgabAEAAOiEB8iWZ8SfRjDYJjDYxneKMtgabAEAAOiIB8iW ZcSfRjDYJjDYxneKMtgabAEAAOjM12+E37iMabifRjDYJjDYxneKMtgabAEAAOjM+U8jBN+4jGs+ 3Ry3ubP/DLYJDLbxnaIMtgZbAAAAOvRFX9/fXN20Wx22ybPvDLYJDLbxnaIMtgZbAAAAOuUBsmXZ bh61ybPvDLYJDLbxnaIMtgZbAAAAOvXJu+G3LiNbP2izZ78ZbBMYbOM7RRlsDbYAAAB0zANki9P9 TyMYbBMYbOM7RRlsDbYAAAB0zANky9P7TyMYbBMYbOM7RRlsDbYAAAB0zgNkizOfrU/a/NlfBtsE Btv4TlEGW4MtAAAAA/AA2fKc3r7fJtC+MtgmMNjGd4oy2BpsAQAAGIAHyJZnu5mm3epWm0H7yWCb wGAb3ynKYGuwBQAAYBAeIFucLn8awWCbwGAb3ynKYGuwBQAAYBAeIFum3n4awWCbwGAb3ynKYGuw BQAAYCCfvRV+/zKwZz+NcNDm0PoZbBMYbOM7RRlsDbYAAACMZf7utfAbmHHN2/WuzaH1M9gmMNjG d4oy2BpsAQAAGIwHyBZpPt38pk2itTPYJjDYxneKMtgabAEAABiQB8iWp5efRjDYJjDYxneKMtga bAEAABiQB8gWqYufRjDYJjDYxneKMtgabAEAABjUp2+H38KMbT7dHLdptGYG2wQG2/hOUQZbgy0A AADj8gDZMk271WGbR+tlsE1gsI3vFGWwNdgCAAAwricfvxd+DzO47eZRm0frZbBNYLCN7xRlsDXY AgAAMLiv+toquC7rB20irZXBNoHBNr5TlMHWYAsAAMDgzh8g+/6V8LuYsU0PV/faTFong20Cg218 pyiDrcEWAACABfAA2TJtN1ObSetksE1gsI3vFGWwNdgCAACwDB4gW6b5bH3SptIaGWwTGGzjO0UZ bA22AAAALMRH74ffxizA6e37bS7Nz2CbwGAb3ynKYGuwBQAAYEE8QLZM28007Va32mSam8E2gcE2 vlOUwdZgCwAAwIKcP0B28mr4jczYyvw0gsE2gcE2vlOUwdZgCwAAwMIcvxN+I7MAFX4awWCbwGAb 3ynKYGuwBQAAYHk8QLZQz34a4aBNpzkZbBMYbOM7RRlsDbYAAAAskAfIFmverndtOs3p6X8Bf3h8 dOcRe/Tt6/83+i9DWf/+8B/Df8dl/dc/eRLeKerJf3pzCv8dl/Vffj5Hd6p68nc/exz+O6jnz34x /9P/QwEAAMD18ADZYs2nm+M2n2oJPT5bfx/9F6Gq+Wzzl+1Pv5ae/t/89sc3Kntydvuv259+LT3e bb6M7lT1ZLf+h/anq3hP/7flQfSfIQAAAHBx02512D65NXoGW4NtdKcqg20/GWwBAADgGm03j9on t0bPYGuwje5UZbDtJ4MtAAAAXC8/jbCQDLYG2+hOVQbbfjLYAgAAwPXz0wgLyGBrsI3uVGWw7SeD LQAAANwAP40wfgZbg210pyqDbT8ZbAEAAOCmrB+0z2+NmMHWYBvdqcpg208GWwAAALg508PVvfYJ rtEy2BpsoztVGWz7yWALAAAAN2i7mdonuEbLYGuwje5UZbDtJ4MtAAAA3Kz5bH3SPsM1UgZbg210 pyqDbT8ZbAEAAGAPTm/fb5/iGiWDrcE2ulOVwbafDLYAAACwB9vNNO1WB+1zXCNksDXYRneqMtj2 k8EWAAAA9mPernftc1wjZLA12EZ3qjLY9pPBFgAAAPbITyOMk8HWYBvdqcpg208GWwAAANgjP40w TgZbg210pyqDbT8ZbAEAAGC//DTCIBlsDbbRnaoMtv1ksAUAAID9m083x+3TXL1msDXYRneqMtj2 k8EWAAAAcky71WH7PFePGWwNttGdqgy2/WSwBQAAgCTbzaP2ea4eM9gabKM7VRls+8lgCwAAAHnm 7frz9omu3jLYGmyjO1UZbPvJYAsAAAC5/DRCpxlsDbbRnaoMtv1ksAUAAIBkfhqhzwy2BtvoTlUG 234y2AIAAEC++Wx90j7V1UsGW4NtdKcqg20/GWwBAACghunh6l77XFcPGWwNttGdqgy2/WSwBQAA gCK2m2narW61T3ZVz2BrsI3uVGWw7SeDLQAAANThpxE6ymBrsI3uVGWw7SeDLQAAABRzevt++2xX 5Qy2BtvoTlUG234y2AIAAEAxz34a4aB9uqtqBluDbXSnKoNtPxlsAQAAoJ55u961T3dVzWBrsI3u VGWw7SeDLQAAABTlpxFqZ7A12EZ3qjLY9pPBFgAAAIry0wi1M9gabKM7VRls+8lgCwAAAHX5aYTC GWwNttGdqgy2/WSwBQAAgNrm081x+4xXpQy2BtvoTlUG234y2AIAAEB902512D7lVSWDrcE2ulOV wbafDLYAAADQge3mUfuUV5UMtgbb6E5VBtt+MtgCAABAL9YP2ue8KmSwNdhGd6oy2PaTwRYAAAD6 MT1c3Wuf9MrOYGuwje5UZbDtJ4MtAAAAdGS7mdonvbIz2BpsoztVGWz7yWALAAAAfZnP1ifts16Z GWwNttGdqgy2/WSwBQAAgA6d3r7fPu2VlcHWYBvdqcpg208GWwAAAOjQdjNNu9Wt9nmvjAy2Btvo TlUG234y2AIAAECf/DRCcgZbg210pyqDbT8ZbAEAAKBjfhohL4OtwTa6U5XBtp8MtgAAANCxZz+N cNA+87XPHp+tv3n6H8APvfjt9uDP259+Lc3b9d9Ed6r67en6L9qffi3N281fRXeqerJbf97+dBVv Pt0cR/8ZAgAAAJ04Wz/4f5B0CrLRudt6AAAAAElFTkSuQmCCUEsDBBQABgAIAAAAIQDl2jyb4QAA AAsBAAAPAAAAZHJzL2Rvd25yZXYueG1sTI/LasMwEEX3hf6DmEJ3iaQYm9a1HEJouwqFJoXSnWJN bBNLMpZiO3/f6arZzeNw50yxnm3HRhxC650CuRTA0FXetK5W8HV4WzwBC1E7ozvvUMEVA6zL+7tC 58ZP7hPHfawZhbiQawVNjH3OeagatDosfY+Odic/WB2pHWpuBj1RuO34SoiMW906utDoHrcNVuf9 xSp4n/S0SeTruDufttefQ/rxvZOo1OPDvHkBFnGO/zD86ZM6lOR09BdnAusULKTICFWwSrMUGBGJ eKbJkQopE+BlwW9/KH8BAAD//wMAUEsDBBQABgAIAAAAIQAubPAAxQAAAKUBAAAZAAAAZHJzL19y ZWxzL2Uyb0RvYy54bWwucmVsc7yQwYrCMBCG7wv7DmHu27Q9LLKY9iKCV3EfYEimabCZhCSKvr2B ZUFB8OZxZvi//2PW48Uv4kwpu8AKuqYFQayDcWwV/B62XysQuSAbXAKTgitlGIfPj/WeFiw1lGcX s6gUzgrmUuKPlFnP5DE3IRLXyxSSx1LHZGVEfURLsm/bb5nuGTA8MMXOKEg704M4XGNtfs0O0+Q0 bYI+eeLypEI6X7srEJOlosCTcfi37JvIFuRzh+49Dt2/g3x47nADAAD//wMAUEsBAi0AFAAGAAgA AAAhALGCZ7YKAQAAEwIAABMAAAAAAAAAAAAAAAAAAAAAAFtDb250ZW50X1R5cGVzXS54bWxQSwEC LQAUAAYACAAAACEAOP0h/9YAAACUAQAACwAAAAAAAAAAAAAAAAA7AQAAX3JlbHMvLnJlbHNQSwEC LQAUAAYACAAAACEA3ZS2kE8EAAAqDQAADgAAAAAAAAAAAAAAAAA6AgAAZHJzL2Uyb0RvYy54bWxQ SwECLQAKAAAAAAAAACEAqcQCBEAJAABACQAAFAAAAAAAAAAAAAAAAAC1BgAAZHJzL21lZGlhL2lt YWdlMS5wbmdQSwECLQAKAAAAAAAAACEAm/t8CQQpAAAEKQAAFAAAAAAAAAAAAAAAAAAnEAAAZHJz L21lZGlhL2ltYWdlMi5wbmdQSwECLQAUAAYACAAAACEA5do8m+EAAAALAQAADwAAAAAAAAAAAAAA AABdOQAAZHJzL2Rvd25yZXYueG1sUEsBAi0AFAAGAAgAAAAhAC5s8ADFAAAApQEAABkAAAAAAAAA AAAAAAAAazoAAGRycy9fcmVscy9lMm9Eb2MueG1sLnJlbHNQSwUGAAAAAAcABwC+AQAAZzsAAAAA ">
                <v:shape id="Picture 10765924" o:spid="_x0000_s1027" type="#_x0000_t75" style="position:absolute;left:5428;top:1817;width:29849;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GXxSxAAAAOEAAAAPAAAAZHJzL2Rvd25yZXYueG1sRE9ba8Iw FH4f+B/CGextJt5nNYoIgk+KFwZ7O2uObVlzUpqs1n9vBMHHj+8+X7a2FA3VvnCsoddVIIhTZwrO NJxPm88vED4gGywdk4YbeVguOm9zTIy78oGaY8hEDGGfoIY8hCqR0qc5WfRdVxFH7uJqiyHCOpOm xmsMt6XsKzWWFguODTlWtM4p/Tv+Ww3TBl1htr9r7qnd5HswGPl9+qP1x3u7moEI1IaX+Onemjhf TcajaX8Ij0cRglzcAQAA//8DAFBLAQItABQABgAIAAAAIQDb4fbL7gAAAIUBAAATAAAAAAAAAAAA AAAAAAAAAABbQ29udGVudF9UeXBlc10ueG1sUEsBAi0AFAAGAAgAAAAhAFr0LFu/AAAAFQEAAAsA AAAAAAAAAAAAAAAAHwEAAF9yZWxzLy5yZWxzUEsBAi0AFAAGAAgAAAAhAIEZfFLEAAAA4QAAAA8A AAAAAAAAAAAAAAAABwIAAGRycy9kb3ducmV2LnhtbFBLBQYAAAAAAwADALcAAAD4AgAAAAA= "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KeioxQAAAOEAAAAPAAAAZHJzL2Rvd25yZXYueG1sRE9da8Iw FH0f+B/CFXybqQU77YwiDsHX6aY+XpJrW9bc1Caz1V+/DAZ7PJzvxaq3tbhR6yvHCibjBASxdqbi QsHHYfs8A+EDssHaMSm4k4fVcvC0wNy4jt/ptg+FiCHsc1RQhtDkUnpdkkU/dg1x5C6utRgibAtp WuxiuK1lmiSZtFhxbCixoU1J+mv/bRVoczrY6+XcnT/1JHtQ+na8Vg+lRsN+/QoiUB/+xX/unYnz k5dsOk+n8PsoQpDLHwAAAP//AwBQSwECLQAUAAYACAAAACEA2+H2y+4AAACFAQAAEwAAAAAAAAAA AAAAAAAAAAAAW0NvbnRlbnRfVHlwZXNdLnhtbFBLAQItABQABgAIAAAAIQBa9CxbvwAAABUBAAAL AAAAAAAAAAAAAAAAAB8BAABfcmVscy8ucmVsc1BLAQItABQABgAIAAAAIQB5KeioxQAAAOEAAAAP AAAAAAAAAAAAAAAAAAcCAABkcnMvZG93bnJldi54bWxQSwUGAAAAAAMAAwC3AAAA+QIAAAAA " path="m,l3420456,r,966279l,966279,,xe" stroked="f">
                  <v:fill r:id="rId18" o:title="" recolor="t" rotate="t" type="frame"/>
                  <v:imagedata recolortarget="#2e6ca4"/>
                  <v:path arrowok="t"/>
                </v:shape>
              </v:group>
            </w:pict>
          </mc:Fallback>
        </mc:AlternateContent>
      </w:r>
      <w:r w:rsidRPr="00257A10">
        <w:rPr>
          <w:rFonts w:ascii="Chu Van An" w:eastAsia="Times New Roman" w:hAnsi="Chu Van An" w:cs="Chu Van An"/>
          <w:noProof/>
          <w:color w:val="000000"/>
          <w:szCs w:val="24"/>
        </w:rPr>
        <w:drawing>
          <wp:inline distT="0" distB="0" distL="0" distR="0" wp14:anchorId="20AA2062" wp14:editId="39A9052D">
            <wp:extent cx="3548418" cy="1560615"/>
            <wp:effectExtent l="0" t="0" r="0" b="1905"/>
            <wp:docPr id="10765933" name="Picture 10765933" descr="Luyện tập 3 trang 47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uyện tập 3 trang 47 Chuyên đề học tập Toán 11 Cánh diều"/>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559517" cy="1565496"/>
                    </a:xfrm>
                    <a:prstGeom prst="rect">
                      <a:avLst/>
                    </a:prstGeom>
                    <a:noFill/>
                    <a:ln>
                      <a:noFill/>
                    </a:ln>
                  </pic:spPr>
                </pic:pic>
              </a:graphicData>
            </a:graphic>
          </wp:inline>
        </w:drawing>
      </w:r>
    </w:p>
    <w:p w:rsidR="00F362A9" w:rsidRPr="00257A10" w:rsidRDefault="00F362A9" w:rsidP="00044A65">
      <w:pPr>
        <w:pStyle w:val="Heading1"/>
        <w:ind w:left="0" w:right="0"/>
        <w:rPr>
          <w:rFonts w:ascii="Chu Van An" w:hAnsi="Chu Van An" w:cs="Chu Van An"/>
          <w:szCs w:val="24"/>
        </w:rPr>
      </w:pPr>
      <w:bookmarkStart w:id="47" w:name="_Toc188271027"/>
      <w:bookmarkStart w:id="48" w:name="_Toc188277365"/>
      <w:r w:rsidRPr="00257A10">
        <w:rPr>
          <w:rFonts w:ascii="MS Gothic" w:eastAsia="MS Gothic" w:hAnsi="MS Gothic" w:cs="MS Gothic" w:hint="eastAsia"/>
          <w:szCs w:val="24"/>
        </w:rPr>
        <w:t>Ⓒ</w:t>
      </w:r>
      <w:r w:rsidRPr="00257A10">
        <w:rPr>
          <w:rFonts w:ascii="Chu Van An" w:hAnsi="Chu Van An" w:cs="Chu Van An"/>
          <w:szCs w:val="24"/>
        </w:rPr>
        <w:t>. Kỹ năng rèn luyện</w:t>
      </w:r>
      <w:bookmarkEnd w:id="47"/>
      <w:bookmarkEnd w:id="48"/>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0: </w:t>
      </w:r>
      <w:r w:rsidRPr="00257A10">
        <w:rPr>
          <w:rFonts w:ascii="Chu Van An" w:eastAsia="Times New Roman" w:hAnsi="Chu Van An" w:cs="Chu Van An"/>
          <w:color w:val="000000"/>
          <w:szCs w:val="24"/>
        </w:rPr>
        <w:t>Giải bài toán người đưa thư đối với đồ thị có trọng số trên Hình 2.32.</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4386452" wp14:editId="226D5085">
            <wp:extent cx="2231713" cy="1535373"/>
            <wp:effectExtent l="0" t="0" r="0" b="0"/>
            <wp:docPr id="10765934" name="Picture 10765934" descr="Luyện tập trang 4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yện tập trang 49 Chuyên đề học tập Toán 11 Kết nối tri thức"/>
                    <pic:cNvPicPr>
                      <a:picLocks noChangeAspect="1" noChangeArrowheads="1"/>
                    </pic:cNvPicPr>
                  </pic:nvPicPr>
                  <pic:blipFill>
                    <a:blip r:embed="rId265">
                      <a:clrChange>
                        <a:clrFrom>
                          <a:srgbClr val="FFFFFF"/>
                        </a:clrFrom>
                        <a:clrTo>
                          <a:srgbClr val="FFFFFF">
                            <a:alpha val="0"/>
                          </a:srgbClr>
                        </a:clrTo>
                      </a:clrChange>
                      <a:extLst>
                        <a:ext uri="{BEBA8EAE-BF5A-486C-A8C5-ECC9F3942E4B}">
                          <a14:imgProps xmlns:a14="http://schemas.microsoft.com/office/drawing/2010/main">
                            <a14:imgLayer r:embed="rId26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50436" cy="1548254"/>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Hình 2.32 chỉ có hai đỉnh bậc lẻ là A và D nên ta có thể tìm được một đường đi Euler từ A đến D (đường đi này đi qua mỗi cạnh đúng một lầ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Một đường đi Euler từ A đến D là AFEABEDBCD và tổng độ dài của nó là</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10 + 9 + 7 + 2 + 8 + 16 + 15 + 3 + 4 = 7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ể quay trở lại điểm xuất phát và có đường đi ngắn nhất, ta cần tìm một đường đi ngắn nhất từ D đến A theo thuật toán gắn nhãn vĩnh viễ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ường đi ngắn nhất từ D đến A là DCBA và có độ dài là 4 + 3 + 2 =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Vậy một chu trình cần tìm là AFEABEDBCDCBA và có độ dài là 74 + 9 = 8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1: </w:t>
      </w:r>
      <w:r w:rsidRPr="00257A10">
        <w:rPr>
          <w:rFonts w:ascii="Chu Van An" w:eastAsia="Times New Roman" w:hAnsi="Chu Van An" w:cs="Chu Van An"/>
          <w:i/>
          <w:iCs/>
          <w:color w:val="000000"/>
          <w:szCs w:val="24"/>
        </w:rPr>
        <w:t>Hình 31</w:t>
      </w:r>
      <w:r w:rsidRPr="00257A10">
        <w:rPr>
          <w:rFonts w:ascii="Chu Van An" w:eastAsia="Times New Roman" w:hAnsi="Chu Van An" w:cs="Chu Van An"/>
          <w:color w:val="000000"/>
          <w:szCs w:val="24"/>
        </w:rPr>
        <w:t> biểu diễn mạng lưới máy chủ và tốc độ truyền dữ liệu (đơn vị: Megabit/ giây, kí hiệu là Mbps) giữa một số thành phố. Vẽ một đồ thị sử dụng điểm, đường để biểu diễn mạng lưới đó.</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6B6B0AB" wp14:editId="39A46C5C">
            <wp:extent cx="4176215" cy="2463808"/>
            <wp:effectExtent l="0" t="0" r="0" b="0"/>
            <wp:docPr id="10765935" name="Picture 10765935" descr="Bài 1 trang 49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1 trang 49 Chuyên đề học tập Toán 11 Cánh diều"/>
                    <pic:cNvPicPr>
                      <a:picLocks noChangeAspect="1" noChangeArrowheads="1"/>
                    </pic:cNvPicPr>
                  </pic:nvPicPr>
                  <pic:blipFill>
                    <a:blip r:embed="rId267">
                      <a:clrChange>
                        <a:clrFrom>
                          <a:srgbClr val="FFFFFF"/>
                        </a:clrFrom>
                        <a:clrTo>
                          <a:srgbClr val="FFFFFF">
                            <a:alpha val="0"/>
                          </a:srgbClr>
                        </a:clrTo>
                      </a:clrChange>
                      <a:extLst>
                        <a:ext uri="{BEBA8EAE-BF5A-486C-A8C5-ECC9F3942E4B}">
                          <a14:imgProps xmlns:a14="http://schemas.microsoft.com/office/drawing/2010/main">
                            <a14:imgLayer r:embed="rId26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79369" cy="246566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Giả sử các điểm A, B, C, D, E, G lần lượt biểu diễn cho các thành phố Seoul, Tokyo, Sydney, Hà Nội, Beijing, New York.</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đồ thị biểu diễn mạng lưới máy chủ và tốc độ truyền dữ liệu (đơn vị: Megabit/ giây, kí hiệu là Mbps) giữa một số thành phố như sau:</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3DDCFE6" wp14:editId="1F7D9987">
            <wp:extent cx="3166281" cy="2106911"/>
            <wp:effectExtent l="0" t="0" r="0" b="8255"/>
            <wp:docPr id="10765936" name="Picture 10765936" descr="Bài 1 trang 49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1 trang 49 Chuyên đề học tập Toán 11 Cánh diều"/>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169463" cy="210902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2: </w:t>
      </w:r>
      <w:r w:rsidRPr="00257A10">
        <w:rPr>
          <w:rFonts w:ascii="Chu Van An" w:eastAsia="Times New Roman" w:hAnsi="Chu Van An" w:cs="Chu Van An"/>
          <w:color w:val="000000"/>
          <w:szCs w:val="24"/>
        </w:rPr>
        <w:t>Có bốn địa điểm với độ dài quãng đường giữa các địa điểm (đơn vị: kilômét) mô tả trong </w:t>
      </w:r>
      <w:r w:rsidRPr="00257A10">
        <w:rPr>
          <w:rFonts w:ascii="Chu Van An" w:eastAsia="Times New Roman" w:hAnsi="Chu Van An" w:cs="Chu Van An"/>
          <w:i/>
          <w:iCs/>
          <w:color w:val="000000"/>
          <w:szCs w:val="24"/>
        </w:rPr>
        <w:t>Hình 32</w:t>
      </w:r>
      <w:r w:rsidRPr="00257A10">
        <w:rPr>
          <w:rFonts w:ascii="Chu Van An" w:eastAsia="Times New Roman" w:hAnsi="Chu Van An" w:cs="Chu Van An"/>
          <w:color w:val="000000"/>
          <w:szCs w:val="24"/>
        </w:rPr>
        <w:t>. Sử dụng thuật toán láng giềng gần nhất, tìm các chu trình xuất phát từ một đỉnh đi qua tất cả các địa điểm, mỗi địa điểm đúng một lần sao cho tổng độ dài các cạnh của chu trình là nhỏ nhất.</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307783F8" wp14:editId="740E9636">
            <wp:extent cx="2081283" cy="1435515"/>
            <wp:effectExtent l="0" t="0" r="0" b="0"/>
            <wp:docPr id="10765937" name="Picture 10765937" descr="Bài 2 trang 49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2 trang 49 Chuyên đề học tập Toán 11 Cánh diều"/>
                    <pic:cNvPicPr>
                      <a:picLocks noChangeAspect="1" noChangeArrowheads="1"/>
                    </pic:cNvPicPr>
                  </pic:nvPicPr>
                  <pic:blipFill>
                    <a:blip r:embed="rId270">
                      <a:extLst>
                        <a:ext uri="{BEBA8EAE-BF5A-486C-A8C5-ECC9F3942E4B}">
                          <a14:imgProps xmlns:a14="http://schemas.microsoft.com/office/drawing/2010/main">
                            <a14:imgLayer r:embed="rId27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84800" cy="1437941"/>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ễ thấy đồ thị </w:t>
      </w:r>
      <w:r w:rsidRPr="00257A10">
        <w:rPr>
          <w:rFonts w:ascii="Chu Van An" w:eastAsia="Times New Roman" w:hAnsi="Chu Van An" w:cs="Chu Van An"/>
          <w:i/>
          <w:iCs/>
          <w:color w:val="000000"/>
          <w:szCs w:val="24"/>
        </w:rPr>
        <w:t>Hình 32</w:t>
      </w:r>
      <w:r w:rsidRPr="00257A10">
        <w:rPr>
          <w:rFonts w:ascii="Chu Van An" w:eastAsia="Times New Roman" w:hAnsi="Chu Van An" w:cs="Chu Van An"/>
          <w:color w:val="000000"/>
          <w:szCs w:val="24"/>
        </w:rPr>
        <w:t> có chu trình Hamilto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Sử dụng thuật toán láng giềng gần nhất đối với đỉnh xuất phát A,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A, đỉnh gần nhất là C, AC = 3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C, đỉnh chưa đến gần nhất là D, CD = 8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D, đỉnh chưa đến gần nhất là B, DB = 10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ến đây không còn đỉnh chưa đến, vì vậy quay về A, BA = 4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ổng quãng đường theo chu trình ACDBA là: 3 + 8 + 10 + 4 = 25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bắt đầu với những đỉnh khác, ta có bảng sau:</w:t>
      </w:r>
    </w:p>
    <w:tbl>
      <w:tblPr>
        <w:tblW w:w="6348"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28"/>
        <w:gridCol w:w="1465"/>
        <w:gridCol w:w="2955"/>
      </w:tblGrid>
      <w:tr w:rsidR="00F362A9" w:rsidRPr="00257A10" w:rsidTr="00134541">
        <w:trPr>
          <w:trHeight w:val="528"/>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Đỉnh bắt đầu</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Chu trình</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Tổng chiều dài (km)</w:t>
            </w:r>
          </w:p>
        </w:tc>
      </w:tr>
      <w:tr w:rsidR="00F362A9" w:rsidRPr="00257A10" w:rsidTr="00134541">
        <w:trPr>
          <w:trHeight w:val="528"/>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CDBA</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25</w:t>
            </w:r>
          </w:p>
        </w:tc>
      </w:tr>
      <w:tr w:rsidR="00F362A9" w:rsidRPr="00257A10" w:rsidTr="00134541">
        <w:trPr>
          <w:trHeight w:val="538"/>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ACDB</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25</w:t>
            </w:r>
          </w:p>
        </w:tc>
      </w:tr>
      <w:tr w:rsidR="00F362A9" w:rsidRPr="00257A10" w:rsidTr="00134541">
        <w:trPr>
          <w:trHeight w:val="528"/>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ABD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25</w:t>
            </w:r>
          </w:p>
        </w:tc>
      </w:tr>
      <w:tr w:rsidR="00F362A9" w:rsidRPr="00257A10" w:rsidTr="00134541">
        <w:trPr>
          <w:trHeight w:val="538"/>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CABD</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25</w:t>
            </w:r>
          </w:p>
        </w:tc>
      </w:tr>
    </w:tbl>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chu trình trên thỏa mãn điều kiện xuất phát từ một đỉnh đi qua tất cả các địa điểm, mỗi địa điểm đúng một lần và tổng độ dài các cạnh của chu trình là nhỏ nhấ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3: </w:t>
      </w:r>
      <w:r w:rsidRPr="00257A10">
        <w:rPr>
          <w:rFonts w:ascii="Chu Van An" w:eastAsia="Times New Roman" w:hAnsi="Chu Van An" w:cs="Chu Van An"/>
          <w:color w:val="000000"/>
          <w:szCs w:val="24"/>
        </w:rPr>
        <w:t>Giả sử chi phí di chuyển giữa các địa điểm được mô tả ở </w:t>
      </w:r>
      <w:r w:rsidRPr="00257A10">
        <w:rPr>
          <w:rFonts w:ascii="Chu Van An" w:eastAsia="Times New Roman" w:hAnsi="Chu Van An" w:cs="Chu Van An"/>
          <w:i/>
          <w:iCs/>
          <w:color w:val="000000"/>
          <w:szCs w:val="24"/>
        </w:rPr>
        <w:t>Hình 33</w:t>
      </w:r>
      <w:r w:rsidRPr="00257A10">
        <w:rPr>
          <w:rFonts w:ascii="Chu Van An" w:eastAsia="Times New Roman" w:hAnsi="Chu Van An" w:cs="Chu Van An"/>
          <w:color w:val="000000"/>
          <w:szCs w:val="24"/>
        </w:rPr>
        <w:t> (đơn vị: nghìn đồng). Ta nên chọn theo chu trình nào đi qua tất cả các địa điểm để tổng chi phí di chuyển là thấp nhất? Chi phí thấp nhất đó bằng bao nhiêu?</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6EA57CA4" wp14:editId="5DAB967D">
            <wp:extent cx="1622923" cy="1487606"/>
            <wp:effectExtent l="0" t="0" r="0" b="0"/>
            <wp:docPr id="10765938" name="Picture 10765938" descr="Bài 3 trang 49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3 trang 49 Chuyên đề học tập Toán 11 Cánh diều"/>
                    <pic:cNvPicPr>
                      <a:picLocks noChangeAspect="1" noChangeArrowheads="1"/>
                    </pic:cNvPicPr>
                  </pic:nvPicPr>
                  <pic:blipFill>
                    <a:blip r:embed="rId272" cstate="print">
                      <a:extLst>
                        <a:ext uri="{BEBA8EAE-BF5A-486C-A8C5-ECC9F3942E4B}">
                          <a14:imgProps xmlns:a14="http://schemas.microsoft.com/office/drawing/2010/main">
                            <a14:imgLayer r:embed="rId27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32370" cy="149626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ễ thấy đồ thị </w:t>
      </w:r>
      <w:r w:rsidRPr="00257A10">
        <w:rPr>
          <w:rFonts w:ascii="Chu Van An" w:eastAsia="Times New Roman" w:hAnsi="Chu Van An" w:cs="Chu Van An"/>
          <w:i/>
          <w:iCs/>
          <w:color w:val="000000"/>
          <w:szCs w:val="24"/>
        </w:rPr>
        <w:t>Hình 33</w:t>
      </w:r>
      <w:r w:rsidRPr="00257A10">
        <w:rPr>
          <w:rFonts w:ascii="Chu Van An" w:eastAsia="Times New Roman" w:hAnsi="Chu Van An" w:cs="Chu Van An"/>
          <w:color w:val="000000"/>
          <w:szCs w:val="24"/>
        </w:rPr>
        <w:t> có chu trình Hamilto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Sử dụng thuật toán láng giềng gần nhất đối với đỉnh xuất phát A,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A, đỉnh gần nhất là B, AB = 20 nghìn đồ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B, đỉnh chưa đến gần nhất là C, BC = 30 nghìn đồ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C, đỉnh chưa đến gần nhất là D, CD = 12 nghìn đồ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ến đây không còn đỉnh chưa đến, vì vậy quay về A, DA = 35 nghìn đồ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ổng chi phí di chuyển theo chu trình ABCDA là: 20 + 30 + 12 + 35 = 97 (nghìn đồ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ương tự bắt đầu với những đỉnh khác, ta có bảng sau:</w:t>
      </w:r>
    </w:p>
    <w:tbl>
      <w:tblPr>
        <w:tblW w:w="7024"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84"/>
        <w:gridCol w:w="1432"/>
        <w:gridCol w:w="3708"/>
      </w:tblGrid>
      <w:tr w:rsidR="00F362A9" w:rsidRPr="00257A10" w:rsidTr="00134541">
        <w:trPr>
          <w:trHeight w:val="560"/>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Đỉnh bắt đầu</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Chu trình</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70C0"/>
                <w:szCs w:val="24"/>
              </w:rPr>
              <w:t>Tổng chi phí (nghìn đồng)</w:t>
            </w:r>
          </w:p>
        </w:tc>
      </w:tr>
      <w:tr w:rsidR="00F362A9" w:rsidRPr="00257A10" w:rsidTr="00134541">
        <w:trPr>
          <w:trHeight w:val="560"/>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BCDA</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97</w:t>
            </w:r>
          </w:p>
        </w:tc>
      </w:tr>
      <w:tr w:rsidR="00F362A9" w:rsidRPr="00257A10" w:rsidTr="00134541">
        <w:trPr>
          <w:trHeight w:val="570"/>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ADCB</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97</w:t>
            </w:r>
          </w:p>
        </w:tc>
      </w:tr>
      <w:tr w:rsidR="00F362A9" w:rsidRPr="00257A10" w:rsidTr="00134541">
        <w:trPr>
          <w:trHeight w:val="560"/>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DBAC</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108</w:t>
            </w:r>
          </w:p>
        </w:tc>
      </w:tr>
      <w:tr w:rsidR="00F362A9" w:rsidRPr="00257A10" w:rsidTr="00134541">
        <w:trPr>
          <w:trHeight w:val="570"/>
          <w:jc w:val="center"/>
        </w:trPr>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CBAD</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F362A9" w:rsidRPr="00257A10" w:rsidRDefault="00F362A9" w:rsidP="00044A65">
            <w:pPr>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97</w:t>
            </w:r>
          </w:p>
        </w:tc>
      </w:tr>
    </w:tbl>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có ba chu trình ABCDA, BADCB, DCBAD thỏa mãn đề bài và chi phí thấp nhất là 97 nghìn đồ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4: </w:t>
      </w:r>
      <w:r w:rsidRPr="00257A10">
        <w:rPr>
          <w:rFonts w:ascii="Chu Van An" w:eastAsia="Times New Roman" w:hAnsi="Chu Van An" w:cs="Chu Van An"/>
          <w:color w:val="000000"/>
          <w:szCs w:val="24"/>
        </w:rPr>
        <w:t>Sử dụng thuật toán láng giềng gần nhất, hãy giải bài toán người giao hàng đối với đồ thị ở </w:t>
      </w:r>
      <w:r w:rsidRPr="00257A10">
        <w:rPr>
          <w:rFonts w:ascii="Chu Van An" w:eastAsia="Times New Roman" w:hAnsi="Chu Van An" w:cs="Chu Van An"/>
          <w:i/>
          <w:iCs/>
          <w:color w:val="000000"/>
          <w:szCs w:val="24"/>
        </w:rPr>
        <w:t>Hình 34</w:t>
      </w:r>
      <w:r w:rsidRPr="00257A10">
        <w:rPr>
          <w:rFonts w:ascii="Chu Van An" w:eastAsia="Times New Roman" w:hAnsi="Chu Van An" w:cs="Chu Van An"/>
          <w:color w:val="000000"/>
          <w:szCs w:val="24"/>
        </w:rPr>
        <w:t>, số ghi trên mỗi cạnh của đồ thị mô tả độ dài quãng đường giữa các địa điểm (đơn vị: kilômét).</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1AB91D71" wp14:editId="4AAB3E55">
            <wp:extent cx="2087880" cy="1412543"/>
            <wp:effectExtent l="0" t="0" r="7620" b="0"/>
            <wp:docPr id="10765939" name="Picture 10765939" descr="Bài 4 trang 49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4 trang 49 Chuyên đề học tập Toán 11 Cánh diều"/>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18223" cy="1433071"/>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ễ thấy đồ thị </w:t>
      </w:r>
      <w:r w:rsidRPr="00257A10">
        <w:rPr>
          <w:rFonts w:ascii="Chu Van An" w:eastAsia="Times New Roman" w:hAnsi="Chu Van An" w:cs="Chu Van An"/>
          <w:i/>
          <w:iCs/>
          <w:color w:val="000000"/>
          <w:szCs w:val="24"/>
        </w:rPr>
        <w:t>Hình 34</w:t>
      </w:r>
      <w:r w:rsidRPr="00257A10">
        <w:rPr>
          <w:rFonts w:ascii="Chu Van An" w:eastAsia="Times New Roman" w:hAnsi="Chu Van An" w:cs="Chu Van An"/>
          <w:color w:val="000000"/>
          <w:szCs w:val="24"/>
        </w:rPr>
        <w:t> có chu trình Hamilto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chu trình xuất phát từ đỉnh A là AEDBCA thỏa mãn đề bài với tổng quãng đường nhỏ nhất là AE + ED + DB + BC + CA = 5 + 5 + 3 + 5 + 3 = 21 (k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chu trình xuất phát từ đỉnh B, C, D, E có 1 đỉnh được đi qua hai lần nên không thỏa mãn quy tắc của thuật toán láng giềng gần nhất nên loạ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5: </w:t>
      </w:r>
      <w:r w:rsidRPr="00257A10">
        <w:rPr>
          <w:rFonts w:ascii="Chu Van An" w:eastAsia="Times New Roman" w:hAnsi="Chu Van An" w:cs="Chu Van An"/>
          <w:color w:val="000000"/>
          <w:szCs w:val="24"/>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w:t>
      </w:r>
      <w:r w:rsidRPr="00257A10">
        <w:rPr>
          <w:rFonts w:ascii="Chu Van An" w:eastAsia="Times New Roman" w:hAnsi="Chu Van An" w:cs="Chu Van An"/>
          <w:i/>
          <w:iCs/>
          <w:color w:val="000000"/>
          <w:szCs w:val="24"/>
        </w:rPr>
        <w:t>Hình 35</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ìm chu trình xuất phát từ viện bảo tàng sao cho thời gian đi là ít nhất.</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6832B42" wp14:editId="111F376E">
            <wp:extent cx="2175510" cy="1607820"/>
            <wp:effectExtent l="0" t="0" r="0" b="0"/>
            <wp:docPr id="10765940" name="Picture 10765940" descr="Bài 5 trang 49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5 trang 49 Chuyên đề học tập Toán 11 Cánh diều"/>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175510" cy="160782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viện bảo tàng, thời gian di chuyển đến trường A là ngắn nhất: 19 phú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trường A, thời gian di chuyển đến trường B là ngắn nhất: 38 phú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ừ trường B, thời gian di chuyển đến trường C là ngắn nhất: 32 phú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ến đây, không còn địa điểm nào chưa đi qua nên quay lại viện bảo tàng với thời gian di chuyển: 51 phú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chu trình xuất phát từ viện bảo tàng, qua trường A, trường B, trường C rồi quay lại viện bảo tàng có thời gian đi là ít nhất và thời gian đi là: 19 + 38 + 32 + 51 = 140 (phú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6: </w:t>
      </w:r>
      <w:r w:rsidRPr="00257A10">
        <w:rPr>
          <w:rFonts w:ascii="Chu Van An" w:eastAsia="Times New Roman" w:hAnsi="Chu Van An" w:cs="Chu Van An"/>
          <w:color w:val="000000"/>
          <w:szCs w:val="24"/>
        </w:rPr>
        <w:t xml:space="preserve">Trong đồ thị có trọng số ở Hình 15, mỗi cạnh biểu diễn một tuyến xe buýt giữa hai bến trong các bến xe A, B, C, D, E và F, trọng số của mỗi cạnh biểu diễn thời gian tính bằng giờ của tuyến xe buýt tương ứng. Một người cần ít nhất bao nhiêu thời gian để di chuyển từ bến A đến bến C bằng xe </w:t>
      </w:r>
      <w:r w:rsidRPr="00257A10">
        <w:rPr>
          <w:rFonts w:ascii="Chu Van An" w:eastAsia="Times New Roman" w:hAnsi="Chu Van An" w:cs="Chu Van An"/>
          <w:color w:val="000000"/>
          <w:szCs w:val="24"/>
        </w:rPr>
        <w:lastRenderedPageBreak/>
        <w:t>buýt của các tuyến trên? Biết rằng thời gian tại bến để chuyển tiếp từ tuyến này qua tuyến kia là không đáng kể.</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59E3021" wp14:editId="50A95288">
            <wp:extent cx="2412365" cy="1774209"/>
            <wp:effectExtent l="0" t="0" r="0" b="0"/>
            <wp:docPr id="146" name="Picture 146" descr="Vận dụng trang 65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descr="Vận dụng trang 65 Chuyên đề học tập Toán 11 Chân trời sáng tạo"/>
                    <pic:cNvPicPr>
                      <a:picLocks noChangeAspect="1" noChangeArrowheads="1"/>
                    </pic:cNvPicPr>
                  </pic:nvPicPr>
                  <pic:blipFill>
                    <a:blip r:embed="rId276">
                      <a:clrChange>
                        <a:clrFrom>
                          <a:srgbClr val="FFFFFF"/>
                        </a:clrFrom>
                        <a:clrTo>
                          <a:srgbClr val="FFFFFF">
                            <a:alpha val="0"/>
                          </a:srgbClr>
                        </a:clrTo>
                      </a:clrChange>
                      <a:extLst>
                        <a:ext uri="{BEBA8EAE-BF5A-486C-A8C5-ECC9F3942E4B}">
                          <a14:imgProps xmlns:a14="http://schemas.microsoft.com/office/drawing/2010/main">
                            <a14:imgLayer r:embed="rId27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13052" cy="1774714"/>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tìm khoảng thời gian ít nhất để di chuyển từ bến A đến bến C bằng xe buýt của các tuyến trên bằng cách sử dụng thuật toán Dijkstra như sau:</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ACFFEA8" wp14:editId="68691EF0">
            <wp:extent cx="3089910" cy="2270125"/>
            <wp:effectExtent l="0" t="0" r="0" b="0"/>
            <wp:docPr id="145" name="Picture 145" descr="Vận dụng trang 65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Vận dụng trang 65 Chuyên đề học tập Toán 11 Chân trời sáng tạo"/>
                    <pic:cNvPicPr>
                      <a:picLocks noChangeAspect="1" noChangeArrowheads="1"/>
                    </pic:cNvPicPr>
                  </pic:nvPicPr>
                  <pic:blipFill>
                    <a:blip r:embed="rId278">
                      <a:clrChange>
                        <a:clrFrom>
                          <a:srgbClr val="000000">
                            <a:alpha val="0"/>
                          </a:srgbClr>
                        </a:clrFrom>
                        <a:clrTo>
                          <a:srgbClr val="000000">
                            <a:alpha val="0"/>
                          </a:srgbClr>
                        </a:clrTo>
                      </a:clrChange>
                      <a:extLst>
                        <a:ext uri="{BEBA8EAE-BF5A-486C-A8C5-ECC9F3942E4B}">
                          <a14:imgProps xmlns:a14="http://schemas.microsoft.com/office/drawing/2010/main">
                            <a14:imgLayer r:embed="rId27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89910" cy="227012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Gán nhãn cho A bằng 0 (tức là,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0), các đỉnh khác bằng ∞. Khoanh tròn đỉnh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ại các đỉnh kề với đỉnh A, gồm E, F, B,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0 + 0,8 = 0,8.Vì 0,8 &lt; ∞ nên ta đổi nhãn của E thành 0,8.</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F</w:t>
      </w:r>
      <w:r w:rsidRPr="00257A10">
        <w:rPr>
          <w:rFonts w:ascii="Chu Van An" w:eastAsia="Times New Roman" w:hAnsi="Chu Van An" w:cs="Chu Van An"/>
          <w:color w:val="000000"/>
          <w:szCs w:val="24"/>
        </w:rPr>
        <w:t> = 0 + 2,5 = 2,5.Vì 2,5 &lt; ∞ nên ta đổi nhãn của F thành 2,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0 + 2 = 2.Vì 2 &lt; ∞ nên ta đổi nhãn của B thành 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E nên ta khoanh tròn đỉnh E (đỉnh gần đỉnh A nhất, chỉ tính các đỉnh khác đỉnh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E gồm D, F,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E</w:t>
      </w:r>
      <w:r w:rsidRPr="00257A10">
        <w:rPr>
          <w:rFonts w:ascii="Chu Van An" w:eastAsia="Times New Roman" w:hAnsi="Chu Van An" w:cs="Chu Van An"/>
          <w:color w:val="000000"/>
          <w:szCs w:val="24"/>
        </w:rPr>
        <w:t> = 0,8 + 3 = 3,8.Vì 3,8 &lt; ∞ nên ta đổi nhãn của D thành 3,8.</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0,8 + 1 = 1,8.Vì 1,8 &lt; 2,5 (2,5 là nhãn hiện tại của F) nên ta đổi nhãn của F thành 1,8.</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Trong các đỉnh chưa được khoanh tròn, đỉnh có nhãn bé nhất là F nên ta khoanh tròn đỉnh F (đỉnh gần A thứ ha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F gồm B, C, D,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B</w:t>
      </w:r>
      <w:r w:rsidRPr="00257A10">
        <w:rPr>
          <w:rFonts w:ascii="Chu Van An" w:eastAsia="Times New Roman" w:hAnsi="Chu Van An" w:cs="Chu Van An"/>
          <w:color w:val="000000"/>
          <w:szCs w:val="24"/>
        </w:rPr>
        <w:t> = 1,8 + 2 = 3,8.Vì 3,8 &gt; 2 (2 là nhãn hiện tại của B) nên ta giữ nguyên nhãn của B là 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r w:rsidRPr="00257A10">
        <w:rPr>
          <w:rFonts w:ascii="Chu Van An" w:eastAsia="Times New Roman" w:hAnsi="Chu Van An" w:cs="Chu Van An"/>
          <w:color w:val="000000"/>
          <w:szCs w:val="24"/>
        </w:rPr>
        <w:t> = 1,8 + 2,2 = 4.Vì 4 &lt; ∞ nên ta đổi nhãn của C thành 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D</w:t>
      </w:r>
      <w:r w:rsidRPr="00257A10">
        <w:rPr>
          <w:rFonts w:ascii="Chu Van An" w:eastAsia="Times New Roman" w:hAnsi="Chu Van An" w:cs="Chu Van An"/>
          <w:color w:val="000000"/>
          <w:szCs w:val="24"/>
        </w:rPr>
        <w:t> = 1,8 + 1,2 = 3.Vì 3 &lt; 3,8 (3,8 là nhãn hiện tại của D) nên ta đổi nhãn của D thành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Nhưng do trong các đỉnh chưa được khoanh tròn còn lại, ta thấy không có đỉnh nào kề với đỉnh B nên ta chọn lại đỉnh có nhãn bé nhất (ngoại trừ đỉnh B) là đỉnh D (đỉnh gần A thứ b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D chỉ còn đỉnh C,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C</w:t>
      </w:r>
      <w:r w:rsidRPr="00257A10">
        <w:rPr>
          <w:rFonts w:ascii="Chu Van An" w:eastAsia="Times New Roman" w:hAnsi="Chu Van An" w:cs="Chu Van An"/>
          <w:color w:val="000000"/>
          <w:szCs w:val="24"/>
        </w:rPr>
        <w:t> = 3 + 3 = 6.Vì 6 &gt; 4 (4 là nhãn hiện tại của C) nên ta giữ nguyên nhãn của C là 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Lúc này, ngoại trừ đỉnh B, ta thấy chỉ còn đỉnh C chưa được khoanh tròn nên ta khoanh tròn đỉnh C (đỉnh gần A thứ tư).</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hìn ngược lại các bước trên, ta thấy:</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4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l</w:t>
      </w:r>
      <w:r w:rsidRPr="00257A10">
        <w:rPr>
          <w:rFonts w:ascii="Chu Van An" w:eastAsia="Times New Roman" w:hAnsi="Chu Van An" w:cs="Chu Van An"/>
          <w:color w:val="000000"/>
          <w:szCs w:val="24"/>
          <w:vertAlign w:val="subscript"/>
        </w:rPr>
        <w:t>AEFC</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người đó cần ít nhất 4 giờ để di chuyển từ bến A đến bến C bằng xe buýt của các tuyến trê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7: </w:t>
      </w:r>
      <w:r w:rsidRPr="00257A10">
        <w:rPr>
          <w:rFonts w:ascii="Chu Van An" w:eastAsia="Times New Roman" w:hAnsi="Chu Van An" w:cs="Chu Van An"/>
          <w:color w:val="000000"/>
          <w:szCs w:val="24"/>
        </w:rPr>
        <w:t>Cho đồ thị có trọng số như Hình 16.</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3D4C7F6" wp14:editId="3507FBFD">
            <wp:extent cx="3610610" cy="2018030"/>
            <wp:effectExtent l="0" t="0" r="8890" b="1270"/>
            <wp:docPr id="144" name="Picture 144" descr="Bài 1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descr="Bài 1 trang 66 Chuyên đề học tập Toán 11 Chân trời sáng tạo"/>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610610" cy="201803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Tính độ dài các đường đi ABCD, MBNCP.</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Chỉ ra ba đường đi khác nhau từ M đến N và tính độ dài của chúng.</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c) MBC có phải là đường đi ngắn nhất từ M đến C không?</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a)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ABC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D</w:t>
      </w:r>
      <w:r w:rsidRPr="00257A10">
        <w:rPr>
          <w:rFonts w:ascii="Chu Van An" w:eastAsia="Times New Roman" w:hAnsi="Chu Van An" w:cs="Chu Van An"/>
          <w:color w:val="000000"/>
          <w:szCs w:val="24"/>
        </w:rPr>
        <w:t> = 5 + 15 + 4 = 2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MBNCP</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P</w:t>
      </w:r>
      <w:r w:rsidRPr="00257A10">
        <w:rPr>
          <w:rFonts w:ascii="Chu Van An" w:eastAsia="Times New Roman" w:hAnsi="Chu Van An" w:cs="Chu Van An"/>
          <w:color w:val="000000"/>
          <w:szCs w:val="24"/>
        </w:rPr>
        <w:t> = 7 + 7 + 6 + 25 = 4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ộ dài các đường đi ABCD, MBNCP lần lượt là 24 và 4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 Ba đường đi khác nhau từ M đến N là: MAN, MBN, MAB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MA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N</w:t>
      </w:r>
      <w:r w:rsidRPr="00257A10">
        <w:rPr>
          <w:rFonts w:ascii="Chu Van An" w:eastAsia="Times New Roman" w:hAnsi="Chu Van An" w:cs="Chu Van An"/>
          <w:color w:val="000000"/>
          <w:szCs w:val="24"/>
        </w:rPr>
        <w:t> = 5 + 9 = 1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MB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N</w:t>
      </w:r>
      <w:r w:rsidRPr="00257A10">
        <w:rPr>
          <w:rFonts w:ascii="Chu Van An" w:eastAsia="Times New Roman" w:hAnsi="Chu Van An" w:cs="Chu Van An"/>
          <w:color w:val="000000"/>
          <w:szCs w:val="24"/>
        </w:rPr>
        <w:t> = 7 + 7 = 1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l</w:t>
      </w:r>
      <w:r w:rsidRPr="00257A10">
        <w:rPr>
          <w:rFonts w:ascii="Chu Van An" w:eastAsia="Times New Roman" w:hAnsi="Chu Van An" w:cs="Chu Van An"/>
          <w:color w:val="000000"/>
          <w:szCs w:val="24"/>
          <w:vertAlign w:val="subscript"/>
        </w:rPr>
        <w:t>MAB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N</w:t>
      </w:r>
      <w:r w:rsidRPr="00257A10">
        <w:rPr>
          <w:rFonts w:ascii="Chu Van An" w:eastAsia="Times New Roman" w:hAnsi="Chu Van An" w:cs="Chu Van An"/>
          <w:color w:val="000000"/>
          <w:szCs w:val="24"/>
        </w:rPr>
        <w:t> = 5 + 5 + 7 = 1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ba đường đi khác nhau từ M đến N là MAN, MBN, MABN có độ dài lần lượt bằng 14; 14; 1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 Ta có MANC là một đường đi từ M đế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Mà l</w:t>
      </w:r>
      <w:r w:rsidRPr="00257A10">
        <w:rPr>
          <w:rFonts w:ascii="Chu Van An" w:eastAsia="Times New Roman" w:hAnsi="Chu Van An" w:cs="Chu Van An"/>
          <w:color w:val="000000"/>
          <w:szCs w:val="24"/>
          <w:vertAlign w:val="subscript"/>
        </w:rPr>
        <w:t>MAN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C</w:t>
      </w:r>
      <w:r w:rsidRPr="00257A10">
        <w:rPr>
          <w:rFonts w:ascii="Chu Van An" w:eastAsia="Times New Roman" w:hAnsi="Chu Van An" w:cs="Chu Van An"/>
          <w:color w:val="000000"/>
          <w:szCs w:val="24"/>
        </w:rPr>
        <w:t> = 5 + 9 + 6 = 20 và l</w:t>
      </w:r>
      <w:r w:rsidRPr="00257A10">
        <w:rPr>
          <w:rFonts w:ascii="Chu Van An" w:eastAsia="Times New Roman" w:hAnsi="Chu Van An" w:cs="Chu Van An"/>
          <w:color w:val="000000"/>
          <w:szCs w:val="24"/>
          <w:vertAlign w:val="subscript"/>
        </w:rPr>
        <w:t>M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7 + 15 = 2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20 &lt; 22 nên l</w:t>
      </w:r>
      <w:r w:rsidRPr="00257A10">
        <w:rPr>
          <w:rFonts w:ascii="Chu Van An" w:eastAsia="Times New Roman" w:hAnsi="Chu Van An" w:cs="Chu Van An"/>
          <w:color w:val="000000"/>
          <w:szCs w:val="24"/>
          <w:vertAlign w:val="subscript"/>
        </w:rPr>
        <w:t>MANC</w:t>
      </w:r>
      <w:r w:rsidRPr="00257A10">
        <w:rPr>
          <w:rFonts w:ascii="Chu Van An" w:eastAsia="Times New Roman" w:hAnsi="Chu Van An" w:cs="Chu Van An"/>
          <w:color w:val="000000"/>
          <w:szCs w:val="24"/>
        </w:rPr>
        <w:t> &lt; l</w:t>
      </w:r>
      <w:r w:rsidRPr="00257A10">
        <w:rPr>
          <w:rFonts w:ascii="Chu Van An" w:eastAsia="Times New Roman" w:hAnsi="Chu Van An" w:cs="Chu Van An"/>
          <w:color w:val="000000"/>
          <w:szCs w:val="24"/>
          <w:vertAlign w:val="subscript"/>
        </w:rPr>
        <w:t>MBC</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MBC không phải là đường đi ngắn nhất từ M đế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8: </w:t>
      </w:r>
      <w:r w:rsidRPr="00257A10">
        <w:rPr>
          <w:rFonts w:ascii="Chu Van An" w:eastAsia="Times New Roman" w:hAnsi="Chu Van An" w:cs="Chu Van An"/>
          <w:color w:val="000000"/>
          <w:szCs w:val="24"/>
        </w:rPr>
        <w:t>Bảng 2 cho biết thời gian di chuyển tính bằng giờ của các tuyến xe buýt giữa các bến xe A, B, C, D, E (số nằm tại ô giao của hàng và cột là số giờ cần để xe buýt đi từ bến này đến bến kia, dấu x biểu thị giữa hai bến này không có tuyến xe buýt). Hãy vẽ một đồ thị có trọng số biểu diễn các tuyến xe buýt cùng thời gian di chuyển của mỗi tuyến.</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E5AE7AA" wp14:editId="50761490">
            <wp:extent cx="2025525" cy="2286000"/>
            <wp:effectExtent l="0" t="0" r="0" b="0"/>
            <wp:docPr id="143" name="Picture 143" descr="Bài 2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descr="Bài 2 trang 66 Chuyên đề học tập Toán 11 Chân trời sáng tạo"/>
                    <pic:cNvPicPr>
                      <a:picLocks noChangeAspect="1" noChangeArrowheads="1"/>
                    </pic:cNvPicPr>
                  </pic:nvPicPr>
                  <pic:blipFill>
                    <a:blip r:embed="rId281">
                      <a:clrChange>
                        <a:clrFrom>
                          <a:srgbClr val="FFFFFF"/>
                        </a:clrFrom>
                        <a:clrTo>
                          <a:srgbClr val="FFFFFF">
                            <a:alpha val="0"/>
                          </a:srgbClr>
                        </a:clrTo>
                      </a:clrChange>
                      <a:extLst>
                        <a:ext uri="{BEBA8EAE-BF5A-486C-A8C5-ECC9F3942E4B}">
                          <a14:imgProps xmlns:a14="http://schemas.microsoft.com/office/drawing/2010/main">
                            <a14:imgLayer r:embed="rId28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26747" cy="228737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lastRenderedPageBreak/>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có trọng số như hình vẽ sau thỏa mãn yêu cầu bài toán, trong đó các đỉnh biểu diễn các bến xe, các cạnh biểu diễn các tuyến xe buýt giữa các bến xe (nếu có), trọng số của mỗi cạnh biểu diễn thời gian di chuyển tính bằng giờ của tuyến xe buýt tương ứng.</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CFFADCE" wp14:editId="57BB9B57">
            <wp:extent cx="2538095" cy="2711450"/>
            <wp:effectExtent l="0" t="0" r="0" b="0"/>
            <wp:docPr id="142" name="Picture 142" descr="Bài 2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descr="Bài 2 trang 66 Chuyên đề học tập Toán 11 Chân trời sáng tạo"/>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538095" cy="271145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9: </w:t>
      </w:r>
      <w:r w:rsidRPr="00257A10">
        <w:rPr>
          <w:rFonts w:ascii="Chu Van An" w:eastAsia="Times New Roman" w:hAnsi="Chu Van An" w:cs="Chu Van An"/>
          <w:color w:val="000000"/>
          <w:szCs w:val="24"/>
        </w:rPr>
        <w:t>Tìm đường đi ngắn nhất từ đỉnh S đến T trong đồ thị trọng số ở Hình 17.</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noProof/>
          <w:color w:val="000000"/>
          <w:szCs w:val="24"/>
        </w:rPr>
        <w:drawing>
          <wp:inline distT="0" distB="0" distL="0" distR="0" wp14:anchorId="53433AD6" wp14:editId="5535029A">
            <wp:extent cx="3089910" cy="2223135"/>
            <wp:effectExtent l="0" t="0" r="0" b="5715"/>
            <wp:docPr id="141" name="Picture 141" descr="Bài 3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descr="Bài 3 trang 66 Chuyên đề học tập Toán 11 Chân trời sáng tạo"/>
                    <pic:cNvPicPr>
                      <a:picLocks noChangeAspect="1" noChangeArrowheads="1"/>
                    </pic:cNvPicPr>
                  </pic:nvPicPr>
                  <pic:blipFill>
                    <a:blip r:embed="rId284">
                      <a:extLst>
                        <a:ext uri="{BEBA8EAE-BF5A-486C-A8C5-ECC9F3942E4B}">
                          <a14:imgProps xmlns:a14="http://schemas.microsoft.com/office/drawing/2010/main">
                            <a14:imgLayer r:embed="rId28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89910" cy="222313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DB1A622" wp14:editId="533F5E89">
            <wp:extent cx="3357880" cy="2159635"/>
            <wp:effectExtent l="0" t="0" r="0" b="0"/>
            <wp:docPr id="140" name="Picture 140" descr="Bài 3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descr="Bài 3 trang 66 Chuyên đề học tập Toán 11 Chân trời sáng tạo"/>
                    <pic:cNvPicPr>
                      <a:picLocks noChangeAspect="1" noChangeArrowheads="1"/>
                    </pic:cNvPicPr>
                  </pic:nvPicPr>
                  <pic:blipFill>
                    <a:blip r:embed="rId286">
                      <a:extLst>
                        <a:ext uri="{BEBA8EAE-BF5A-486C-A8C5-ECC9F3942E4B}">
                          <a14:imgProps xmlns:a14="http://schemas.microsoft.com/office/drawing/2010/main">
                            <a14:imgLayer r:embed="rId28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57880" cy="215963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Gán nhãn cho S bằng 0 (tức là, n</w:t>
      </w:r>
      <w:r w:rsidRPr="00257A10">
        <w:rPr>
          <w:rFonts w:ascii="Chu Van An" w:eastAsia="Times New Roman" w:hAnsi="Chu Van An" w:cs="Chu Van An"/>
          <w:color w:val="000000"/>
          <w:szCs w:val="24"/>
          <w:vertAlign w:val="subscript"/>
        </w:rPr>
        <w:t>S</w:t>
      </w:r>
      <w:r w:rsidRPr="00257A10">
        <w:rPr>
          <w:rFonts w:ascii="Chu Van An" w:eastAsia="Times New Roman" w:hAnsi="Chu Van An" w:cs="Chu Van An"/>
          <w:color w:val="000000"/>
          <w:szCs w:val="24"/>
        </w:rPr>
        <w:t> = 0), các đỉnh khác bằng ∞. Khoanh tròn đỉnh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ại các đỉnh kề với S, gồm A, B, 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S</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SA</w:t>
      </w:r>
      <w:r w:rsidRPr="00257A10">
        <w:rPr>
          <w:rFonts w:ascii="Chu Van An" w:eastAsia="Times New Roman" w:hAnsi="Chu Van An" w:cs="Chu Van An"/>
          <w:color w:val="000000"/>
          <w:szCs w:val="24"/>
        </w:rPr>
        <w:t> = 0 + 3 = 3.Vì 3 &lt; ∞ nên ta đổi nhãn của A thành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S</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SB</w:t>
      </w:r>
      <w:r w:rsidRPr="00257A10">
        <w:rPr>
          <w:rFonts w:ascii="Chu Van An" w:eastAsia="Times New Roman" w:hAnsi="Chu Van An" w:cs="Chu Van An"/>
          <w:color w:val="000000"/>
          <w:szCs w:val="24"/>
        </w:rPr>
        <w:t> = 0 + 6 = 6.Vì 6 &lt; ∞ nên ta đổi nhãn của B thành 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S</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SC</w:t>
      </w:r>
      <w:r w:rsidRPr="00257A10">
        <w:rPr>
          <w:rFonts w:ascii="Chu Van An" w:eastAsia="Times New Roman" w:hAnsi="Chu Van An" w:cs="Chu Van An"/>
          <w:color w:val="000000"/>
          <w:szCs w:val="24"/>
        </w:rPr>
        <w:t> = 0 + 9 = 9.Vì 9 &lt; ∞ nên ta đổi nhãn của C thành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S</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SD</w:t>
      </w:r>
      <w:r w:rsidRPr="00257A10">
        <w:rPr>
          <w:rFonts w:ascii="Chu Van An" w:eastAsia="Times New Roman" w:hAnsi="Chu Van An" w:cs="Chu Van An"/>
          <w:color w:val="000000"/>
          <w:szCs w:val="24"/>
        </w:rPr>
        <w:t> = 0 + 12 = 12.Vì 12 &lt; ∞ nên ta đổi nhãn của D thành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A nên ta khoanh tròn đỉnh A (đỉnh gần S nhất, chỉ tính các đỉnh khác S).</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A gồm B, T,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3 + 2 = 5.Vì 5 &lt; 6 (6 là nhãn hiện tại của B) nên ta đổi nhãn của B thà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T</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T</w:t>
      </w:r>
      <w:r w:rsidRPr="00257A10">
        <w:rPr>
          <w:rFonts w:ascii="Chu Van An" w:eastAsia="Times New Roman" w:hAnsi="Chu Van An" w:cs="Chu Van An"/>
          <w:color w:val="000000"/>
          <w:szCs w:val="24"/>
        </w:rPr>
        <w:t> = 3 + 15 = 18.Vì 18 &lt; ∞ nên ta đổi nhãn của T thành 18.</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B nên ta khoanh tròn đỉnh B (đỉnh gần S thứ ha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B chỉ có đỉnh C,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5 + 3 = 8.Vì 8 &lt; 9 (9 là nhãn hiện tại của C) nên ta đổi nhãn của C thành 8.</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đỉnh C nên ta khoanh tròn đỉnh C (đỉnh gần S thứ b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C gồm D, T,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D</w:t>
      </w:r>
      <w:r w:rsidRPr="00257A10">
        <w:rPr>
          <w:rFonts w:ascii="Chu Van An" w:eastAsia="Times New Roman" w:hAnsi="Chu Van An" w:cs="Chu Van An"/>
          <w:color w:val="000000"/>
          <w:szCs w:val="24"/>
        </w:rPr>
        <w:t> = 8 + 4 = 12.Vì 12 cũng là nhãn hiện tại của D nên ta giữ nguyên nhãn của D là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T</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T</w:t>
      </w:r>
      <w:r w:rsidRPr="00257A10">
        <w:rPr>
          <w:rFonts w:ascii="Chu Van An" w:eastAsia="Times New Roman" w:hAnsi="Chu Van An" w:cs="Chu Van An"/>
          <w:color w:val="000000"/>
          <w:szCs w:val="24"/>
        </w:rPr>
        <w:t> = 8 + 5 = 13.Vì 13 &lt; 18 (18 là nhãn hiện tại của T) nên ta đổi nhãn của T thành 1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đỉnh D nên ta khoanh tròn đỉnh D (đỉnh gần S thứ tư).</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D chỉ còn đỉnh T,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T</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T</w:t>
      </w:r>
      <w:r w:rsidRPr="00257A10">
        <w:rPr>
          <w:rFonts w:ascii="Chu Van An" w:eastAsia="Times New Roman" w:hAnsi="Chu Van An" w:cs="Chu Van An"/>
          <w:color w:val="000000"/>
          <w:szCs w:val="24"/>
        </w:rPr>
        <w:t> = 12 + 9 = 21.Vì 21 &gt; 13 (13 là nhãn hiện tại của T) nên ta giữ nguyên nhãn của T là 1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Lúc này, ta thấy chỉ còn đỉnh T nên ta khoanh tròn đỉnh T (đỉnh gần S thứ nă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hìn lại các bước trên, ta thấy:</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T</w:t>
      </w:r>
      <w:r w:rsidRPr="00257A10">
        <w:rPr>
          <w:rFonts w:ascii="Chu Van An" w:eastAsia="Times New Roman" w:hAnsi="Chu Van An" w:cs="Chu Van An"/>
          <w:color w:val="000000"/>
          <w:szCs w:val="24"/>
        </w:rPr>
        <w:t> = 13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n</w:t>
      </w:r>
      <w:r w:rsidRPr="00257A10">
        <w:rPr>
          <w:rFonts w:ascii="Chu Van An" w:eastAsia="Times New Roman" w:hAnsi="Chu Van An" w:cs="Chu Van An"/>
          <w:color w:val="000000"/>
          <w:szCs w:val="24"/>
          <w:vertAlign w:val="subscript"/>
        </w:rPr>
        <w:t>S</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S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w</w:t>
      </w:r>
      <w:r w:rsidRPr="00257A10">
        <w:rPr>
          <w:rFonts w:ascii="Chu Van An" w:eastAsia="Times New Roman" w:hAnsi="Chu Van An" w:cs="Chu Van An"/>
          <w:color w:val="000000"/>
          <w:szCs w:val="24"/>
          <w:vertAlign w:val="subscript"/>
        </w:rPr>
        <w:t>S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l</w:t>
      </w:r>
      <w:r w:rsidRPr="00257A10">
        <w:rPr>
          <w:rFonts w:ascii="Chu Van An" w:eastAsia="Times New Roman" w:hAnsi="Chu Van An" w:cs="Chu Van An"/>
          <w:color w:val="000000"/>
          <w:szCs w:val="24"/>
          <w:vertAlign w:val="subscript"/>
        </w:rPr>
        <w:t>SABCT</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SABCT là đường đi ngắn nhất từ S đến T, với độ dài bằng 1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0: </w:t>
      </w:r>
      <w:r w:rsidRPr="00257A10">
        <w:rPr>
          <w:rFonts w:ascii="Chu Van An" w:eastAsia="Times New Roman" w:hAnsi="Chu Van An" w:cs="Chu Van An"/>
          <w:color w:val="000000"/>
          <w:szCs w:val="24"/>
        </w:rPr>
        <w:t>Tìm đường đi ngắn nhất từ đỉnh A đến P trong đồ thị có trọng số ở Hình 18.</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11A9519" wp14:editId="33D6A611">
            <wp:extent cx="3295015" cy="2380615"/>
            <wp:effectExtent l="0" t="0" r="635" b="635"/>
            <wp:docPr id="139" name="Picture 139" descr="Bài 4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descr="Bài 4 trang 66 Chuyên đề học tập Toán 11 Chân trời sáng tạo"/>
                    <pic:cNvPicPr>
                      <a:picLocks noChangeAspect="1" noChangeArrowheads="1"/>
                    </pic:cNvPicPr>
                  </pic:nvPicPr>
                  <pic:blipFill>
                    <a:blip r:embed="rId288">
                      <a:clrChange>
                        <a:clrFrom>
                          <a:srgbClr val="FFFFFF"/>
                        </a:clrFrom>
                        <a:clrTo>
                          <a:srgbClr val="FFFFFF">
                            <a:alpha val="0"/>
                          </a:srgbClr>
                        </a:clrTo>
                      </a:clrChange>
                      <a:extLst>
                        <a:ext uri="{BEBA8EAE-BF5A-486C-A8C5-ECC9F3942E4B}">
                          <a14:imgProps xmlns:a14="http://schemas.microsoft.com/office/drawing/2010/main">
                            <a14:imgLayer r:embed="rId28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95015" cy="238061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CADA6AD" wp14:editId="3CE02625">
            <wp:extent cx="3436620" cy="2175510"/>
            <wp:effectExtent l="0" t="0" r="0" b="0"/>
            <wp:docPr id="138" name="Picture 138" descr="Bài 4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descr="Bài 4 trang 66 Chuyên đề học tập Toán 11 Chân trời sáng tạo"/>
                    <pic:cNvPicPr>
                      <a:picLocks noChangeAspect="1" noChangeArrowheads="1"/>
                    </pic:cNvPicPr>
                  </pic:nvPicPr>
                  <pic:blipFill>
                    <a:blip r:embed="rId290">
                      <a:clrChange>
                        <a:clrFrom>
                          <a:srgbClr val="000000">
                            <a:alpha val="0"/>
                          </a:srgbClr>
                        </a:clrFrom>
                        <a:clrTo>
                          <a:srgbClr val="000000">
                            <a:alpha val="0"/>
                          </a:srgbClr>
                        </a:clrTo>
                      </a:clrChange>
                      <a:extLst>
                        <a:ext uri="{BEBA8EAE-BF5A-486C-A8C5-ECC9F3942E4B}">
                          <a14:imgProps xmlns:a14="http://schemas.microsoft.com/office/drawing/2010/main">
                            <a14:imgLayer r:embed="rId29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36620" cy="217551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Gán nhãn cho A bằng 0 (tức là,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0), các đỉnh khác bằng ∞. Khoanh tròn đỉnh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ại các đỉnh kề với đỉnh A, gồm M, N, B,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M</w:t>
      </w:r>
      <w:r w:rsidRPr="00257A10">
        <w:rPr>
          <w:rFonts w:ascii="Chu Van An" w:eastAsia="Times New Roman" w:hAnsi="Chu Van An" w:cs="Chu Van An"/>
          <w:color w:val="000000"/>
          <w:szCs w:val="24"/>
        </w:rPr>
        <w:t> = 0 + 9 = 9.Vì 9 &lt; ∞ nên ta đổi nhãn của M thành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N</w:t>
      </w:r>
      <w:r w:rsidRPr="00257A10">
        <w:rPr>
          <w:rFonts w:ascii="Chu Van An" w:eastAsia="Times New Roman" w:hAnsi="Chu Van An" w:cs="Chu Van An"/>
          <w:color w:val="000000"/>
          <w:szCs w:val="24"/>
        </w:rPr>
        <w:t> = 0 + 5 = 5.Vì 5 &lt; ∞ nên ta đổi nhãn của N thà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0 + 3 = 3.Vì 3 &lt; ∞ nên ta đổi nhãn của B thành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B nên ta khoanh tròn đỉnh B (đỉnh gần A nhất, chỉ tính các đỉnh khác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Trong các đỉnh chưa được khoanh tròn, đỉnh kề với đỉnh B gồm M, N,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M</w:t>
      </w:r>
      <w:r w:rsidRPr="00257A10">
        <w:rPr>
          <w:rFonts w:ascii="Chu Van An" w:eastAsia="Times New Roman" w:hAnsi="Chu Van An" w:cs="Chu Van An"/>
          <w:color w:val="000000"/>
          <w:szCs w:val="24"/>
        </w:rPr>
        <w:t> = 3 + 4 = 7.Vì 7 &lt; 9 (9 là nhãn hiện tại của M) nên ta đổi nhãn của M thành 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N</w:t>
      </w:r>
      <w:r w:rsidRPr="00257A10">
        <w:rPr>
          <w:rFonts w:ascii="Chu Van An" w:eastAsia="Times New Roman" w:hAnsi="Chu Van An" w:cs="Chu Van An"/>
          <w:color w:val="000000"/>
          <w:szCs w:val="24"/>
        </w:rPr>
        <w:t> = 3 + 10 = 13.Vì 13 &gt; 5 (5 là nhãn hiện tại của N) nên ta giữ nguyên nhãn của N là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N nên ta khoanh tròn đỉnh N (đỉnh gần A thứ ha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N gồm M, C, P,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M</w:t>
      </w:r>
      <w:r w:rsidRPr="00257A10">
        <w:rPr>
          <w:rFonts w:ascii="Chu Van An" w:eastAsia="Times New Roman" w:hAnsi="Chu Van An" w:cs="Chu Van An"/>
          <w:color w:val="000000"/>
          <w:szCs w:val="24"/>
        </w:rPr>
        <w:t> = 5 + 2 = 7.Vì 7 cũng là nhãn hiện tại của M nên ta giữ nguyên nhãn của M là 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C</w:t>
      </w:r>
      <w:r w:rsidRPr="00257A10">
        <w:rPr>
          <w:rFonts w:ascii="Chu Van An" w:eastAsia="Times New Roman" w:hAnsi="Chu Van An" w:cs="Chu Van An"/>
          <w:color w:val="000000"/>
          <w:szCs w:val="24"/>
        </w:rPr>
        <w:t> = 5 + 6 = 11.Vì 11 &lt; ∞ nên ta đổi nhãn của C thành 1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P</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P</w:t>
      </w:r>
      <w:r w:rsidRPr="00257A10">
        <w:rPr>
          <w:rFonts w:ascii="Chu Van An" w:eastAsia="Times New Roman" w:hAnsi="Chu Van An" w:cs="Chu Van An"/>
          <w:color w:val="000000"/>
          <w:szCs w:val="24"/>
        </w:rPr>
        <w:t> = 5 + 12 = 17.Vì 17 &lt; ∞ nên ta đổi nhãn của P thành 1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M nên ta khoanh tròn đỉnh M (đỉnh gần A thứ b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M gồm D, P,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D</w:t>
      </w:r>
      <w:r w:rsidRPr="00257A10">
        <w:rPr>
          <w:rFonts w:ascii="Chu Van An" w:eastAsia="Times New Roman" w:hAnsi="Chu Van An" w:cs="Chu Van An"/>
          <w:color w:val="000000"/>
          <w:szCs w:val="24"/>
        </w:rPr>
        <w:t> = 7 + 10 = 17.Vì 17 &lt; ∞ nên ta đổi nhãn của D thành 1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P</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P</w:t>
      </w:r>
      <w:r w:rsidRPr="00257A10">
        <w:rPr>
          <w:rFonts w:ascii="Chu Van An" w:eastAsia="Times New Roman" w:hAnsi="Chu Van An" w:cs="Chu Van An"/>
          <w:color w:val="000000"/>
          <w:szCs w:val="24"/>
        </w:rPr>
        <w:t> = 7 + 11 = 18.Vì 18 &gt; 17 (17 là nhãn hiện tại của P) nên ta giữ nguyên nhãn của P là 1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C nên ta khoanh tròn đỉnh C (đỉnh gần A thứ tư).</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C chỉ có đỉnh P,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P</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P</w:t>
      </w:r>
      <w:r w:rsidRPr="00257A10">
        <w:rPr>
          <w:rFonts w:ascii="Chu Van An" w:eastAsia="Times New Roman" w:hAnsi="Chu Van An" w:cs="Chu Van An"/>
          <w:color w:val="000000"/>
          <w:szCs w:val="24"/>
        </w:rPr>
        <w:t> = 11 + 5 = 16.Vì 16 &lt; 17 (17 là nhãn hiện tại của P) nên ta đổi nhãn của P thành 1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đỉnh P nên ta khoanh tròn đỉnh P (đỉnh gần A thứ nă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hìn lại các bước trên, ta thấy:</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P</w:t>
      </w:r>
      <w:r w:rsidRPr="00257A10">
        <w:rPr>
          <w:rFonts w:ascii="Chu Van An" w:eastAsia="Times New Roman" w:hAnsi="Chu Van An" w:cs="Chu Van An"/>
          <w:color w:val="000000"/>
          <w:szCs w:val="24"/>
        </w:rPr>
        <w:t> = 16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P</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P</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P</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w</w:t>
      </w:r>
      <w:r w:rsidRPr="00257A10">
        <w:rPr>
          <w:rFonts w:ascii="Chu Van An" w:eastAsia="Times New Roman" w:hAnsi="Chu Van An" w:cs="Chu Van An"/>
          <w:color w:val="000000"/>
          <w:szCs w:val="24"/>
          <w:vertAlign w:val="subscript"/>
        </w:rPr>
        <w:t>AN</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N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P</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l</w:t>
      </w:r>
      <w:r w:rsidRPr="00257A10">
        <w:rPr>
          <w:rFonts w:ascii="Chu Van An" w:eastAsia="Times New Roman" w:hAnsi="Chu Van An" w:cs="Chu Van An"/>
          <w:color w:val="000000"/>
          <w:szCs w:val="24"/>
          <w:vertAlign w:val="subscript"/>
        </w:rPr>
        <w:t>ANCP</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ANCP là đường đi ngắn nhất từ đỉnh A đến P, với độ dài bằng 1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1: </w:t>
      </w:r>
      <w:r w:rsidRPr="00257A10">
        <w:rPr>
          <w:rFonts w:ascii="Chu Van An" w:eastAsia="Times New Roman" w:hAnsi="Chu Van An" w:cs="Chu Van An"/>
          <w:color w:val="000000"/>
          <w:szCs w:val="24"/>
        </w:rPr>
        <w:t>Tìm đường đi ngắn nhất từ đỉnh A đến từng đỉnh (khác A) trong đồ thị có trọng số ở Hình 19.</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7E243779" wp14:editId="4E711B96">
            <wp:extent cx="3074035" cy="2112645"/>
            <wp:effectExtent l="0" t="0" r="0" b="1905"/>
            <wp:docPr id="137" name="Picture 137" descr="Bài 5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descr="Bài 5 trang 66 Chuyên đề học tập Toán 11 Chân trời sáng tạo"/>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074035" cy="211264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43C226E" wp14:editId="7201C71A">
            <wp:extent cx="3389630" cy="2254250"/>
            <wp:effectExtent l="0" t="0" r="0" b="0"/>
            <wp:docPr id="136" name="Picture 136" descr="Bài 5 trang 66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descr="Bài 5 trang 66 Chuyên đề học tập Toán 11 Chân trời sáng tạo"/>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389630" cy="225425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Gán nhãn cho A bằng 0 (tức là,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0), các đỉnh khác bằng ∞. Khoanh tròn đỉnh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ại các đỉnh kề với A, gồm E, B, D, F,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0 + 3 = 3.Vì 3 &lt; ∞ nên ta đổi nhãn của E thành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0 + 7 = 7.Vì 7 &lt; ∞ nên ta đổi nhãn của B thành 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 = 0 + 6 = 6.Vì 6 &lt; ∞ nên ta đổi nhãn của D thành 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F</w:t>
      </w:r>
      <w:r w:rsidRPr="00257A10">
        <w:rPr>
          <w:rFonts w:ascii="Chu Van An" w:eastAsia="Times New Roman" w:hAnsi="Chu Van An" w:cs="Chu Van An"/>
          <w:color w:val="000000"/>
          <w:szCs w:val="24"/>
        </w:rPr>
        <w:t> = 0 + 12 = 12.Vì 12 &lt; ∞ nên ta đổi nhãn của F thành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E nên ta khoanh tròn đỉnh E (đỉnh gần A nhất, chỉ tính các đỉnh khác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3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l</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vậy AE là đường đi ngắn nhất từ A đến E, với độ dài bằng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E chỉ có B,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B</w:t>
      </w:r>
      <w:r w:rsidRPr="00257A10">
        <w:rPr>
          <w:rFonts w:ascii="Chu Van An" w:eastAsia="Times New Roman" w:hAnsi="Chu Van An" w:cs="Chu Van An"/>
          <w:color w:val="000000"/>
          <w:szCs w:val="24"/>
        </w:rPr>
        <w:t> = 3 + 2 = 5.Vì 5 &lt; 7 (7 là nhãn hiện tại của B) nên ta đổi nhãn của B thà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Trong các đỉnh chưa được khoanh tròn, đỉnh có nhãn bé nhất là B nên ta khoanh tròn đỉnh B (đỉnh gần A thứ ha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5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B</w:t>
      </w:r>
      <w:r w:rsidRPr="00257A10">
        <w:rPr>
          <w:rFonts w:ascii="Chu Van An" w:eastAsia="Times New Roman" w:hAnsi="Chu Van An" w:cs="Chu Van An"/>
          <w:color w:val="000000"/>
          <w:szCs w:val="24"/>
        </w:rPr>
        <w:t> = l</w:t>
      </w:r>
      <w:r w:rsidRPr="00257A10">
        <w:rPr>
          <w:rFonts w:ascii="Chu Van An" w:eastAsia="Times New Roman" w:hAnsi="Chu Van An" w:cs="Chu Van An"/>
          <w:color w:val="000000"/>
          <w:szCs w:val="24"/>
          <w:vertAlign w:val="subscript"/>
        </w:rPr>
        <w:t>AEB</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vậy AEB là đường đi ngắn nhất từ A đến B, với độ dài bằng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B gồm F, C,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F</w:t>
      </w:r>
      <w:r w:rsidRPr="00257A10">
        <w:rPr>
          <w:rFonts w:ascii="Chu Van An" w:eastAsia="Times New Roman" w:hAnsi="Chu Van An" w:cs="Chu Van An"/>
          <w:color w:val="000000"/>
          <w:szCs w:val="24"/>
        </w:rPr>
        <w:t> = 5 + 8 = 13.Vì 13 &gt; 12 (12 là nhãn hiện tại của F) nên ta giữ nguyên nhãn của F là 1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r w:rsidRPr="00257A10">
        <w:rPr>
          <w:rFonts w:ascii="Chu Van An" w:eastAsia="Times New Roman" w:hAnsi="Chu Van An" w:cs="Chu Van An"/>
          <w:color w:val="000000"/>
          <w:szCs w:val="24"/>
        </w:rPr>
        <w:t> = 5 + 4 = 9.Vì 9 &lt; ∞ nên ta đổi nhãn của C thành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D nên ta khoanh tròn đỉnh D (đỉnh gần A thứ b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6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 = l</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vậy AD là đường đi ngắn nhất từ đỉnh A đến D, với độ dài bằng 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D gồm đỉnh F, C,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F</w:t>
      </w:r>
      <w:r w:rsidRPr="00257A10">
        <w:rPr>
          <w:rFonts w:ascii="Chu Van An" w:eastAsia="Times New Roman" w:hAnsi="Chu Van An" w:cs="Chu Van An"/>
          <w:color w:val="000000"/>
          <w:szCs w:val="24"/>
        </w:rPr>
        <w:t> = 6 + 5 = 11.Vì 11 &lt; 12 (12 là nhãn hiện tại của F) nên ta đổi nhãn của F thành 1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C</w:t>
      </w:r>
      <w:r w:rsidRPr="00257A10">
        <w:rPr>
          <w:rFonts w:ascii="Chu Van An" w:eastAsia="Times New Roman" w:hAnsi="Chu Van An" w:cs="Chu Van An"/>
          <w:color w:val="000000"/>
          <w:szCs w:val="24"/>
        </w:rPr>
        <w:t> = 6 + 4 = 10.Vì 10 &gt; 9 (9 là nhãn hiện tại của C) nên ta giữ nguyên nhãn của C là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đỉnh C nên ta khoanh tròn đỉnh C (đỉnh gần A thứ tư).</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9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l</w:t>
      </w:r>
      <w:r w:rsidRPr="00257A10">
        <w:rPr>
          <w:rFonts w:ascii="Chu Van An" w:eastAsia="Times New Roman" w:hAnsi="Chu Van An" w:cs="Chu Van An"/>
          <w:color w:val="000000"/>
          <w:szCs w:val="24"/>
          <w:vertAlign w:val="subscript"/>
        </w:rPr>
        <w:t>AEBC</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vậy AEBC là đường đi ngắn nhất từ A đến C, với độ dài bằng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Lúc này, ta thấy chỉ còn đỉnh F chưa được khoanh tròn nên ta khoanh tròn đỉnh F (đỉnh gần A thứ năm).</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11 =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F</w:t>
      </w:r>
      <w:r w:rsidRPr="00257A10">
        <w:rPr>
          <w:rFonts w:ascii="Chu Van An" w:eastAsia="Times New Roman" w:hAnsi="Chu Van An" w:cs="Chu Van An"/>
          <w:color w:val="000000"/>
          <w:szCs w:val="24"/>
        </w:rPr>
        <w:t> = l</w:t>
      </w:r>
      <w:r w:rsidRPr="00257A10">
        <w:rPr>
          <w:rFonts w:ascii="Chu Van An" w:eastAsia="Times New Roman" w:hAnsi="Chu Van An" w:cs="Chu Van An"/>
          <w:color w:val="000000"/>
          <w:szCs w:val="24"/>
          <w:vertAlign w:val="subscript"/>
        </w:rPr>
        <w:t>ADF</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vậy ADF là đường đi ngắn nhất từ A đến F, với độ dài bằng 1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ường đi ngắn nhất từ đỉnh A đến các đỉnh B, C, D, E, F lần lượt là AEB, AEBC, AD, AE, AD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2: </w:t>
      </w:r>
      <w:r w:rsidRPr="00257A10">
        <w:rPr>
          <w:rFonts w:ascii="Chu Van An" w:eastAsia="Times New Roman" w:hAnsi="Chu Van An" w:cs="Chu Van An"/>
          <w:color w:val="000000"/>
          <w:szCs w:val="24"/>
        </w:rPr>
        <w:t>Tìm đường đi ngắn nhất từ A đến D trong đồ thị có trọng số trên Hình 2.33.</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494014ED" wp14:editId="3A6F91E7">
            <wp:extent cx="2722729" cy="1766739"/>
            <wp:effectExtent l="0" t="0" r="1905" b="5080"/>
            <wp:docPr id="10765941" name="Picture 10765941" descr="Bài 2.15 trang 4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2.15 trang 49 Chuyên đề học tập Toán 11 Kết nối tri thức"/>
                    <pic:cNvPicPr>
                      <a:picLocks noChangeAspect="1" noChangeArrowheads="1"/>
                    </pic:cNvPicPr>
                  </pic:nvPicPr>
                  <pic:blipFill>
                    <a:blip r:embed="rId294">
                      <a:extLst>
                        <a:ext uri="{BEBA8EAE-BF5A-486C-A8C5-ECC9F3942E4B}">
                          <a14:imgProps xmlns:a14="http://schemas.microsoft.com/office/drawing/2010/main">
                            <a14:imgLayer r:embed="rId29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37761" cy="1776493"/>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ầu tiên, ta gắn nhãn đỉnh A là I(A) = 0 và gắn cho ba đỉnh kề với A là B, F và D các nhãn tạm thời I(A) + 4, I(A) + 3 và I(A) + 20. Chọn số nhỏ nhất trong chúng và viết I(F) = 3. Đỉnh F bây giờ được gắn nhãn vĩnh viễn là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iếp theo, ta gắn cho các đỉnh kề với F là B, C và E các nhãn tạm thời I(F) + 6, I(F) + 5 và I(F) + 15 (B hiện có hai nhãn tạm thời là 4 và 9). Nhãn tạm thời nhỏ nhất trong các nhãn đã gán (ở B, C, E) hiện nay là 4 (tại B), nên ta viết I(B) = 4. Đỉnh B được gắn nhãn vĩnh viễn là 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ây giờ ta xét các đỉnh kề với B (mà chưa được gắn nhãn vĩnh viễn) là C và E. Ta gắn cho đỉnh C nhãn tạm thời là I(B) + 11 (hiện C có hai nhãn tạm thời là 8 và 15), gắn cho đỉnh E nhãn tạm thời là I(B) + 9 (E hiện có hai nhãn tạm thời là 18 và 13. Nhãn tạm thời nhỏ nhất bây giờ là 8 (tại C), do đó ta viết I(C) = 8.</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ây giờ ta xét các đỉnh kề với C (mà chưa được gắn nhãn vĩnh viễn) là E và</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 Ta gắn nhãn cho đỉnh E tạm thời là I(C) + 2 (hiện E có ba nhãn tạm thời là 18, 13 và 10), gắn cho đỉnh D nhãn tạm thời là I(C) + 10. Nhãn tạm thời nhỏ nhất bây giờ là 10 (tại E), do đó ta viết I(E) = 10.</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Xét đỉnh kề với E là D, ta gắn cho D nhãn tạm thời I(E) + 7 (hiện D có hai nhãn tạm thời là 18 và 17). Vậy đỉnh D sẽ được gắn nhãn vĩnh viễn là 17 hay I(D) = 1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I(D) = 17 nên đường đi ngắn nhất từ A đến D có độ dài là 17.</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53D2188" wp14:editId="753C5DB5">
            <wp:extent cx="2408830" cy="1286425"/>
            <wp:effectExtent l="0" t="0" r="0" b="9525"/>
            <wp:docPr id="10765942" name="Picture 10765942" descr="Bài 2.15 trang 4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2.15 trang 49 Chuyên đề học tập Toán 11 Kết nối tri thức"/>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436025" cy="1300948"/>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ể tìm một đường đi ngắn nhất từ A đến D như vậy, ta sẽ lần ngược từ điểm cuố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 Ta chỉ cần giới hạn ở việc xét những cạnh mà độ dài là hiệu của các nhãn gắn tại đầu các mút của nó, đó là DE, EC, CF và FA (do I(D) – I(E) = 17 = 10 = 7, I(E) – I(C) = 10 – 8 = 2, I(C) – I(F) = 8 – 3 = 5 và I(F) – I(A) = 3 – 0 =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Khi đó ta có thể kết luận, đường đi ngắn nhất từ A đến D phải đi qua các cạnh DE, EC, CF và F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ường đi ngắn nhất (trong trường hợp này là duy nhất) từ A đến D là</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A → F → C → E →</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D.</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3: </w:t>
      </w:r>
      <w:r w:rsidRPr="00257A10">
        <w:rPr>
          <w:rFonts w:ascii="Chu Van An" w:eastAsia="Times New Roman" w:hAnsi="Chu Van An" w:cs="Chu Van An"/>
          <w:color w:val="000000"/>
          <w:szCs w:val="24"/>
        </w:rPr>
        <w:t>Tìm đường đi ngắn nhất từ đỉnh S đến mỗi đỉnh khác của đồ thị có trọng số trên Hình 2.34.</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7E3D9E6" wp14:editId="6B2B0AD1">
            <wp:extent cx="1808686" cy="1549021"/>
            <wp:effectExtent l="0" t="0" r="1270" b="0"/>
            <wp:docPr id="10765943" name="Picture 10765943" descr="Bài 2.16 trang 4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2.16 trang 49 Chuyên đề học tập Toán 11 Kết nối tri thức"/>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817995" cy="1556993"/>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ầu tiên ta gắn nhãn đỉnh S là I(S) = 0 và gắn cho ba đỉnh kề với S là A, B và C các nhãn tạm thời là I(S) + 2, I(S) + 1 và I(S) + 7. Chọn số nhỏ nhất trong chúng và viết I(B) = 1. Đỉnh B bây giờ được gắn nhãn vĩnh viễn là 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iếp theo ta gắn nhãn cho các đỉnh kề với B là A, C, D, E và F các nhãn tạm thời là I(B) + 6 (hiện A có 2 nhãn tạm thời là 2 và 7), I(B) + 5 (hiện C có hai nhãn tạm thời là 7 và 6), I(B) + 12, I(B) + 15, I(B) + 9. Nhãn tạm thời nhỏ nhất trong các nhãn đã gắn (tại A, C, D, E, F) hiện nay là 2 (tại A), nên ta viết I(A) = 2. Điểm A được gắn nhãn vĩnh viễn là 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Bây giờ ta xét các đỉnh kề với A mà chưa được gắn nhãn vĩnh viễn là D và E. Ta gắn cho đỉnh D nhãn tạm thời I(A) + 5 (hiện D có hai nhãn tạm thời là 13 và 7), gắn cho đỉnh E nhãn tạm thời I(A) + 8 (hiện E có hai nhãn tạm thời là 16 và 10). Nhãn tạm thời nhỏ nhất trong các nhãn đã gắn (tại D và E) là 7 (tại D), nên ta viết I(D) = 7. Đỉnh D được gắn nhãn vĩnh viễn là 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xét đỉnh E (chưa được gắn nhãn vĩnh viễn) kề với D, ta gắn nhãn tạm thời I(D) + 2 (hiện E có ba nhãn tạm thời là 16, 10 và 9). Vậy đỉnh E sẽ được gắn nhãn vĩnh viễn là 9 hay I(E) = 9.</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iếp tục ta xét các đỉnh kề với E mà chưa được gắn nhãn vĩnh viễn là C và F. Ta gắn cho đỉnh C nhãn tạm thời I(E) + 10 (hiện C có ba nhãn tạm thời là 7, 6 và 19), gắn cho F nhãn tạm thời I(E) + 6 (hiện F có hai nhãn tạm thời là 10 và 15). Nhãn tạm thời nhỏ nhất trong các nhãn đã gắn (ở C, F) hiện nay là 6 (tại C), nên ta viết I(C) = 6. Đỉnh C được gắn nhãn vĩnh viễn là 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Xét đỉnh kề với C là F, ta gắn cho F nhãn tạm thời I(C) + 14 (hiện F có ba nhãn tạm thời là 10, 15 và 20) nên I(F) = 10. Đỉnh F được gắn nhãn vĩnh viễn là 10.</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D4AF1F4" wp14:editId="6F310B8F">
            <wp:extent cx="1705124" cy="1624083"/>
            <wp:effectExtent l="0" t="0" r="0" b="0"/>
            <wp:docPr id="10765944" name="Picture 10765944" descr="Bài 2.16 trang 4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2.16 trang 49 Chuyên đề học tập Toán 11 Kết nối tri thức"/>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722062" cy="1640216"/>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Vậy, đường đi ngắn nhất từ đỉnh S đến đỉnh A là SA = 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ường đi ngắn nhất từ đỉnh S đến đỉnh B là SB = 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ường đi ngắn nhất từ đỉnh S đến đỉnh C có độ dài là I(C) = 6 và có đường đi là</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S → B →</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ường đi ngắn nhất từ đỉnh S đến đỉnh D có độ dài là I(D) = 7 và đường đi là</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S → A →</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D.</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ường đi ngắn nhất từ đỉnh S đến đỉnh E có độ dài là I(E) = 9 và đường đi là</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S → A → D → E.</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ường đi ngắn nhất từ đỉnh S đến đỉnh F có độ dài là I(F) = 10 và đường đi là</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S → B → 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4: </w:t>
      </w:r>
      <w:r w:rsidRPr="00257A10">
        <w:rPr>
          <w:rFonts w:ascii="Chu Van An" w:eastAsia="Times New Roman" w:hAnsi="Chu Van An" w:cs="Chu Van An"/>
          <w:color w:val="000000"/>
          <w:szCs w:val="24"/>
        </w:rPr>
        <w:t>Giải bài toán người đưa thư đối với đồ thị có trọng số trên Hình 2.35.</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79558C5" wp14:editId="477B6617">
            <wp:extent cx="2538484" cy="1361693"/>
            <wp:effectExtent l="0" t="0" r="0" b="0"/>
            <wp:docPr id="10765945" name="Picture 10765945" descr="Bài 2.17 trang 4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2.17 trang 49 Chuyên đề học tập Toán 11 Kết nối tri thức"/>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575822" cy="1381722"/>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ì đồ thị Hình 2.35 là liên thông và các đỉnh đều có bậc chẵn (ở đây chỉ có đỉnh A và đỉnh F có bậc là 2, các đỉnh còn lại đều có bậc 4) nên đồ thị này có chu trình Euler.</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Một chu trình Euler xuất phát từ đỉnh A là ABCDBEDFECA và tổng độ dài của nó là</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3 + 5 + 8 + 6 + 4 + 2 + 3 + 9 + 7 + 4 = 5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một chu trình cần tìm là ABCDBEDFECA và có độ dài là 5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5: </w:t>
      </w:r>
      <w:r w:rsidRPr="00257A10">
        <w:rPr>
          <w:rFonts w:ascii="Chu Van An" w:eastAsia="Times New Roman" w:hAnsi="Chu Van An" w:cs="Chu Van An"/>
          <w:color w:val="000000"/>
          <w:szCs w:val="24"/>
        </w:rPr>
        <w:t>Giải bài toán người đưa thư đối với đồ thị có trọng số trên Hình 2.36.</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6408691A" wp14:editId="31B5081A">
            <wp:extent cx="1939290" cy="2254250"/>
            <wp:effectExtent l="0" t="0" r="3810" b="0"/>
            <wp:docPr id="10765946" name="Picture 10765946" descr="Bài 2.18 trang 49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18 trang 49 Chuyên đề học tập Toán 11 Kết nối tri thức"/>
                    <pic:cNvPicPr>
                      <a:picLocks noChangeAspect="1" noChangeArrowheads="1"/>
                    </pic:cNvPicPr>
                  </pic:nvPicPr>
                  <pic:blipFill>
                    <a:blip r:embed="rId300">
                      <a:extLst>
                        <a:ext uri="{BEBA8EAE-BF5A-486C-A8C5-ECC9F3942E4B}">
                          <a14:imgProps xmlns:a14="http://schemas.microsoft.com/office/drawing/2010/main">
                            <a14:imgLayer r:embed="rId30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39290" cy="225425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Hình 2.36 chỉ có hai đỉnh bậc lẻ là C và E nên ta có thể tìm được một đường đi Euler từ C đến E (đường đi này đi qua mỗi cạnh đúng một lầ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Một đường đi Euler từ đỉnh C đến đỉnh E là CABCEBDE và tổng độ dài của nó là</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2 + 1 + 4 + 10 + 5 + 3 + 6 = 31.</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ể quay trở lại điểm xuất phát và có đường đi ngắn nhất, ta cần tìm một đường đi ngắn nhất từ E đến C theo thuật toán gắn nhãn vĩnh viễn.</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Đường đi ngắn nhất từ E đến C là EBAC và có độ dài là 5 + 1 + 2 = 8.</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một chu trình cần tìm là CABCEBDEBAC và có độ dài là 31 + 8 = 39.</w:t>
      </w: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bookmarkStart w:id="49" w:name="_Hlk188272382"/>
      <w:bookmarkStart w:id="50" w:name="_Toc188271369"/>
      <w:bookmarkEnd w:id="49"/>
    </w:p>
    <w:p w:rsidR="004D450E" w:rsidRPr="00257A10" w:rsidRDefault="004D450E" w:rsidP="00044A65">
      <w:pPr>
        <w:spacing w:line="240" w:lineRule="auto"/>
        <w:rPr>
          <w:rFonts w:ascii="Chu Van An" w:hAnsi="Chu Van An" w:cs="Chu Van An"/>
          <w:szCs w:val="24"/>
        </w:rPr>
      </w:pPr>
    </w:p>
    <w:p w:rsidR="004D450E" w:rsidRPr="00257A10" w:rsidRDefault="004D450E" w:rsidP="00044A65">
      <w:pPr>
        <w:spacing w:line="240" w:lineRule="auto"/>
        <w:rPr>
          <w:rFonts w:ascii="Chu Van An" w:hAnsi="Chu Van An" w:cs="Chu Van An"/>
          <w:szCs w:val="24"/>
        </w:rPr>
      </w:pPr>
    </w:p>
    <w:p w:rsidR="004D450E" w:rsidRPr="00257A10" w:rsidRDefault="004D450E" w:rsidP="00044A65">
      <w:pPr>
        <w:spacing w:line="240" w:lineRule="auto"/>
        <w:rPr>
          <w:rFonts w:ascii="Chu Van An" w:hAnsi="Chu Van An" w:cs="Chu Van An"/>
          <w:szCs w:val="24"/>
        </w:rPr>
      </w:pPr>
    </w:p>
    <w:p w:rsidR="004D450E" w:rsidRPr="00257A10" w:rsidRDefault="004D450E" w:rsidP="00044A65">
      <w:pPr>
        <w:spacing w:line="240" w:lineRule="auto"/>
        <w:rPr>
          <w:rFonts w:ascii="Chu Van An" w:hAnsi="Chu Van An" w:cs="Chu Van An"/>
          <w:szCs w:val="24"/>
        </w:rPr>
      </w:pPr>
    </w:p>
    <w:p w:rsidR="004D450E" w:rsidRPr="00257A10" w:rsidRDefault="004D450E" w:rsidP="00044A65">
      <w:pPr>
        <w:spacing w:line="240" w:lineRule="auto"/>
        <w:rPr>
          <w:rFonts w:ascii="Chu Van An" w:hAnsi="Chu Van An" w:cs="Chu Van An"/>
          <w:szCs w:val="24"/>
        </w:rPr>
      </w:pPr>
    </w:p>
    <w:p w:rsidR="004D450E" w:rsidRPr="00257A10" w:rsidRDefault="004D450E"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pacing w:line="240" w:lineRule="auto"/>
        <w:rPr>
          <w:rFonts w:ascii="Chu Van An" w:hAnsi="Chu Van An" w:cs="Chu Van An"/>
          <w:szCs w:val="24"/>
        </w:rPr>
      </w:pPr>
    </w:p>
    <w:bookmarkStart w:id="51" w:name="_Toc188277211"/>
    <w:bookmarkStart w:id="52" w:name="_Toc188277366"/>
    <w:p w:rsidR="00F362A9" w:rsidRPr="00257A10" w:rsidRDefault="00F362A9" w:rsidP="00044A65">
      <w:pPr>
        <w:pStyle w:val="Heading2"/>
        <w:tabs>
          <w:tab w:val="center" w:pos="5400"/>
          <w:tab w:val="left" w:pos="9328"/>
        </w:tabs>
        <w:spacing w:line="240" w:lineRule="auto"/>
        <w:rPr>
          <w:rFonts w:ascii="Chu Van An" w:eastAsia="Calibri" w:hAnsi="Chu Van An" w:cs="Chu Van An"/>
          <w:sz w:val="24"/>
          <w:szCs w:val="24"/>
        </w:rPr>
      </w:pPr>
      <w:r w:rsidRPr="00257A10">
        <w:rPr>
          <w:rFonts w:ascii="Chu Van An" w:hAnsi="Chu Van An" w:cs="Chu Van An"/>
          <w:noProof/>
          <w:sz w:val="24"/>
          <w:szCs w:val="24"/>
        </w:rPr>
        <w:lastRenderedPageBreak/>
        <mc:AlternateContent>
          <mc:Choice Requires="wpg">
            <w:drawing>
              <wp:anchor distT="0" distB="0" distL="114300" distR="114300" simplePos="0" relativeHeight="251669504" behindDoc="1" locked="0" layoutInCell="1" allowOverlap="1" wp14:anchorId="19A64109" wp14:editId="4CC8FBE9">
                <wp:simplePos x="0" y="0"/>
                <wp:positionH relativeFrom="column">
                  <wp:posOffset>1682461</wp:posOffset>
                </wp:positionH>
                <wp:positionV relativeFrom="paragraph">
                  <wp:posOffset>-25054</wp:posOffset>
                </wp:positionV>
                <wp:extent cx="3261654" cy="375313"/>
                <wp:effectExtent l="0" t="0" r="0" b="5715"/>
                <wp:wrapNone/>
                <wp:docPr id="10765949" name="Group 43"/>
                <wp:cNvGraphicFramePr/>
                <a:graphic xmlns:a="http://schemas.openxmlformats.org/drawingml/2006/main">
                  <a:graphicData uri="http://schemas.microsoft.com/office/word/2010/wordprocessingGroup">
                    <wpg:wgp>
                      <wpg:cNvGrpSpPr/>
                      <wpg:grpSpPr>
                        <a:xfrm>
                          <a:off x="0" y="0"/>
                          <a:ext cx="3261654" cy="375313"/>
                          <a:chOff x="0" y="0"/>
                          <a:chExt cx="9815827" cy="1426984"/>
                        </a:xfrm>
                      </wpg:grpSpPr>
                      <wps:wsp>
                        <wps:cNvPr id="10765950"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91">
                              <a:lum bright="70000" contrast="-70000"/>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92"/>
                                </a:ext>
                              </a:extLst>
                            </a:blip>
                            <a:stretch>
                              <a:fillRect/>
                            </a:stretch>
                          </a:blipFill>
                        </wps:spPr>
                        <wps:bodyPr/>
                      </wps:wsp>
                      <wps:wsp>
                        <wps:cNvPr id="10765951" name="Freeform 13"/>
                        <wps:cNvSpPr/>
                        <wps:spPr>
                          <a:xfrm>
                            <a:off x="3059974" y="27067"/>
                            <a:ext cx="6755853" cy="1057418"/>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93">
                              <a:lum bright="70000" contrast="-70000"/>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1"/>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6A95D6A" id="Group 43" o:spid="_x0000_s1026" style="position:absolute;margin-left:132.5pt;margin-top:-1.95pt;width:256.8pt;height:29.55pt;z-index:-251646976" coordsize="98158,142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cWjU6QIAAHoJAAAOAAAAZHJzL2Uyb0RvYy54bWzUVslu2zAQvRfoPxC8 J1qsHbFzSRMUKNqiST+ApqgFkESCpC3n7zskJcVxWtRIgbS9SENyOMubeSNdXR/6Du2ZVC0f1ji4 9DFiA+VlO9Rr/P3h9iLDSGkylKTjA1vjR6bw9eb9u6tRFCzkDe9KJhEYGVQxijVutBaF5ynasJ6o Sy7YAIcVlz3RsJS1V0oygvW+80LfT7yRy1JITplSsHvjDvHG2q8qRvWXqlJMo26NITZtn9I+t+bp ba5IUUsimpZOYZBXRNGTdgCni6kbognayfaFqb6lkite6UvKe49XVUuZzQGyCfyTbO4k3wmbS12M tVhgAmhPcHq1Wfp5/1WitoTa+WkS51GO0UB6qJR1jqKVgWgUdQGad1Lci69y2qjdymR9qGRv3pAP OlhwHxdw2UEjCpurMAmSOMKIwtkqjVeBNU0K2kCJXlyjzYfpYp4FcRam7mIQhUmeRSYob/brmfCW aEYBnaSewFJ/BtZ9QwSzNVAGgmdgxdBRDqxbyZhpUhTkDi+rvIClCgW4nYtUHviRHyW/Thgw2yl9 x7gFnew/Ke36uJwl0swSPQyzKIENhged5YHGCHggMQIebE3QpBBEm3uziMY1Tvwo833Is1njMAij VeLbPu/5nj1wq6lPagd1eTrthmOtxdrcHqA7a8xvYe0da85+Xc1nvfnt9CFCsHm+pmX+kXfaccWc A4OC7a4FDtA7BnzbteK27TqTvZEnXgKaJ6z8yfRyjL/hdNezQbsRJllHNMxP1bRCQVUK1m8ZMFJ+ LAMLdrfr0Va2dQPjK4VqQLKUD1oSBRsXbsfFbsIxYSktmaaQBikqiPQbVN4pLAeQ01MewKC5RY20 5eWjpbndBzKZCfB2rApesmqaQmeyauXHeZ7CqDEtkfpJ6tp7nkRJGsdZvJr45cdpFGTPBsrzcr8Z v5Iszf8CvSa3v2fX2Yr/CbnCf4Vc9gMGH3g7daafEfMHcbwG+fiXafMDAAD//wMAUEsDBAoAAAAA AAAAIQDDgPIVLBQAACwUAAAUAAAAZHJzL21lZGlhL2ltYWdlMS5wbmeJUE5HDQoaCgAAAA1JSERS AAADIAAAARgIBgAAAKTGkoEAAAABc1JHQgCuzhzpAAAABGdBTUEAALGPC/xhBQAAAAlwSFlzAAA7 DgAAOw4BzLahgwAAE8FJREFUeF7t3c+OVGd+x2EuYS7Bl8AdGNEgIhEEFlFkWSxQFLGwTFVbjIUG xVLLYpGFM0SsUBTBygvLC6Khq5qEhGbcUaYdFq0EjYQUImSzyCIL8BWQ81YfHGi/mO5fnVP11lvP I30UJVEyk0wf6f3O+VOHSnd0uH7+2HD8UlKFDUab7aUOAFAGA0SqOAMEACiNASJVnAECAJTGAJEq zgABAEpjgEgVZ4AAAKUxQKSKM0AAgNIYIFLFGSAAQGkMEKniDBAAoDQGiFRxBggAUBoDRKo4AwQA KI0BIlWcAQIAlMYAkSrOAAEAStP1ADl/Y2f7ws1HO5JiHf/07uPctRXKAAEAStP1APnk6yfPPlv/ 4aWkWCcv39vOXVuhDBAAoDQGiFRWBggAUDUDRCorAwQAqJoBIpWVAQIAVM0AkcrKAAEAqmaASGVl gAAAVTNApLIyQACAqhkgUlkZIABA1QwQqawMEACgagaIVFYGCABQNQNEKisDBAComgEilZUBAgBU zQCRysoAAQCqZoBIZWWAAABVM0CksjJAAICqGSBSWRkgAEDVDBCprAwQAKBqBohUVgYIAFA1A0Qq KwMEAKiaASKVlQECAFTNAJHKygABAKpmgEhlZYAAAFUzQKSyMkAAgKn9ev3p4c/u/HCrxM5df7iV PbgEG3zz5MfcoUrS/vpg7ff/m7u2Iv3plX/+n9x1L0mS6ittjnZ+HDp06c7TI7mDRgn9xd/9R/bg Em3wzX9n/3Ek7a8/u/qv2Wsr0pm132f/MSRJUoX97ocz7fwwQCTtPw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TJAJEUyQCRJUigDRFIkA0SSJIUyQCRFMkAkSVIoA0RSJANEkiSFMkAkRTJAJElSKANE UiQDRJIkhXp9gFy+/fS9S3e+XyuxD//mD/+QO7hEG3zz5Mfs/0Mk7avTn29+n7u2Ip38zb2nuete kiTV16/Xnx5u50fZjg7Xz+cOLtE++frJs9yhStL+Onn53nbu2go1GG22lzoAQBkMEKmsDBAAoGoG iFRWBggAUDUDRCorAwQAqJoBIpWVAQIAVM0AkcrKAAEAqmaASGVlgAAAVTNApLIyQACAqhkgUlkZ IABA1QwQqawMEACgagaIVFYGCABQNQNEKisDBAComgEilZUBAgBUzQCRysoAAQCqZoBIZWWAAABV M0CksjJAAICqGSBSWRkgAEDVDBCprAwQAKBqBohUVgYIAFA1A0QqKwMEAKiaASKVlQECAFTNAJHK ygABAKpmgEhlZYAAAFUzQKSyMkAAgKoZIFJZGSAAQNUMEKmsDBAAoGoGiFRWBggAUDUDRCorAwQA qFrXA+Tjrx4/zh2qJO2vE5fu7uSurVAGCABQmq4HyIWbj3ZyhypJ++v4p3cf566tUAYIAFCao8PR mezBJZgBIk3XsdWNZ7lrK5QBAgCUZmV450j24BLs/I2d7dyhStL+6naAjG+3lzoAQBmOD9cPZw8u wc5df7iVO1RJ2l/NdfRi73UVbWUwvtVe6gAAZXh/uPFe7uAS7cMvtx/kDlWS9lfuuopmgAAAxXl/ ePtXuYNLNANEmq7cdRVtZTC61l7qAABl6HqAnL26ZYBIwdLv6OSuq2grF0dr7aUOAFCO3MEl2um1 BwaIFKzrAdK02l7mAADlODYYP88cXEKdunLfS+hSsPRDnrnrKlr6nZ/2MgcAKEeXA+Tk5Xs+wysF 636AjM60lzkAQDlWBqOnucNLpBOX7vohQilY+ox17rqKZoAAAEVaGYx3coeXYC9yBytJ7y59RS5z TYVLPzTaXuYAAOU4Nhht5g4v0T69/dQIkQKld6hy11S09EOj7WUOAFCOrgdIeo49d7iS9Muld6hy 11S09EOj7WUOAFCO9GNlucNLtPQce+5wJemXO7a60elneNtLHACgLM1BZXXvwWWa/Bq6dPDSo4u5 6ylaerervcQBAMqSvpSTO8BE8yle6eB1/QneY4Px7fYSBwAoy/vD27/KHmCC+RSvdPC6/gRverSy vcQBAMrT5Y8RNvkKlnTAuv4Er19BBwCK1vFvgfgUr3TAuv4Erx8hBACK1gyQW7lDTDSf4pUOlk/w AgBLZeXiaC13iInmS1jSwer0E7yD8fP20gYAKFPXX8JKj5PkDlmSfl7XX8DyCV4AoHjHh+uHcweZ KfIOiLTPun4BPT1S2V7aAABl6vpTvKlPvn7yLHfYkvRmXb//4RO8AMBC6PhTvJPfNcgdtiS9Wafv fzT5AhYAsBC6/hKW90Ckd9f5L6A3+QIWALAQ0g+X5Q4zU+Q9EOkd9fD+hxfQAYDF0Md7IH6QUPrl vP8BACy15vDyNHeoifaXf/+fG7lDl6TdvP8BACy1rt8DOXt1yw8SSm/J+x8AwNLr+j2QleH4+9zB S9IPky/F5a6baN7/AAAWjt8DkWaX9z8AABpdvweSvvKTO3xJy1z6QENzfaSy100k738AAAsp/buo ucNNuNUNd0CkPZ2/sdPp3Y+U9z8AgIXUw++BeAxL2lP3j195/wMAWFB9vAfiMSzp/+vj8SvvfwAA C63r90Ca/CCh1Nb1r5+nvP8BACy0zt8DafIYlrRb149fHRuMn6c7l+3lCwCweDyGJfVT+/hV9hqJ 5vErAKAKHsOSuq+Px69WhneOtJctAMDi8jUsqftOXLq7k7s2ovn6FQBQjT4ewzp15f5W7lAmLUMf f/X4ce66mKaVi6O19pIFAFh8K4PxrdyhZ4peuAuiZS0N8Mw1MVV+fBAAqEofj2F5GV3L2OCbJz82 f//dvoA+GN9uL1UAgDpMHsMajJ9nDz/xvIyupevs1a3OXz5vWm0vVQCAevTwGNbLc9cfehdES9Pu p3c30h2Q7PUQym9/AAC1Oj5cP5w9AE3RynD8fe6gJtXYn//1v3X65atJHr8CAGrWw2+CvDx/Y2c7 d1iTauv4p3c7//rV0eHoTHt5AgDUJ33qM3cImqYTl+4+zB3WpJpKQzv39z9N6d8Q8PgVAFC1Pn4T JOWTvKq9rn94MOW3PwCApbAyGF3LHYamyQ8TquYu3HzU/fhw9wMAWBZ93QVJvw6dO7xJi567HwAA U+rjLkg6pOUOb9Ii18e7Hz69CwAsnb7ugvgilmoq/e5HH1++cvcDAFhKffwwYZNfR1c19fKr5+5+ AADLqq+7IB/97b//Y+4wJy1Su796Pk5l/86jufsBACy1vu6C+CyvFr3Taw96uvux8V57+QEALJ++ 7oL4LK8WuQu3/vhfzd+xux8AAH3o6S6IHyfUwtbHZ3fd/QAAaKVDUfbANGU+y6tFrJfP7jalT1+3 lxwAAH38LkjKZ3m1SPX22V2/eg4A8KZ0OEqHpNzhacq8kK6F6dTnm99l/oan7uhw/Xx7qQEA8MrR 4ehM7vA0bR7F0iL00W+/62V8HBuMb7eXGAAAe6XDUvYQNWUffrn9IHfok0oo3aVr/k47/+pVevH8 +HD9cHt5AQCwV1+f5U19/NXjx7nDnzTvTl6+18+L5z67CwDwbunQlDtMTd3qhndBVFzp7lz273XK vHgOAHAAPb2Q/vLUX93/Xe4QKM2jdFeu+bvs/tGrpvROVXs5AQDwLivDO0dyh6ouunDzkZfSNffS J3d7+cHBlBfPAQAOrq8X0ptepMNf7lAozarTaw96efTKi+cAAEGTF9Kbw1T2kDVl6cfecodCaRb1 9d5H22p7CQEAcFB9Porl90E0j9IjgM3fXy/vfawMxrfaSwcAgKiVweha7rDVRR988e3d3CFR6qM+ Xzr31SsAgA6tDMb9vKzbdO76w63cYVHqsvTeUXr0L/c3OHWD8fN0t7C9XAAAmFaf74OkfBlLfZbG R18/Npjyg4MAAD3o832Qphd+KV19derK/a3M31w3+eQuAEB/+nwfpP2l9Od7D4/SNPX5xSvvfQAA zECf74P4Mpa6rNfP7XrvAwBgNvp+H8QIURe146OXL16lvPcBADBDPb8P4ocKNVU9/9Cg9z4AAOah OYit/uxg1mFGiCL1PT7SI4je+wAAmJP0y8+5Q1pXpRGSPqGaO2hKe+t/fKSXzjfea//8AQCYByNE JTSDx66eHx+uH27/7AEAmKdjg9Fm9tDWUcdXN/5ohOhtnb261fv48MUrAIDC9Pl53kmrG88++fpJ +q2Q7CFUy9mZL779Q/bvpaua8XF0ODrT/pkDAFCK9GJu7yNkOH5x4eYjn+nVy3RH7OTle9uZv5Hu moyP9fPtnzgAAKXZHSGjp9nDXIel5/1zh1ItRx9/9fhxuiOW+9vouNX2TxsAgFKlrwSlf+c4c5jr tJO/uf8vucOp6i7dAWv+9e/tBwZf1Qzpa+2fNAAApUtfC8od6roufSHLeyHLU+/ve7QZHwAAC2gy QmZwJ6TJeyGVN5P3PdqMDwCABZYex5rBi+mTvBdSZzN83yPlnQ8AgEU3o69jTUrvhXgkq57OXX+4 1fzr2vv7Hr52BQBQmTRC+v6xwtdLB9fcgVaLUbrrMatHrvzOBwBAxZrD3u3sIbCHvKC+eKV3PU6v PUi/at7/XY+U8QEAUL/0km/2MNhT3g1ZjNKHBNJozP1r2Efp92rSO0rtnyUAADVbuThayx0K+8rd kHKb+V2PpvROkvEBALBkZj1CUh988e3d3CFY82nWdz0mDUab6Z2k9s8QAIBlkn4rJD0Kkz0o9tcL L6nPtzQ8/uSzf3qU+dem19LoNT4AAJbc7heyZvdy+k+tbjwzRGZbGh4z+7rV63nZHACAvZqD4urP Do4zKD0CZIj0W/qs7qzf8/ipySNX3vcAACBjTo9kTTJEui+9+D+34dHkkSsAAN5pbo9ktRki05ce tZrn8PDIFQAAB9YcJOfySNbrpUO0z/fur/Q53Y9++913M/+q1d48cgUAQNQ8H8l6vROX7u64K5Jv 7nc7XjUYP2/+46pHrgAAmNo8fjPkbaXDdjp05w7jy1K623H26taDud/teNVgtJnGavvnAgAA00sH zHm+G7K3dPhepjGSvmT14ZfbD9LdoOb//vne7XiVux4AAPTt6HD9fAmPZe0t/b5FuiuQDuq5A/yi le5ynL+xs33q8835v9eRaWUwvmV4AAAwM80IuZY7mBbSi1NX7m+l90bSQT53wC+t9M8z3c157dGq Mu5y7M3jVgAAzMvuS+rj9EhQ/rBaSqsbz9IdkvTIVnqMKR305zVM0j9uukuT7m6ksZH+eRU9OF7l cSsAAEqRDqZvHFYXqDQA0t2SNAbSKEjjJJU+/3uQTwCnYZFK/zNpYKT/Hel/36uhkd7dWIihkcun dQEAKFFzWF3YIbKPXqQ7KWlE/DQmmv988l9fxFGxnzxuBQDAImgOr6slvqiufZQetTI8AABYRM2B 1hBZlCbDY3zb8AAAYOE1B1xDpNSa4ZG+aOYdDwAAqlPqb4gsZWl4XBytGR4AAFTv6HB0Jv2QXfZg rH4bjDZ3h4fP6QIAsISaQ/FqOhT/7KCs7mrvdni/AwAAWulRoOaw7F2RrnrtpXJ3OwAA4BesDO8c SS9GZw/WenuT0TG5m+QXywEAIGL3fZHRNXdG3lI7OjxiBQAAHUv/rv7ul7TGtyYH79yBvPb2DA53 OgAAYEZevTeS3nWodpAYHAAAUKb07khzaF/dvUOygF/WasZG8899Jw2qyWNnzf89BgcAACyY9B7J 5NGti6O1yd2Eeb9P8uquxu6L9qtpaLi7AQAAlUuPcL0aJ5Mh0AyUSYPxrZ/uokyGwngnjZY3hstk RKQ7Fum/nv77u3cudu9epP/5yYvzk4GRSv8YRgYAAAAAAAAAAAAAAAAAAAAAAAAAAJBz6ND/AbDd 7VYkJtKvAAAAAElFTkSuQmCCUEsDBAoAAAAAAAAAIQDgATZl5A4AAOQOAAAUAAAAZHJzL21lZGlh L2ltYWdlMi5wbmeJUE5HDQoaCgAAAA1JSERSAAAEsAAAAIgIBgAAAPdHEhwAAAABc1JHQgCuzhzp AAAABGdBTUEAALGPC/xhBQAAAAlwSFlzAAA7DgAAOw4BzLahgwAADnlJREFUeF7t3dGKnFW2wPG2 vu+rdO58BB/BR/ARfATvuhLQRCEKCioIORgSGkVEMUx0FEY0GEQMc+cDzIWPkJu5z5Vzc87Qp7bz MXTSq6urdnfX2lX1W/B7gi5YuxZ/uvamf796BAAAXLBf9o+6v0yBRP29uf+B1XRvzl0baEr/wAEL AAAuQf/9lfALNbAmXwzhcQIWen/+2QkPKKSZDU+H68PLDlgAAHDBhp/VV5BNfUUN9VWTDvfKRAsX AACo1/9NfQWpPo+PE7CQ+qo9s+Hp3sGVlxywAADggqmvIJ/6ihrqq/a8cNB9+Ofxqky0dAEAgDr9 d89+kQbWTH1FDfVVe47XV2WipQsAAKxueKS+gmzqK1Z2e/7ZeSM4oJDqmfqqTLR4AQCA1amvIJn6 igrde3PBAYVEpb66sffieLr6z0SLFwAAWI36CvKpr1iZ+qpJJ+qrMtHyBQAAVqO+gmTqKyp078YH FBJF9VWZaPkCAADLU19BsvvTo/7uyeMELHR77vXggEKqsL4qEy1gAABgeeorSKa+ooL6qkGn1Vdl ogUMAAAsR30FydRX1FBfNenU+qpMtIQBAIDldN9eib9UA2vRf3bsKAFL6t6JDyhk6p+cWl+ViZYw AABwNvUVJLs/dyc+UMCpyi8PXo8OKGRaWF+ViRYxAABwhsf76itIpr6ihvqqRWfUV2XCZQwAACw0 /KS+glTqK2qor5o0mfU3xzPV6RMtYwAAYIHH+0f9N8e+SAPr92lwnIAzqK9atER9VSZcyAAAwKn6 h+orSFV+efDjk8cJWEh91aTJwfDaeKJaPNFCBgAATqG+gnzqKyqor1q0ZH1VJlzKAABAqP/RP26H VOorKnQfzamvmrN0fVUmWsoAAECg/PLg1w5YkEp9RQX1VXsms/738TS13ISLGQAAOEF9BcnUV1RQ X7Vq+up4mlpuosUMAAA8R30F+dRX1Hh7/tkJDyhkmVwbfhvPUstPuJwBAIBnqK8g2VdT9RUrU181 6qB7ZTxLLT/RcgYAAI5RX0E+9RU1bgXHE1JV1VdlwgUNAAD8l/oKkqmvqKC+alRNfVUmWtAAAMBI fQX5PokPFLCQ+qo5k1n/aDxHrT7hkgYAAP6kvoJk6itqfBAfUEhWW1+ViZY0AABw9Wj49ar6CrId BscJOEP3VnA8IdW56qsy0aIGAACuHg0/OF5BKvUVNdRXbTpPfVUmWtQAALDr1FfQAPUVFbo356ID CmnOXV+ViZY1AADsuv57xytI9WV8nICF1FdtOm99VSZa1gAAsMvUV5CvV19RQX3Vngupr8pECxsA AHaZ+gqSfTGExwlY6P35Zyc4oJBruD68PJ6gzjfRwgYAgJ31y378hRpYm/7ec4cJWIL6qkX9g/H8 dP4JlzYAAOwo9RUkU19RQ33Vntnw9MLqqzLR0gYAgF00/Ky+gmzqK2qor5p0OJ6eLmaixQ0AALuo /+7ZL9LAmn0eHydgIfVVe2bD072DKy+Np6eLmWhxAwDArlFfQT71FTXUV0262PqqTLS8AQBg16iv IJn6ihrqq/ZcRn1VJlreAACwS4ZH6ivIpr5iZbfnn503ggMKqV446D4cT04XO9ECBwCAXaK+gmTq Kyp0780FBxQSlfrqxt6L48npYida4AAAsCvUV5BPfcXK1FdNurT6qky0xAEAYFeoryCZ+ooK3bvx AYVEl1lflYmWOAAA7AL1FeTr7548TsBCt+deDw4opLrU+qpMtMgBAGAXqK8gmfqKCuqrBl12fVUm WuQAALDt1FeQ7P5UfcXq1FdNuvT6qky0zAEAYNt1316Jv1QDa9F/duwoAUvq3okPKCRaR31VJlrm AACwzYaf1FeQ6v7cnfhAAacqvzx4PTigkGot9VWZaKEDAMDWeryvvoJk6itqqK9a1D9ZS31VJlzq AACwpfqH6itIpb6ihvqqSZNZf3M8L13+REsdAAC20uP9o/6bY1+kgfX7NDhOwBnUVy1aY31VJlzs AACwhdRXkKz88uDHJ48TsJD6qklrra/KRIsdAAC2jvoK8qmvqKC+atGa66sy4XIHAIAt0//oH7dD KvUVFbqP5tRXzZkcDK+NZ6X1TbTcAQBgq5RfHvzaAQtSqa+ooL5qz2TW/z6elNY74YIHAIAtor6C ZOorKqiv2pRSX5WJFjwAAGwN9RXkU19R4+35Zyc4oJBncm34bTwnrX/CJQ8AAFtCfQXJvpqqr1iZ +qpV01fHc9L6J1ryAACwFdRXkE99RY1b0fGETKn1VZlw0QMAwBZQX0Ey9RUV1FeNOuheGU9JORMt egAA2HTDr1fVV5Dtk/hAAQupr5ozmfWPxjNS3kTLHgAANp36CpKpr6jxQXxAIVl2fVUmWvYAALDJ 1FfQgMPgOAFn6N4KjiekaqK+KhMtfAAA2GTDD45XkEp9RQ31VZtaqK/KRAsfAAA2lfoKGqC+okL3 5lx0QCFNM/VVmWjpAwDApuq/d7yCVF/GxwlYSH3VplbqqzLR0gcAgE2kvoIGqK+ooL5qT1P1VZlo 8QMAwCZSX0GyL4bwOAELvT//7AQHFHIN14eXx9NRGxMtfgAA2Di/7MdfqIG16e89d5iAJaiv2tNc fVUmXP4AALBh1FeQTH1FDfVVe2bD0+bqqzLR8gcAgE0y/Ky+gmzqK2qor1rUPxhPRm1N9AAAAIBN 0n/37BdpYM0+j48TsJD6qj2t1ldlogcAAABsCvUV5FNfUUN91aTD8VzU3kSPAAAA2BTqK0imvqKG +qo9s+Hp3sGVl8ZzUXsTPQIAAGATDI/UV5BNfcXKbs8/O28EBxRSvXDQfTieitqc6CEAAACbQH0F ydRXVOjemwsOKCRqvb4qEz0EAACgdeoryKe+YmXqqyY1X1+ViR4DAADQOvUVJFNfUaF7Nz6gkKjU Vzf2XhzPRO1O9BgAAICWqa8gX3/35HECFro993pwQCHVRtRXZaIHAQAAtEx9BcnUV1RQXzVoU+qr MtGDAAAAWqW+gmT3p+orVqe+atLG1FdlokcBAAC0qvv2SvylGlgP9RUVunfiAwqJNqm+KhM9CgAA oEXDT+orSHV/7k58oIBTlV8evB4cUEi1UfVVmehhAAAAzXm8r76CZP1nzx0mYAnqqxb1TzaqvioT Pg4AAKAx/UP1FaRSX1FDfdWkjauvykSPAwAAaMrj/aP+m2NfpIH1+zQ4TsAZ1Fct2sD6qkz4QAAA gIaoryBZ+eXBj08eJ2Ah9VWTJrP+5ngS2qyJHggAANAM9RXkU19RQX3Vog2tr8qEjwQAAGhE/6N/ 3A6p1FdU6D6aU181Z3IwvDaegzZvokcCAAA0ofzy4NcOWJBKfUUF9VWLNri+KhM+FAAAoAHqK0im vqKC+qpNG11flYkeCgAAkE59BfnUV9R4e/7ZCQ4o5JlcG34bz0CbO+FjAQAAkqmvIJn6igrqq1ZN Xx3PQJs70WMBAABSqa8gn/qKGrei4wmZtqK+KhM+GAAAIJH6CpJ9NVVfsTL1VaMOulfGE9BmT/Rg AACALMOvV9VXkO2T+EABC6mvmrM19VWZ6NEAAABZ1FeQTH1FjQ/iAwrJtqW+KhM9GgAAIIP6Chqg vqJC91ZwPCHVZNY/Gk8/2zHRwwEAADIMPzheQSr1FTXUV23apvqqTPRwAACAdVNfQQMOg+MEnKF7 cy46oJBm6+qrMtHjAQAA1q3/3vEKUn0ZHydgIfVVm7atvioTPR4AAGCd1FfQAPUVFdRX7dnK+qpM 9IAAAIB1Ul9Bsi+G8DgBC70//+wEBxSSbWN9VSZ6QAAAwNr8sh9/oQbWpldfUUF91Z6tra/KhI8I AABYk/5v6itIpb6ihvqqPbPh6XB9eHk892zfRI8IAABYh+Fn9RVk6+89d5iAJaivWtQ/GE892znR QwIAANah/+7ZL9LAmn0eHydgIfVVe7a9vioTPSQAAOCyqa8gn/qKGuqrJh2OZ57tnegxAQAAl019 BcnUV9RQX7VnNjzdO7jy0njm2d6JHhMAAHCZhkfqK8imvmJlt+efnTeCAwrZtr++KhM9KAAA4DKp ryCZ+ooK3Xtz8QGFLLtSX5WJHhQAAHBZ1FeQT33FytRXTXrhoPtwPO9s/0SPCgAAuCzqK0imvqJC 9258QCFRqa9u7L04nne2f6JHBQAAXAb1FeTr7548TsBCt+deDw4opNqp+qpM9LAAAIDLoL6CZOor KqivGrRr9VWZ6GEBAAAXTX0Fye5P1VesTn3VpJ2rr8pEjwsAALhQj/ePum+vxF+qgfVQX1Gheyc+ oJBoF+urMuEDAwAALtDwk/oKUqmvqFF+efB6cEAh1U7WV2WiBwYAAFwY9RWk6z977jABS1Bftah/ spP1VZnwkQEAABekf6i+glT35+7EBwo4lfqqSTtbX5WJHhkAAHAhHu8f9d8c+yINrN+nwXECzqC+ atEO11dlwocGAABcAPUVJFNfUUN91aTJrL85nnJ2c6KHBgAAnJv6CvKpr6igvmrRjtdXZcLHBgAA nFP/o3/cDqnKLw9+fPI4AYt0H82pr5ozORheG884uzvRYwMAAM6l/PLg1w5YkEp9RQX1VYvUV39O +OAAAIBzUF9BMvUVFdRXbVJfjRM9OAAAoJr6CvKpr6jx9vyzExxQyDOZ9b+P5xsTPjoAAKCS+gqS qa+ooL5qk/rq2ESPDgAAqKK+gnzqK2rcig8o5JlcG34bTzemTPjwAACACuorSPbVVH3FytRXjTro XhlPN6ZM9PAAAIBVDb9eVV9Btk/iAwUspL5qjvoqmOjxAQAAq1JfQTL1FTU+iA8oJFNfnZzo8QEA AKtQX0ED1FdU6N4Kjiekmsz6R+PJxhyf6d/3/wEAAOfRP5w+6f46/QNI8mD6r/7e9P/6u9N/07jD +d/qcPpHC7o70391N4Z/X5qbw/92t4Y/Ns6N4Z+TWf97FvVVNHt7/w82F11jrGPn3wAAAABJRU5E rkJgglBLAwQUAAYACAAAACEAPUGVQeEAAAAJAQAADwAAAGRycy9kb3ducmV2LnhtbEyPQWuDQBSE 74X+h+UVektWDZrE+gwhtD2FQpNCyW2jLypx34q7UfPvuz21x2GGmW+yzaRbMVBvG8MI4TwAQVyY suEK4ev4NluBsE5xqVrDhHAnC5v88SFTaWlG/qTh4CrhS9imCqF2rkultEVNWtm56Yi9dzG9Vs7L vpJlr0ZfrlsZBUEitWrYL9Sqo11NxfVw0wjvoxq3i/B12F8vu/vpGH9870NCfH6ati8gHE3uLwy/ +B4dcs90NjcurWgRoiT2XxzCbLEG4QPL5SoBcUaI4whknsn/D/IfAAAA//8DAFBLAwQUAAYACAAA ACEALmzwAMUAAAClAQAAGQAAAGRycy9fcmVscy9lMm9Eb2MueG1sLnJlbHO8kMGKwjAQhu8L+w5h 7tu0PSyymPYigldxH2BIpmmwmYQkir69gWVBQfDmcWb4v/9j1uPFL+JMKbvACrqmBUGsg3FsFfwe tl8rELkgG1wCk4IrZRiHz4/1nhYsNZRnF7OoFM4K5lLij5RZz+QxNyES18sUksdSx2RlRH1ES7Jv 22+Z7hkwPDDFzihIO9ODOFxjbX7NDtPkNG2CPnni8qRCOl+7KxCTpaLAk3H4t+ybyBbkc4fuPQ7d v4N8eO5wAwAA//8DAFBLAQItABQABgAIAAAAIQCxgme2CgEAABMCAAATAAAAAAAAAAAAAAAAAAAA AABbQ29udGVudF9UeXBlc10ueG1sUEsBAi0AFAAGAAgAAAAhADj9If/WAAAAlAEAAAsAAAAAAAAA AAAAAAAAOwEAAF9yZWxzLy5yZWxzUEsBAi0AFAAGAAgAAAAhAFtxaNTpAgAAegkAAA4AAAAAAAAA AAAAAAAAOgIAAGRycy9lMm9Eb2MueG1sUEsBAi0ACgAAAAAAAAAhAMOA8hUsFAAALBQAABQAAAAA AAAAAAAAAAAATwUAAGRycy9tZWRpYS9pbWFnZTEucG5nUEsBAi0ACgAAAAAAAAAhAOABNmXkDgAA 5A4AABQAAAAAAAAAAAAAAAAArRkAAGRycy9tZWRpYS9pbWFnZTIucG5nUEsBAi0AFAAGAAgAAAAh AD1BlUHhAAAACQEAAA8AAAAAAAAAAAAAAAAAwygAAGRycy9kb3ducmV2LnhtbFBLAQItABQABgAI AAAAIQAubPAAxQAAAKUBAAAZAAAAAAAAAAAAAAAAANEpAABkcnMvX3JlbHMvZTJvRG9jLnhtbC5y ZWxzUEsFBgAAAAAHAAcAvgEAAM0qAAAAAA== ">
                <v:shape id="Freeform 19" o:spid="_x0000_s1027" style="position:absolute;width:91040;height:14269;visibility:visible;mso-wrap-style:square;v-text-anchor:top" coordsize="6048000,2124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ygPIxgAAAOEAAAAPAAAAZHJzL2Rvd25yZXYueG1sRE9NTwIx EL2b8B+aIfEmLSSALhQCJiYaL7LifdiO28V2utmWZfXX24OJx5f3vd4O3omeutgE1jCdKBDEVTAN 1xqO70939yBiQjboApOGb4qw3Yxu1liYcOUD9WWqRQ7hWKAGm1JbSBkrSx7jJLTEmfsMnceUYVdL 0+E1h3snZ0otpMeGc4PFlh4tVV/lxWvY/Zxf96cXe+mPyrzVbvpRLs9O69vxsFuBSDSkf/Gf+9nk +Wq5mD/M84f8KEOQm18AAAD//wMAUEsBAi0AFAAGAAgAAAAhANvh9svuAAAAhQEAABMAAAAAAAAA AAAAAAAAAAAAAFtDb250ZW50X1R5cGVzXS54bWxQSwECLQAUAAYACAAAACEAWvQsW78AAAAVAQAA CwAAAAAAAAAAAAAAAAAfAQAAX3JlbHMvLnJlbHNQSwECLQAUAAYACAAAACEAe8oDyMYAAADhAAAA DwAAAAAAAAAAAAAAAAAHAgAAZHJzL2Rvd25yZXYueG1sUEsFBgAAAAADAAMAtwAAAPoCAAAAAA== " path="m,l6048000,r,2124360l,2124360,,xe" stroked="f">
                  <v:fill r:id="rId12" o:title="" recolor="t" rotate="t" type="frame"/>
                  <v:imagedata gain="19661f" blacklevel="22938f"/>
                  <v:path arrowok="t"/>
                </v:shape>
                <v:shape id="Freeform 13" o:spid="_x0000_s1028" style="position:absolute;left:30599;top:270;width:67559;height:10574;visibility:visible;mso-wrap-style:square;v-text-anchor:top" coordsize="6048000,6879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AvNFxQAAAOEAAAAPAAAAZHJzL2Rvd25yZXYueG1sRE9ba8Iw FH4X/A/hCHubqcPqVo0yJ4M9TLxsvh+aY1tsTkqStfXfL4OBjx/ffbnuTS1acr6yrGAyTkAQ51ZX XCj4/np/fAbhA7LG2jIpuJGH9Wo4WGKmbcdHak+hEDGEfYYKyhCaTEqfl2TQj21DHLmLdQZDhK6Q 2mEXw00tn5JkJg1WHBtKbOitpPx6+jFxRsVN+7k/b7t2s70dptOQus1OqYdR/7oAEagPd/G/+0NH XzKfpS/pBP4eRQhy9QsAAP//AwBQSwECLQAUAAYACAAAACEA2+H2y+4AAACFAQAAEwAAAAAAAAAA AAAAAAAAAAAAW0NvbnRlbnRfVHlwZXNdLnhtbFBLAQItABQABgAIAAAAIQBa9CxbvwAAABUBAAAL AAAAAAAAAAAAAAAAAB8BAABfcmVscy8ucmVsc1BLAQItABQABgAIAAAAIQBSAvNFxQAAAOEAAAAP AAAAAAAAAAAAAAAAAAcCAABkcnMvZG93bnJldi54bWxQSwUGAAAAAAMAAwC3AAAA+QIAAAAA " path="m,l6048000,r,687960l,687960,,xe" stroked="f">
                  <v:fill r:id="rId13" o:title="" recolor="t" rotate="t" type="frame"/>
                  <v:imagedata gain="19661f" blacklevel="22938f"/>
                  <v:path arrowok="t"/>
                </v:shape>
              </v:group>
            </w:pict>
          </mc:Fallback>
        </mc:AlternateContent>
      </w:r>
      <w:r w:rsidRPr="00257A10">
        <w:rPr>
          <w:rFonts w:ascii="Segoe UI Emoji" w:eastAsia="Yu Gothic UI Semibold" w:hAnsi="Segoe UI Emoji" w:cs="Segoe UI Emoji"/>
          <w:sz w:val="24"/>
          <w:szCs w:val="24"/>
        </w:rPr>
        <w:t>▶</w:t>
      </w:r>
      <w:r w:rsidRPr="00257A10">
        <w:rPr>
          <w:rFonts w:ascii="Chu Van An" w:eastAsia="Calibri" w:hAnsi="Chu Van An" w:cs="Chu Van An"/>
          <w:color w:val="C00000"/>
          <w:sz w:val="24"/>
          <w:szCs w:val="24"/>
        </w:rPr>
        <w:t xml:space="preserve">BÀI </w:t>
      </w:r>
      <w:r w:rsidRPr="00257A10">
        <w:rPr>
          <w:rFonts w:ascii="Cambria Math" w:eastAsia="Yu Gothic UI" w:hAnsi="Cambria Math" w:cs="Cambria Math"/>
          <w:b w:val="0"/>
          <w:color w:val="C00000"/>
          <w:sz w:val="24"/>
          <w:szCs w:val="24"/>
        </w:rPr>
        <w:t>❹</w:t>
      </w:r>
      <w:r w:rsidRPr="00257A10">
        <w:rPr>
          <w:rFonts w:ascii="Chu Van An" w:eastAsia="Calibri" w:hAnsi="Chu Van An" w:cs="Chu Van An"/>
          <w:color w:val="C00000"/>
          <w:sz w:val="24"/>
          <w:szCs w:val="24"/>
        </w:rPr>
        <w:t xml:space="preserve">. </w:t>
      </w:r>
      <w:r w:rsidRPr="00257A10">
        <w:rPr>
          <w:rFonts w:ascii="Chu Van An" w:eastAsia="Calibri" w:hAnsi="Chu Van An" w:cs="Chu Van An"/>
          <w:sz w:val="24"/>
          <w:szCs w:val="24"/>
        </w:rPr>
        <w:t>ÔN TẬP CHUYÊN ĐỀ 2</w:t>
      </w:r>
      <w:bookmarkEnd w:id="50"/>
      <w:bookmarkEnd w:id="51"/>
      <w:bookmarkEnd w:id="52"/>
    </w:p>
    <w:p w:rsidR="00F362A9" w:rsidRPr="00257A10" w:rsidRDefault="00F362A9" w:rsidP="00044A65">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bookmarkStart w:id="53" w:name="_Toc188271376"/>
    <w:bookmarkStart w:id="54" w:name="_Toc188277212"/>
    <w:bookmarkStart w:id="55" w:name="_Toc188277367"/>
    <w:p w:rsidR="00F362A9" w:rsidRPr="00257A10" w:rsidRDefault="00352136" w:rsidP="00044A65">
      <w:pPr>
        <w:pStyle w:val="Heading1"/>
        <w:ind w:left="0"/>
        <w:rPr>
          <w:rFonts w:ascii="Chu Van An" w:hAnsi="Chu Van An" w:cs="Chu Van An"/>
          <w:szCs w:val="24"/>
        </w:rPr>
      </w:pPr>
      <w:r w:rsidRPr="00257A10">
        <w:rPr>
          <w:rFonts w:ascii="Chu Van An" w:hAnsi="Chu Van An" w:cs="Chu Van An"/>
          <w:noProof/>
          <w:szCs w:val="24"/>
        </w:rPr>
        <mc:AlternateContent>
          <mc:Choice Requires="wpg">
            <w:drawing>
              <wp:anchor distT="0" distB="0" distL="114300" distR="114300" simplePos="0" relativeHeight="251670528" behindDoc="1" locked="0" layoutInCell="1" allowOverlap="1" wp14:anchorId="669A4A29" wp14:editId="5380BB19">
                <wp:simplePos x="0" y="0"/>
                <wp:positionH relativeFrom="column">
                  <wp:posOffset>-67442</wp:posOffset>
                </wp:positionH>
                <wp:positionV relativeFrom="paragraph">
                  <wp:posOffset>53547</wp:posOffset>
                </wp:positionV>
                <wp:extent cx="2033270" cy="347980"/>
                <wp:effectExtent l="0" t="0" r="5080" b="0"/>
                <wp:wrapNone/>
                <wp:docPr id="132279136"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132279137" name="Picture 132279137"/>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32279138"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0D6F6D4" id="Group 41" o:spid="_x0000_s1026" style="position:absolute;margin-left:-5.3pt;margin-top:4.2pt;width:160.1pt;height:27.4pt;z-index:-251645952" coordsize="35277,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ilBcHUQQAAC4NAAAOAAAAZHJzL2Uyb0RvYy54bWy8V21v2zYQ/j5g/4HQ xwGNXm3JRpyibZZgQLcFbQd0H2mKsoRKIkHSL/n3uyMpRbFT2M2AoqhFUffCe+65O+b67aFryY4r 3Yh+FcRXUUB4z0TZ9JtV8M+XuzdFQLShfUlb0fNV8Mh18Pbm11+u93LJE1GLtuSKgJFeL/dyFdTG yGUYalbzjuorIXkPHyuhOmrgVW3CUtE9WO/aMImiebgXqpRKMK417N66j8GNtV9VnJm/q0pzQ9pV AGcz9lfZ3zX+hjfXdLlRVNYN88egrzhFR5senI6mbqmhZKuaE1Ndw5TQojJXTHShqKqGcRsDRBNH R9HcK7GVNpbNcr+RI0wA7RFOrzbL/to9KNKUkLs0SfJFnM4D0tMOUmW9kyxGjPZyswTReyU/ywfl NzbuDcM+VKrDJwREDhbdxxFdfjCEwWYSpWmSQxIYfEuzfFF4+FkNOTpRY/XvXjGdJXmexE4xh1Om KZ4pHNyGeLrxMLJhS/jvwYLVCVjnSQVaZqt44I10F9noqPq2lW8gr5KaZt20jXm0HIUM4qH63UPD HpR7OcU9H3AHKXROhoTkGCwaQB1ngWKEHwX7pkkvPtS03/B3WgLZIY0WmufiIb4+c79uG3nXtC3m DNc+UCiMI2K9gJUj7a1g2473xlWh4i3ELHpdN1IHRC15t+ZAKvVHGdu6KLfCQANAf1pt1h9aRXYU avLdDP9ZEV3TkrvdbBZFnhyamj9F6bbjdNiH3HszaFEqbUaL+7ox3PNj9AryGKZzzz4BUtgQsijN FygK1ozihtW4rAAXlHAUGz9YEJ9wQ0g11AJqHLF/liXFbBYQoHlcxHlSOBdjHSyKrJhDmWEdZFmS xjN/3MEO22pzz4WtKLr7qPEo0FpKWLmFr1Am+l5DtF+hqKquhcb1W0gisidpMY/iInN+N+WR+L/P xWsyW+TZfOiFx9JfofBG497weRdTpYicc5G8xsVUyUVw1k868XMBTlPxFzwAqcac0HpIEzv0Pk+w IlCa2AgxbVJobHLTpAEBhldIiiMcaKH0GWXAd6rsqt5qXaAMyE2Vkx/yDKBMlYdWbI8NiMDTh698 lbV27BroCtAPAgJjd+2ICW0SUbPYwJLsYSx44pJ6FXhW4udO7PgXYQXN0aAAl09f234qNRqD8w7o DhLDU1p7U8mnYgDTg9jwdOJQP2DyRUHWCs1dIjE8O6XGOBGesbRtP3EdxC6hoeCchWuQHtoxvJ00 5B+a9J9rKjmQD82eThy4mrlJf6c4xysWiW2r8tLjpNffa3QOB984hvY2nycFTHbb3V4Y1lMI6PKo u9k+d1xKdvNVZMqSKJtBowUyLeBY0Ov/B5kGY+fJNJH0bh0hBhINzymZLhY8JvLlhHMj8CdN/cRC Pc7fcVy7QT57v3h/+3On/vn5PsUHrpQD63G1FuWjvfbafShQqGu8dMKl3Fa4/wMCb/3Tdyv19GfO zX8AAAD//wMAUEsDBAoAAAAAAAAAIQCpxAIEQAkAAEAJAAAUAAAAZHJzL21lZGlhL2ltYWdlMS5w bmeJUE5HDQoaCgAAAA1JSERSAAAEJgAAAGIIAwAAALvzImQAAAABc1JHQgCuzhzpAAAABGdBTUEA ALGPC/xhBQAAAsFQTFRFAAAAAAAAAP//////gICAgP//qqqqqv//AL+/gL+/gP//v///AMzMmczM mf//gNXVqtXVqv//ktvbkv//tv//n9/fn///AKqqjuPjquPjAKqqlerqlf//ALGxievrnevrnf// AK+vluHhpeHhpfDwnOPjnufnnvPzAKqqmevro+vrnevrAK2tm+3tnu3tmebmAKevAKqynunpAKqq n+rqmuvrAK6um+bmoubmnufnAKiumejon+jooerqAKesmufnn+fnm+jone7um+rqAKerm+vrAKmt nefnnuzsm+npAKquAKuvmurqnujonuvrnOjoAKmsnOnpnOzsm+rqnOjoAKmsnOrqnuzsnerqAKuu nejonerqAKirnenpAKqsnerqnOrqnurqm+npAKmrnuzsAKutnerqnOrqnunpAqmrnenpnOvrnevr mObmnOjonurqAqmsnevrAqiqnurqnenpnerqAqmtnuvrAqisnerqAqisnerqAqmsAqirnOvrnevr nenpnerqnuvrAaqsnerqAaisnerqAaiqnurqAamsnevrAaqsAamtnurqnenpnevrn+vrAaqsnerq AamsAamsnevrAaisnerqnOrqAamsnenpGLK1nevrAamsnurqMb3AAamsnerqnurqAamsnerqnOrq AamsnenpAamsnerqAamsnerqAamsA6qtBquuCKyvC62wDa6xEK+yErCzFbGzF7K1GrO2HLS2H7W4 Ibe5I7e5KLq8K7q8Lbu9ML2/Nb7AN8DCOsDCPMHDP8PFQcPFQ8TGSMbIS8fJTcnKT8rLUMrMU8zN Vc3OWs/QW8/QXtDRYdLTY9PUZtPUaNXWa9bXbdbXcNjZctnaddnad9vbetzdfNzdft7egd/gg+Dg huHhiOLji+PjjeTkkOXlkubmlefnl+jomunpm+npnOrqnerqdWZbGAAAAKx0Uk5TAAEBAQICAwME BAQEBQUFBgYGBwcHCAgJCQkMDAwNDQ0NEBERERIVFRgZGRocHB0eICEiJCUmKSkpKiwtLTE0NTU4 PD1AQEFBREVISUlMTE1QUFBXWFxfX2BhY2NkaGlrbG5zdHZ5enx+gICBgoOGiIuMjZOUlJubnJyf n6Okp6erq7Kzs7a2uLq7vsLDxcbJycvNz9PV19fZ293f4OPk5efo7O/v8PP09/f7++MyUFkAAAAJ cEhZcwAAFxEAABcRAcom8z8AAAVQSURBVHhe7d1lt1VVFMbxKypgAAYWdmOLHdhiB3aLrdjYjdhi gqKoiCBe8N7r4QoIKjaK3S12x6fwzfP+rsV5xt1z7fH/fYA99thzzfVinjOe2eKxd/szMLp9aX1Y oDY2naTjDYuHVteHBWpjwBgdb1hM2U4fFqiP63S8YdF+4CL6sEBtnK7jDY8ze+jDArVxAONLq+u5 JVA7W0/R8YbFmJX0YYHaGPCgjjcspl4yHIjlODX7wrtZxxtATd2lZl9ow/UgAHXV7DUxVM8BUFtN XhM7TdVzANRWc9fE2o/oMQDqq6lrovedegqAGmvqmrhYDwFQZ81cE0fpGQBqrYlrYten9QxY3Dpo SyCkger5fAMf1/GGxQNETKB2et+t4w2LSYP0YYH6uELHGxbt++i7AvVxoo43PE4miAa1Q0Ku11VE TKB2SMj1euyCc7vfSceimx00pFCD1fhZSMj1mvXbf0Bgh6vzs5CQa9X5g4oBhHTLCur8HCTken2u YgAhte24qFo/Awm5Xu/+q2oAIZ3fT62fgYRcr1e5JRDa+PXV+hlIyPWa86eKAcR0aC/1fgYScq2e /Vm1AGIatRDzSxJyrRrfqBZATNO2zZ9fkpDr9aFqAQR1Vl/1fjoScr3mMb5EbOPWUu+nIyHXa+5f qgUQ1P491fzJSMj1msl/tBHcyP5q/nQk5FpNX6BSAEG1bpU9vyQh1+tTlQKI6rQ+av5kJOR6vc34 EsGNXVPNn4yEXK9X/lYpgKj2zZ1fkpDrNfsPVQKI6trl1P3JSMi16vxJlQCiat0id35JQq5V4ytV Aghr2FLq/lQk5Hq9r0IAYd2/iro/FQm5Xq/zIwei69hrcbV/IhJyvV4gYgLhXZ07vyQh12rmryoE ENbkTTJXx5CQa9X4ToUA4johc35JQq7XJ6oDENe9K6v9E5GQ6/UW40uE17F73vyShFyvl/iPNuK7 fFn1fyIScq2e+111AOKauGHegnwScq1YA4gSHLOk+j8NCbleX6gMQGCjV1T/pyEh1+s9lQEIrGOX rPklCblerAFECUYsowsgCQm5Xs/zH20UYMJ6ugDSkJBrNYM1gCjBkUvoAkhCQq4VawBRhDuyVoaS kOv1kaoARNY2eDHdAClIyPViDSCKcGE/3QApSMj1mst/tFGCR9fVDZCEhFyrWawBRBEO66UbIAUJ uVbTv1cRgNBuyplfkpDr9ZmKAIQ2bYeMyH0Scr3eURGA2M7pqysgAQm5XqwBRBnG56wMJSHXag5r AFGGgzPmlyTkWrEGEIW4cXldAQlIyLVqfK0aALG1bpM+vyQh1+sD1QAI7ow+ugO6RkKu1xv8Rxtl GLeG7oAEJORavUjEBAqxX0/dAV0jIdeKNYAoxQ3pK0NJyLVqLFAJgOBaN0+eX5KQ68UaQJTi1OSV oSTkes1XBYDoxq6mS6BLJOR6vcx/tFGKIcmR+yTkWs1mDSBKcWXyylAScq06f1QFgOie3LiHboGu kJDr9aUqAIQ3LHV+SUKuF2sAUYz7UleGkpDr9Rr/0UYpOvZMnV+SkGvFGkCU47LU+SUJuVYzflEB gPAmb5Q4vyQh16rxrQoAxHd84spQEnK9Ptb3B+K7JzFyn4Rcrzf1/YH4OnZLnF8OvaYqT8yrofn/ qABAfCNyVoZW4ym9KoBKTNxAvRjXZnpVANU4OnF+WaFD9KoAKjE6Z2VoRc7WuwKoQtvOGStDqzJK LwugChdlrAytzMN6WQAVmLCOOjGyVfWyAKpwRMbK0MrsoZcFUIHb+qsTQztFbwug+7VtX8D8sqXl Ur0ugO53Xsb8sqXlf4mq3mq7wY0uAAAAAElFTkSuQmCCUEsDBAoAAAAAAAAAIQCb+3wJBCkAAAQp AAAUAAAAZHJzL21lZGlhL2ltYWdlMi5wbmeJUE5HDQoaCgAAAA1JSERSAAAFbAAAAYgIBgAAANWT qa8AAAABc1JHQgCuzhzpAAAABGdBTUEAALGPC/xhBQAAAAlwSFlzAAA7DgAAOw4BzLahgwAAKJlJ REFUeF7t3U+LpWd63/G8hH4Hp85pISkaj1KKEJJG3ah3A1MDbjB4odWgncCY2hitIpQYEZyINBbG cbSIEGShXS216Dp1XoJeQm+ySCDmmacbsp10uW87M5pL3V3/znXd9/P5wmfrq5oZBj+/xbn/lfbf 47P1N4+3mx968dvtwZ+3P/1amrfrv4nuVPXb0/VftD/9Wpq3m7+K7lT1ZLf+vP3pkiRJkiRJ0ng9 Plt///hs87tezGebv2x/+rX09P/mtz++UdmTs9t/3f70a+nxbvNldKeqJ7v1P7Q/XZIkSZIkSRov g63BNrpTlcFWkiRJkiRJQ2ewNdhGd6oy2EqSJEmSJGnoDLYG2+hOVQZbSZIkSZIkDZ3B1mAb3anK YCtJkiRJkqShM9gabKM7VRlsJUmSJEmSNHQGW4NtdKcqg60kSZIkSZKGzmBrsI3uVGWwlSRJkiRJ 0tAZbA220Z2qDLaSJEmSJEkaOoOtwTa6U5XBVpIkSZIkSUNnsDXYRneqMthKkiRJkiRp6Ay2Btvo TlUGW0mSJEmSJA2dwdZgG92pymArSZIkSZKkoTPYGmyjO1UZbCVJkiRJkjR0BluDbXSnKoOtJEmS JEmShs5ga7CN7lRlsJUkSZIkSdLQGWwNttGdqgy2kiRJkiRJGjqDrcE2ulOVwVaSJEmSJElDZ7A1 2EZ3qjLYSpIkSZIkaegMtgbb6E5VBltJkiRJkiQNncHWYBvdqcpgK0mSJEmSpKEz2BpsoztVGWwl SZIkSZI0dAZbg210pyqDrSRJkiRJkobOYGuwje5UZbCVJEmSJEnS0BlsDbbRnaoMtpIkSZIkSRo6 g63BNrpTlcFWkiRJkiRJQ2ewNdhGd6oy2EqSJEmSJGnoDLYG2+hOVQZbSZIkSZIkDZ3B1mAb3anK YCtJkiRJkqShM9gabKM7VRlsJUmSJEmSNHQGW4NtdKcqg60kSZIkSZKGzmBrsI3uVGWwlSRJkiRJ 0tAZbA220Z2qDLaSJEmSJEkaOoOtwTa6U5XBVpIkSZIkSUNnsDXYRneqMthKkiRJkiRp6Ay2Btvo TlUGW0mSJEmSJA2dwdZgG92pymArSZIkSZKkoTPYGmyjO1UZbCVJkiRJkjR0BluDbXSnKoOtJEmS JEmShs5ga7CN7lRlsJUkSZIkSdLQGWwNttGdqgy2kiRJkiRJGjqDrcE2ulOVwVaSJEmSJElDZ7A1 2EZ3qjLYSpIkSZIk7bH513d3j3999wf258n/eH2OhrGq5v9w+D+jf8dlPflvP/vH6E5ZX775v6J/ x6X97c//d3inqCd//7P/E/47AAAAnjrfFaZffnjQZgZJ0lV7fHRnevo/sL9jj/77vw6HsbL+3b+N /x2X9Xd/Et8p6sl/PIz/HZf1n/9NeKeqJ3/78/jfAQAA0MxHd0/azCBJumoG2wQG2/hOUQZbgy0A APBi09EH99rUIEm6SgbbBAbb+E5RBluDLQAA8BKO7jxqU4Mk6SoZbBMYbOM7RRlsDbYAAMDLmY/u Hre5QZJ02Qy2CQy28Z2iDLYGWwAA4CUd3Zk8QCZJV8xgm8BgG98pymBrsAUAAF6eB8gk6YoZbBMY bOM7RRlsDbYAAMBF3bnfZgdJ0kUz2CYw2MZ3ijLYGmwBAIALOroztdlBknTRDLYJDLbxnaIMtgZb AADg4uajDz5v04Mk6SIZbBMYbOM7RRlsDbYAAMDleIBMki6RwTaBwTa+U5TB1mALAABczvzru7s2 P0iSXjaDbQKDbXynKIOtwRYAALgKD5BJ0oUy2CYw2MZ3ijLYGmwBAIArOPIAmSRdKINtAoNtfKco g63BFgAAuBoPkEnSBTLYJjDYxneKMtgabAEAgKvzAJkkvWQG2wQG2/hOUQZbgy0AAHB1HiCTpJfM YJvAYBvfKcpga7AFAACuiwfIJOmFGWwTGGzjO0UZbA22AADANTnyAJkkvTCDbQKDbXynKIOtwRYA ALhOdx60SUKSFGWwTWCwje8UZbA12AIAANfLA2SS9JwMtgkMtvGdogy2BlsAAOB6eYBMkp6TwTaB wTa+U5TB1mALAADcBA+QSVKYwTaBwTa+U5TB1mALAADcgCMPkElSmME2gcE2vlOUwdZgCwAA3JCj O9+0eUKS9M8ZbBMYbOM7RRlsDbYAAMDNmX71i8M2UUiSzjPYJjDYxneKMtgabAEAgBv1Q5soJEnn GWwTGGzjO0UZbA22AADAzZp/dfc3baaQJBlsExhs4ztFGWwNtgAAwA07ujNNf/rhrTZVSNKyM9gm MNjGd4oy2BpsAQCAPfAAmSQ9y2CbwGAb3ynKYGuwBQAA9sMDZJL0NINtAoNtfKcog63BFgAA2JOj O4/aXCFJy81gm8BgG98pymBrsAUAAPbHA2SSFp/BNoHBNr5TlMHWYAsAAOzR0Z1p+uWHB222kKTl ZbBNYLCN7xRlsDXYAgAA+zUf3T1ps4UkLS+DbQKDbXynKIOtwRYAANg/D5BJWmwG2wQG2/hOUQZb gy0AAJDAA2SSlprBNoHBNr5TlMHWYAsAAOSYj+4et/lCkpaTwTaBwTa+U5TB1mALAAAkOfIAmaQF ZrBNYLCN7xRlsDXYAgAAeTxAJmlxGWwTGGzjO0UZbA22AABArunog3ttxpCk8TPYJjDYxneKMtga bAEAgGQeIJO0pAy2CQy28Z2iDLYGWwAAIJ8HyCQtJoNtAoNtfKcog63BFgAAKODIA2SSFpLBNoHB Nr5TlMHWYAsAANTgATJJi8hgm8BgG98pymBrsAUAACq5c79NGpI0ZgbbBAbb+E5RBluDLQAAUMjR nalNGpI0ZgbbBAbb+E5RBluDLQAAUMt89MHnbdaQpPEy2CYw2MZ3ijLYGmwBAIB6PEAmadgMtgkM tvGdogy2BlsAAKCe+dd3d23akKSxMtgmMNjGd4oy2BpsAQCAqjxAJmnADLYJDLbxnaIMtgZbAACg qCMPkEkaMINtAoNtfKcog63BFgAAqMsDZJKGy2CbwGAb3ynKYGuwBQAAavMAmaShMtgmMNjGd4oy 2BpsAQCA2jxAJmmoDLYJDLbxnaIMtgZbAACgBx4gkzRIBtsEBtv4TlEGW4MtAADQgSMPkEkaJINt AoNtfKcog63BFgAA6MWdB23ukKR+M9gmMNjGd4oy2BpsAQCAfky/+sVhmzwkqc8MtgkMtvGdogy2 BlsAAKAfHiCT1H0G2wQG2/hOUQZbgy0AANAbD5BJ6jiDbQKDbXynKIOtwRYAAOjMkQfIJHWcwTaB wTa+U5TB1mALAAB06OjON236kKS+MtgmMNjGd4oy2BpsAQCAPnmATFKXGWwTGGzjO0UZbA22AABA t35o84ck9ZPBNoHBNr5TlMHWYAsAAPRr/tXd37QJRJL6yGCbwGAb3ynKYGuwBQAAOnZ0Z5r+9MNb bQaRpPoZbBMYbOM7RRlsDbYAAEDnPEAmqacMtgkMtvGdogy2BlsAAKB/HiCT1E0G2wQG2/hOUQZb gy0AADCAozuP2hQiSbUz2CYw2MZ3ijLYGmwBAIAxeIBMUhcZbBMYbOM7RRlsDbYAAMAgju5M0y8/ PGiTiCTVzGCbwGAb3ynKYGuwBQAAxjEf3T1pk4gk1cxgm8BgG98pymBrsAUAAMbiATJJpTPYJjDY xneKMtgabAEAgMF4gExS5Qy2CQy28Z2iDLYGWwAAYDzz0d3jNo1IUq0MtgkMtvGdogy2BlsAAGBA Rx4gk1Q0g20Cg218pyiDrcEWAAAYkwfIJJXMYJvAYBvfKcpga7AFAADGNR19cK9NJJJUI4NtAoNt fKcog63BFgAAGJgHyCRVy2CbwGAb3ynKYGuwBQAAxuYBMkmlMtgmMNjGd4oy2BpsAQCAwf3ZB797 fPJq+E1ETfN2/XmbtqTxMtgmMNjGd4oy2BpsAQCABTh+J/wmoq5ptzps85Y0VgbbBAbb+E5RBluD LQAAsBBfvxF+F1HUduP3hzVmBtsEBtv4TlEGW4MtAACwEOc/jRB8F1HXfLY+aROXNE4G2wQG2/hO UQZbgy0AALAgX/T1zcbmd9PD1b02c0ljZLBNYLCN7xRlsDXYAgAAC+MBsr5sN9O0W91qU5fUfwbb BAbb+E5RBluDLQAAsDCfvBt+H1GXn0bQUBlsExhs4ztFGWwNtgAAwAJ5gKw/p7fvt7lL6juDbQKD bXynKIOtwRYAAFggD5D159lPIxy0yUvqN4NtAoNtfKcog63BFgAAWCgPkHVn3q53bfKS+s1gm8Bg G98pymBrsAUAABbMA2T98dMI6j2DbQKDbXynKIOtwRYAAFgwD5D1x08jqPcMtgkMtvGdogy2BlsA AGDhPEDWHT+NoK4z2CYw2MZ3ijLYGmwBAICF8wBZl+bTzXGbv6S+MtgmMNjGd4oy2BpsAQAAHn/2 VvjNRG3TbnXYJjCpnwy2CQy28Z2iDLYGWwAAgHPzd6+F300Utt08ahOY1E8G2wQG2/hOUQZbgy0A AMA/8QBZp9YP2gwm9ZHBNoHBNr5TlMHWYAsAAPAvPEDWJT+NoK4y2CYw2MZ3ijLYGmwBAAD+hQfI +rTdTG0Kk+pnsE1gsI3vFGWwNdgCAAD8gU/fDr+fqG0+W5+0OUyqncE2gcE2vlOUwdZgCwAA8GMe IOvU6e37bRKT6mawTWCwje8UZbA12AIAAPzYk4/fC7+hKG67mabd6labxaSaGWwTGGzjO0UZbA22 AAAAoa/6+r7lGT+NoPIZbBMYbOM7RRlsDbYAAACh8wfIvn8l/JaiOD+NoMoZbBMYbOM7RRlsDbYA AAA/yQNkfXr20wgHbR6TamWwTWCwje8UZbA12AIAADyPB8j6NG/XuzaPSbUy2CYw2MZ3ijLYGmwB AACe66P3w+8p6ptPN8dtIpPqZLBNYLCN7xRlsDXYAgAAvJAHyPrkpxFUMYNtAoNtfKcog63BFgAA 4IXOHyA7eTX8rqK47eaHNpNJNTLYJjDYxneKMtgabAEAAF7K8TvhdxX1+WkElcpgm8BgG98pymBr sAUAAHhZHiDr17RbHba5TMrNYJvAYBvfKcpga7AFAAB4aR4g69d286jNZVJuBtsEBtv4TlEGW4Mt AADAhXz5Zvh9RQ/WD9pkJuVlsE1gsI3vFGWwNdgCAABciAfIujY9XN1rs5mUk8E2gcE2vlOUwdZg CwAAcGEeIOvXdjO12UzKyWCbwGAb3ynKYGuwBQAAuIz529fD7yzqm8/WJ206k/afwTaBwTa+U5TB 1mALAABwKR4g69vp7fttPpP2m8E2gcE2vlOUwdZgCwAAcGkeIOvXdjNNu9WtNqFJ+8tgm8BgG98p ymBrsAUAALg0D5B1bd6ud21Ck/aXwTaBwTa+U5TB1mALAABwJR4g65ufRtC+M9gmMNjGd4oy2Bps AQAAruzrN8JvLjrw7KcRDtqUJt18BtsEBtv4TlEGW4MtAADAlZ3/NELwzUUf/DSC9prBNoHBNr5T lMHWYAsAAHAtvujre5A/NJ9ujtucJt1sBtsEBtv4TlEGW4MtAADAtfEAWdem3eqwTWrSzWWwTWCw je8UZbA12AIAAFybT94Nv73oxHbzqE1q0s1lsE1gsI3vFGWwNdgCAABcKw+QdW3erj9vs5p0Mxls Exhs4ztFGWwNtgAAANfKA2Td89MIutEMtgkMtvGdogy2BlsAAIBr5wGyvvlpBN1kBtsEBtv4TlEG W4MtAADAjfAAWdfms/VJm9ek681gm8BgG98pymBrsAUAALgRHiDr3vRwda9NbNL1ZbBNYLCN7xRl sDXYAgAA3BgPkPVtu5naxCZdXwbbBAbb+E5RBluDLQAAwI3xAFn3/DSCrj2DbQKDbXynKIOtwRYA AOBGffZW+D1GR05v329Tm3T1DLYJDLbxnaIMtgZbAACAmzZ/91r4TUYntptp2q0O2twmXS2DbQKD bXynKIOtwRYAAODGeYCse/N2vWtzm3S1DLYJDLbxnaIMtgZbAACAvfAAWf/8NIKuI4NtAoNtfKco g63BFgAAYC88QNY/P42g68hgm8BgG98pymBrsAUAANibT98Ov83oh59G0JUz2CYw2MZ3ijLYGmwB AAD2yQNk/ZtPN8dtepMunsE2gcE2vlOUwdZgCwAAsE9PPn4v/D6jL9NuddjmN+liGWwTGGzjO0UZ bA22AAAAe/dVX9/OBLabR21+ky6WwTaBwTa+U5TB1mALAACwd+cPkH3/SvidRk/WD9oEJ718BtsE Btv4TlEGW4MtAABACg+QDcFPI+jCGWwTGGzjO0UZbA22AAAAWTxANoDtZmoznPRyGWwTGGzjO0UZ bA22AAAAaT56P/xWoy/z2fqkTXHSizPYJjDYxneKMtgabAEAAFJ5gGwMp7fvtzlOen4G2wQG2/hO UQZbgy0AAECq8wfITl4Nv9noyHYzTbvVrTbJST+dwTaBwTa+U5TB1mALAACQ7vid8JuNvvhpBL1U BtsEBtv4TlEGW4MtAABABR4gG4SfRtCLMtgmMNjGd4oy2BpsAQAASvAA2Rie/TTCQZvmpD/OYJvA YBvfKcpga7AFAAAo48s3w283+jJv17s2zUl/nME2gcE2vlOUwdZgCwAAUIYHyIYxn26O2zwn/WEG 2wQG2/hOUQZbgy0AAEApHiAbg59G0E9lsE1gsI3vFGWwNdgCAABUM3/7evgNR2e2mx/aRCf9/wy2 CQy28Z2iDLYGWwAAgHI8QDYMP42gP8pgm8BgG98pymBrsAUAACjJA2TDmHarwzbVSQbbFAbb+E5R BluDLQAAQEkeIBvHdvOoTXWSwTaFwTa+U5TB1mALAABQlgfIBrJ+0OY6LT2DbQKDbXynKIOtwRYA AKC0r98Iv+foz/Rwda9NdlpyBtsEBtv4TlEGW4MtAABAaec/jRB8z9Gh7WZqk52WnME2gcE2vlOU wdZgCwAAUN4XfX1r8tPms/VJm+201Ay2CQy28Z2iDLYGWwAAgC54gGwcp7fvt+lOS8xgm8BgG98p ymBrsAUAAOjCJ++G33V0aLuZpt3qVpvvtLQMtgkMtvGdogy2BlsAAIBueIBsGPN2vWvznZaWwTaB wTa+U5TB1mALAADQDQ+QjcVPIywzg20Cg218pyiDrcEWAACgKx4gG8ezn0Y4aDOelpLBNoHBNr5T lMHWYAsAANAdD5ANw08jLDCDbQKDbXynKIOtwRYAAKA7HiAbyny6OW5TnpaQwTaBwTa+U5TB1mAL AADQJQ+QDWXarQ7bnKfRM9gmMNjGd4oy2BpsAQAAuuQBsrFsN4/anKfRM9gmMNjGd4oy2BpsAQAA uvXZW+G3Hn3y0wgLyWCbwGAb3ynKYGuwBQAA6Nn83Wvh9x598tMIC8hgm8BgG98pymBrsAUAAOia B8jG4qcRxs9gm8BgG98pymBrsAUAAOieB8gGs/6mTXsaMYNtAoNtfKcog63BFgAAoHseIBvO9HB1 r817Gi2DbQKDbXynKIOtwRYAAGAIn74dfvfRqe1mavOeRstgm8BgG98pymBrsAUAABiFB8jGMp+t T9rEp5Ey2CYw2MZ3ijLYGmwBAABG8eTj98JvPzp2evt+m/k0SgbbBAbb+E5RBluDLQAAwFC+6uu7 nBfYbqZptzpoU59GyGCbwGAb3ynKYGuwBQAAGMr5A2TfvxJ+A9KnebvetalPI2SwTWCwje8UZbA1 2AIAAAzHA2Tj8dMI42SwTWCwje8UZbA12AIAAIzIA2SD8dMI42SwTWCwje8UZbA12AIAAAzpo/fD 70D65acRBslgm8BgG98pymBrsAUAABiWB8iGM59ujtvsp14z2CYw2MZ3ijLYGmwBAACGdf4A2cmr 4fcg/Zp2q8M2/anHDLYJDLbxnaIMtgZbAACAoR2/E34P0rHt5lGb/tRjBtsEBtv4TlEGW4MtAADA 6DxANqL1gzb/qbcMtgkMtvGdogy2BlsAAIDheYBsSH4aodMMtgkMtvGdogy2BlsAAIBF+PLN8LuQ jm03U5sA1VMG2wQG2/hOUQZbgy0AAMAieIBsSPPZ+qTNgOolg20Cg218pyiDrcEWAABgMTxANqbT 2/fbFKgeMtgmMNjGd4oy2BpsAQAAlmT+9vXw+5CObTfTtFvdanOgqmewTWCwje8UZbA12AIAACyK B8iG5KcROspgm8BgG98pymBrsAUAAFgcD5CNyU8j9JHBNoHBNr5TlMHWYAsAALA4HiAb07OfRjho s6CqZrBNYLCN7xRlsDXYAgAALJIHyIY0b9e7NguqagbbBAbb+E5RBluDLQAAwGJ9/Ub4rUjf5tPN cZsGVTGDbQKDbXynKIOtwRYAAGCxzn8aIfhWpHN+GqF2BtsEBtv4TlEGW4MtAADAon3R13csL8dP IxTOYJvAYBvfKcpga7AFAABYPA+QDclPIxTNYJvAYBvfKcpga7AFAABYvE/eDb8Z6d+0Wx22mVBV MtgmMNjGd4oy2BpsAQAAeMoDZGPabh61mVBVMtgmMNjGd4oy2BpsAQAAeMoDZANbP2hToSpksE1g sI3vFGWwNdgCAADQeIBsWNPD1b02Fyo7g20Cg218pyiDrcEWAACA3+MBsjFtN1ObC5WdwTaBwTa+ U5TB1mALAADA7/EA2bDms/VJmwyVmcE2gcE2vlOUwdZgCwAAwI94gGxcp7fvt9lQWRlsExhs4ztF GWwNtgAAAPyIB8jGtd1M0251q02Hyshgm8BgG98pymBrsAUAACDw2VvhdyT989MIyRlsExhs4ztF GWwNtgAAAMTm714LvyUZgJ9GyMtgm8BgG98pymBrsAUAAOAneIBsXM9+GuGgTYjaZwbbBAbb+E5R BluDLQAAAM/hAbJhzdv1rk2I2mcG2wQG2/hOUQZbgy0AAADP4QGyoc2nm+M2I2pfGWwTGGzjO0UZ bA22AAAAvMCnb4fflIxh2q0O25SofWSwTWCwje8UZbA12AIAAPBiHiAb2HbzqE2J2kcG2wQG2/hO UQZbgy0AAAAv9uTj98LvSsbgpxH2mME2gcE2vlOUwdZgCwAAwEv6qq9vfi7GTyPsKYNtAoNtfKco g63BFgAAgJd0/gDZ96+E35cMwE8j7CeDbQKDbXynKIOtwRYAAIAL8ADZ4NbftFlRN5XBNoHBNr5T lMHWYAsAAMDFeIBsbNPD1b02LeomMtgmMNjGd4oy2BpsAQAAuKCP3g+/MRnEdjO1aVE3kcE2gcE2 vlOUwdZgCwAAwCV4gGxo89n6pM2Luu4MtgkMtvGdogy2BlsAAAAu4fwBspNXw29NBnF6+36bGHWd GWwTGGzjO0UZbA22AAAAXNLxO+G3JoPYbqZptzpoM6OuK4NtAoNtfKcog63BFgAAgMvzANnY5u16 12ZGXVcG2wQG2/hOUQZbgy0AAABX4AGy8flphOvNYJvAYBvfKcpga7AFAADgir58M/zmZBB+GuF6 M9gmMNjGd4oy2BpsAQAAuCIPkA3PTyNcYwbbBAbb+E5RBluDLQAAANfAA2TDm083x21y1FUy2CYw 2MZ3ijLYGmwBAAC4HvO3r4ffnoxj2q0O2+yoy2awTWCwje8UZbA12AIAAHBNPEA2vu3mUZsdddkM tgkMtvGdogy2BlsAAACukQfIFmD9oE2PukwG2wQG2/hOUQZbgy0AAADXyANki+CnEa6QwTaBwTa+ U5TB1mALAADANfMA2fj8NMLlM9gmMNjGd4oy2BpsAQAAuAFfvxF+hzKO+Wx90iZIXSSDbQKDbXyn KIOtwRYAAIAbcP7TCMF3KIM5vX2/zZB62Qy2CQy28Z2iDLYGWwAAAG7IF319I3MJ28007Va32hSp l8lgm8BgG98pymBrsAUAAOAGeYBseH4a4YIZbBMYbOM7RRlsDbYAAADcoE/eDb9HGYyfRnj5DLYJ DLbxnaIMtgZbAAAAbpgHyMb37KcRDtokqedlsE1gsI3vFGWwNdgCAABwwzxAtgjzdr1rk6Sel8E2 gcE2vlOUwdZgCwAAwB54gGwR5tPNcZsl9VMZbBMYbOM7RRlsDbYAAADsiQfIxuenEV6cwTaBwTa+ U5TB1mALAADAnniAbBH8NMILMtgmMNjGd4oy2BpsAQAA2CMPkC2Cn0Z4TgbbBAbb+E5RBluDLQAA AHvkAbLFmHarwzZR6vcz2CYw2MZ3ijLYGmwBAADYs8/eCr9RGcx286hNlPr9DLYJDLbxnaIMtgZb AAAA9m/+7rXwO5XRrB+0mVL/nME2gcE2vlOUwdZgCwAAQAIPkC3G9HB1r02VOs9gm8BgG98pymBr sAUAACCJB8iWYbuZ2lSp8wy2CQy28Z2iDLYGWwAAAJJ4gGwx5rP1SZsrZbBNYLCN7xRlsDXYAgAA kOjTt8PvVQZ0evt+myyXncE2gcE2vlOUwdZgCwAAQC4PkC3EdjNNu9WtNlsuN4NtAoNtfKcog63B FgAAgFxPPn4v/GZlPH4a4WkG2wQG2/hOUQZbgy0AAAAFfNXXnsAVLP2nEQy2CQy28Z2iDLYGWwAA AAo4f4Ds+1fCb1cG8+ynEQ7afLm8DLYJDLbxnaIMtgZbAAAAivAA2WLM2/WuzZfLy2CbwGAb3ynK YGuwBQAAoA4PkC3HfLo5bhPmsjLYJjDYxneKMtgabAEAACjko/fD71fGNO1Wh23GXE4G2wQG2/hO UQZbgy0AAADFeIBsObabR23GXE4G2wQG2/hOUQZbgy0AAADFnD9AdvJq+B3LeBb30wgG2wQG2/hO UQZbgy0AAAAFHb8TfscypkX9NILBNoHBNr5TlMHWYAsAAEBNHiBbkCX9NILBNoHBNr5TlMHWYAsA AEBRHiBbmPWDNmmOncE2gcE2vlOUwdZgCwAAQGFfvhl+zzKm6eHqXps1x81gm8BgG98pymBrsAUA AKAwD5Aty3YztVlz3Ay2CQy28Z2iDLYGWwAAAIrzANmizGfrkzZtjpnBNoHBNr5TlMHWYAsAAEB9 87evh9+1DOr09v02b46XwTaBwTa+U5TB1mALAABABzxAtizbzTTtVgdt4hwrg20Cg218pyiDrcEW AACATniAbFHm7XrXJs6xMtgmMNjGd4oy2BpsAQAA6IQHyJZnxJ9GMNgmMNjGd4oy2BpsAQAA6IgH yJZlxJ9GMNgmMNjGd4oy2BpsAQAA6MzXb4TfuIxpuJ9GMNgmMNjGd4oy2BpsAQAA6Mz5TyME37iM az7dHLe5s/8MtgkMtvGdogy2BlsAAAA69EVf399c3bRbHbbJs+8MtgkMtvGdogy2BlsAAAA65QGy ZdluHrXJs+8MtgkMtvGdogy2BlsAAAA69cm74bcuI1s/aLNnvxlsExhs4ztFGWwNtgAAAHTMA2SL 0/1PIxhsExhs4ztFGWwNtgAAAHTMA2TL0/tPIxhsExhs4ztFGWwNtgAAAHTOA2SLM5+tT9r82V8G 2wQG2/hOUQZbgy0AAAAD8ADZ8pzevt8m0L4y2CYw2MZ3ijLYGmwBAAAYgAfIlme7mabd6labQfvJ YJvAYBvfKcpga7AFAABgEB4gW5wufxrBYJvAYBvfKcpga7AFAABgEB4gW6befhrBYJvAYBvfKcpg a7AFAABgIJ+9FX7/MrBnP41w0ObQ+hlsExhs4ztFGWwNtgAAAIxl/u618BuYcc3b9a7NofUz2CYw 2MZ3ijLYGmwBAAAYjAfIFmk+3fymTaK1M9gmMNjGd4oy2BpsAQAAGJAHyJanl59GMNgmMNjGd4oy 2BpsAQAAGJAHyBapi59GMNgmMNjGd4oy2BpsAQAAGNSnb4ffwoxtPt0ct2m0ZgbbBAbb+E5RBluD LQAAAOPyANkyTbvVYZtH62WwTWCwje8UZbA12AIAADCuJx+/F34PM7jt5lGbR+tlsE1gsI3vFGWw NdgCAAAwuK/62iq4LusHbSKtlcE2gcE2vlOUwdZgCwAAwODOHyD7/pXwu5ixTQ9X99pMWieDbQKD bXynKIOtwRYAAIAF8ADZMm03U5tJ62SwTWCwje8UZbA12AIAALAMHiBbpvlsfdKm0hoZbBMYbOM7 RRlsDbYAAAAsxEfvh9/GLMDp7fttLs3PYJvAYBvfKcpga7AFAABgQTxAtkzbzTTtVrfaZJqbwTaB wTa+U5TB1mALAADAgpw/QHbyaviNzNjK/DSCwTaBwTa+U5TB1mALAADAwhy/E34jswAVfhrBYJvA YBvfKcpga7AFAABgeTxAtlDPfhrhoE2nORlsExhs4ztFGWwNtgAAACyQB8gWa96ud206zenpfwF/ eHx05xF79O3r/zf6L0NZ//7wH8N/x2X91z95Et4p6sl/enMK/x2X9V9+Pkd3qnrydz97HP47qOfP fjH/0/9DAQAAwPXwANlizaeb4zafagk9Plt/H/0Xoar5bPOX7U+/lp7+3/z2xzcqe3J2+6/bn34t Pd5tvozuVPVkt/6H9qereE//t+VB9J8hAAAAcHHTbnXYPrk1egZbg210pyqDbT8ZbAEAAOAabTeP 2ie3Rs9ga7CN7lRlsO0ngy0AAABcLz+NsJAMtgbb6E5VBtt+MtgCAADA9fPTCAvIYGuwje5UZbDt J4MtAAAA3AA/jTB+BluDbXSnKoNtPxlsAQAA4KasH7TPb42YwdZgG92pymDbTwZbAAAAuDnTw9W9 9gmu0TLYGmyjO1UZbPvJYAsAAAA3aLuZ2ie4Rstga7CN7lRlsO0ngy0AAADcrPlsfdI+wzVSBluD bXSnKoNtPxlsAQAAYA9Ob99vn+IaJYOtwTa6U5XBtp8MtgAAALAH28007VYH7XNcI2SwNdhGd6oy 2PaTwRYAAAD2Y96ud+1zXCNksDXYRneqMtj2k8EWAAAA9shPI4yTwdZgG92pymDbTwZbAAAA2CM/ jTBOBluDbXSnKoNtPxlsAQAAYL/8NMIgGWwNttGdqgy2/WSwBQAAgP2bTzfH7dNcvWawNdhGd6oy 2PaTwRYAAAByTLvVYfs8V48ZbA220Z2qDLb9ZLAFAACAJNvNo/Z5rh4z2BpsoztVGWz7yWALAAAA eebt+vP2ia7eMtgabKM7VRls+8lgCwAAALn8NEKnGWwNttGdqgy2/WSwBQAAgGR+GqHPDLYG2+hO VQbbfjLYAgAAQL75bH3SPtXVSwZbg210pyqDbT8ZbAEAAKCG6eHqXvtcVw8ZbA220Z2qDLb9ZLAF AACAIrabadqtbrVPdlXPYGuwje5UZbDtJ4MtAAAA1OGnETrKYGuwje5UZbDtJ4MtAAAAFHN6+377 bFflDLYG2+hOVQbbfjLYAgAAQDHPfhrhoH26q2oGW4NtdKcqg20/GWwBAACgnnm73rVPd1XNYGuw je5UZbDtJ4MtAAAAFOWnEWpnsDXYRneqMtj2k8EWAAAAivLTCLUz2BpsoztVGWz7yWALAAAAdflp hMIZbA220Z2qDLb9ZLAFAACA2ubTzXH7jFelDLYG2+hOVQbbfjLYAgAAQH3TbnXYPuVVJYOtwTa6 U5XBtp8MtgAAANCB7eZR+5RXlQy2BtvoTlUG234y2AIAAEAv1g/a57wqZLA12EZ3qjLY9pPBFgAA APoxPVzda5/0ys5ga7CN7lRlsO0ngy0AAAB0ZLuZ2ie9sjPYGmyjO1UZbPvJYAsAAAB9mc/WJ+2z XpkZbA220Z2qDLb9ZLAFAACADp3evt8+7ZWVwdZgG92pymDbTwZbAAAA6NB2M0271a32ea+MDLYG 2+hOVQbbfjLYAgAAQJ/8NEJyBluDbXSnKoNtPxlsAQAAoGN+GiEvg63BNrpTlcG2nwy2AAAA0LFn P41w0D7ztc8en62/efofwA+9+O324M/bn34tzdv130R3qvrt6fov2p9+Lc3bzV9Fd6p6slt/3v50 FW8+3RxH/xkCAAAAnThbP/h/kHQKstG523oAAAAASUVORK5CYIJQSwMEFAAGAAgAAAAhAASQMMzf AAAACAEAAA8AAABkcnMvZG93bnJldi54bWxMj0FLw0AUhO+C/2F5grd2N42GNmZTSlFPRbAVpLdt 8pqEZt+G7DZJ/73Pkx6HGWa+ydaTbcWAvW8caYjmCgRS4cqGKg1fh7fZEoQPhkrTOkINN/Swzu/v MpOWbqRPHPahElxCPjUa6hC6VEpf1GiNn7sOib2z660JLPtKlr0Zudy2cqFUIq1piBdq0+G2xuKy v1oN76MZN3H0Ouwu5+3teHj++N5FqPXjw7R5ARFwCn9h+MVndMiZ6eSuVHrRaphFKuGohuUTCPZj tWJ90pDEC5B5Jv8fyH8AAAD//wMAUEsDBBQABgAIAAAAIQAubPAAxQAAAKUBAAAZAAAAZHJzL19y ZWxzL2Uyb0RvYy54bWwucmVsc7yQwYrCMBCG7wv7DmHu27Q9LLKY9iKCV3EfYEimabCZhCSKvr2B ZUFB8OZxZvi//2PW48Uv4kwpu8AKuqYFQayDcWwV/B62XysQuSAbXAKTgitlGIfPj/WeFiw1lGcX s6gUzgrmUuKPlFnP5DE3IRLXyxSSx1LHZGVEfURLsm/bb5nuGTA8MMXOKEg704M4XGNtfs0O0+Q0 bYI+eeLypEI6X7srEJOlosCTcfi37JvIFuRzh+49Dt2/g3x47nADAAD//wMAUEsBAi0AFAAGAAgA AAAhALGCZ7YKAQAAEwIAABMAAAAAAAAAAAAAAAAAAAAAAFtDb250ZW50X1R5cGVzXS54bWxQSwEC LQAUAAYACAAAACEAOP0h/9YAAACUAQAACwAAAAAAAAAAAAAAAAA7AQAAX3JlbHMvLnJlbHNQSwEC LQAUAAYACAAAACEAopQXB1EEAAAuDQAADgAAAAAAAAAAAAAAAAA6AgAAZHJzL2Uyb0RvYy54bWxQ SwECLQAKAAAAAAAAACEAqcQCBEAJAABACQAAFAAAAAAAAAAAAAAAAAC3BgAAZHJzL21lZGlhL2lt YWdlMS5wbmdQSwECLQAKAAAAAAAAACEAm/t8CQQpAAAEKQAAFAAAAAAAAAAAAAAAAAApEAAAZHJz L21lZGlhL2ltYWdlMi5wbmdQSwECLQAUAAYACAAAACEABJAwzN8AAAAIAQAADwAAAAAAAAAAAAAA AABfOQAAZHJzL2Rvd25yZXYueG1sUEsBAi0AFAAGAAgAAAAhAC5s8ADFAAAApQEAABkAAAAAAAAA AAAAAAAAazoAAGRycy9fcmVscy9lMm9Eb2MueG1sLnJlbHNQSwUGAAAAAAcABwC+AQAAZzsAAAAA ">
                <v:shape id="Picture 132279137" o:spid="_x0000_s1027" type="#_x0000_t75" style="position:absolute;left:5428;top:1817;width:29849;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eFjexQAAAOIAAAAPAAAAZHJzL2Rvd25yZXYueG1sRE/LasJA FN0X/IfhCt3VyYM2NXUUEQRXlaoU3F0zt0kwcydkxpj+vSMILg/nPVsMphE9da62rCCeRCCIC6tr LhUc9uu3TxDOI2tsLJOCf3KwmI9eZphre+Uf6ne+FCGEXY4KKu/bXEpXVGTQTWxLHLg/2xn0AXal 1B1eQ7hpZBJFH9JgzaGhwpZWFRXn3cUomPZoa705rTiOvrPfNH132+Ko1Ot4WH6B8DT4p/jh3ugw P02SbBqnGdwvBQxyfgMAAP//AwBQSwECLQAUAAYACAAAACEA2+H2y+4AAACFAQAAEwAAAAAAAAAA AAAAAAAAAAAAW0NvbnRlbnRfVHlwZXNdLnhtbFBLAQItABQABgAIAAAAIQBa9CxbvwAAABUBAAAL AAAAAAAAAAAAAAAAAB8BAABfcmVscy8ucmVsc1BLAQItABQABgAIAAAAIQDyeFjexQAAAOIAAAAP AAAAAAAAAAAAAAAAAAcCAABkcnMvZG93bnJldi54bWxQSwUGAAAAAAMAAwC3AAAA+QIAAAAA "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0MbCxgAAAOIAAAAPAAAAZHJzL2Rvd25yZXYueG1sRE9LS8NA EL4L/odlBG/tJim0NXZbRBG82of2OOxOk2B2Ns2uTeyvdw6Cx4/vvdqMvlUX6mMT2EA+zUAR2+Aa rgzsd6+TJaiYkB22gcnAD0XYrG9vVli6MPA7XbapUhLCsUQDdUpdqXW0NXmM09ARC3cKvccksK+0 63GQcN/qIsvm2mPD0lBjR8812a/ttzdg3efOn0/H4Xiw+fxKxcvHubkac383Pj2CSjSmf/Gf+83J /FlRLB7ymWyWS4JBr38BAAD//wMAUEsBAi0AFAAGAAgAAAAhANvh9svuAAAAhQEAABMAAAAAAAAA AAAAAAAAAAAAAFtDb250ZW50X1R5cGVzXS54bWxQSwECLQAUAAYACAAAACEAWvQsW78AAAAVAQAA CwAAAAAAAAAAAAAAAAAfAQAAX3JlbHMvLnJlbHNQSwECLQAUAAYACAAAACEAGNDGwsYAAADiAAAA DwAAAAAAAAAAAAAAAAAHAgAAZHJzL2Rvd25yZXYueG1sUEsFBgAAAAADAAMAtwAAAPoCAAAAAA== " path="m,l3420456,r,966279l,966279,,xe" stroked="f">
                  <v:fill r:id="rId18" o:title="" recolor="t" rotate="t" type="frame"/>
                  <v:imagedata recolortarget="#2e6ca4"/>
                  <v:path arrowok="t"/>
                </v:shape>
              </v:group>
            </w:pict>
          </mc:Fallback>
        </mc:AlternateContent>
      </w:r>
      <w:r w:rsidR="00F362A9" w:rsidRPr="00257A10">
        <w:rPr>
          <w:rFonts w:ascii="MS Gothic" w:eastAsia="MS Gothic" w:hAnsi="MS Gothic" w:cs="MS Gothic" w:hint="eastAsia"/>
          <w:szCs w:val="24"/>
        </w:rPr>
        <w:t>Ⓑ</w:t>
      </w:r>
      <w:r w:rsidR="00F362A9" w:rsidRPr="00257A10">
        <w:rPr>
          <w:rFonts w:ascii="Chu Van An" w:hAnsi="Chu Van An" w:cs="Chu Van An"/>
          <w:szCs w:val="24"/>
        </w:rPr>
        <w:t xml:space="preserve">. Kỹ năng </w:t>
      </w:r>
      <w:bookmarkEnd w:id="53"/>
      <w:r w:rsidR="00F362A9" w:rsidRPr="00257A10">
        <w:rPr>
          <w:rFonts w:ascii="Chu Van An" w:hAnsi="Chu Van An" w:cs="Chu Van An"/>
          <w:szCs w:val="24"/>
        </w:rPr>
        <w:t>trắc nghiệm</w:t>
      </w:r>
      <w:bookmarkEnd w:id="54"/>
      <w:bookmarkEnd w:id="55"/>
    </w:p>
    <w:p w:rsidR="00F362A9" w:rsidRPr="00257A10" w:rsidRDefault="00F362A9" w:rsidP="00044A65">
      <w:pPr>
        <w:spacing w:line="240" w:lineRule="auto"/>
        <w:rPr>
          <w:rFonts w:ascii="Chu Van An" w:hAnsi="Chu Van An" w:cs="Chu Van An"/>
          <w:szCs w:val="24"/>
        </w:rPr>
      </w:pP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 </w:t>
      </w:r>
      <w:r w:rsidRPr="00257A10">
        <w:rPr>
          <w:rFonts w:ascii="Chu Van An" w:eastAsia="Times New Roman" w:hAnsi="Chu Van An" w:cs="Chu Van An"/>
          <w:color w:val="000000"/>
          <w:szCs w:val="24"/>
        </w:rPr>
        <w:t>Số đỉnh, số cạnh của đồ thị ở Hình 1 lần lượt là</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12496FC" wp14:editId="23C12295">
            <wp:extent cx="1687195" cy="1734185"/>
            <wp:effectExtent l="0" t="0" r="8255" b="0"/>
            <wp:docPr id="171" name="Picture 171" descr="Bài 1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descr="Bài 1 trang 67 Chuyên đề học tập Toán 11 Chân trời sáng tạo"/>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687195" cy="1734185"/>
                    </a:xfrm>
                    <a:prstGeom prst="rect">
                      <a:avLst/>
                    </a:prstGeom>
                    <a:noFill/>
                    <a:ln>
                      <a:noFill/>
                    </a:ln>
                  </pic:spPr>
                </pic:pic>
              </a:graphicData>
            </a:graphic>
          </wp:inline>
        </w:drawing>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A. </w:t>
      </w:r>
      <w:r w:rsidRPr="00257A10">
        <w:rPr>
          <w:rFonts w:ascii="Chu Van An" w:eastAsia="Times New Roman" w:hAnsi="Chu Van An" w:cs="Chu Van An"/>
          <w:color w:val="000000"/>
          <w:szCs w:val="24"/>
        </w:rPr>
        <w:t>3 đỉnh, 8 cạnh.</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B. </w:t>
      </w:r>
      <w:r w:rsidRPr="00257A10">
        <w:rPr>
          <w:rFonts w:ascii="Chu Van An" w:eastAsia="Times New Roman" w:hAnsi="Chu Van An" w:cs="Chu Van An"/>
          <w:color w:val="000000"/>
          <w:szCs w:val="24"/>
        </w:rPr>
        <w:t>4 đỉnh, 8 cạnh.</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 </w:t>
      </w:r>
      <w:r w:rsidRPr="00257A10">
        <w:rPr>
          <w:rFonts w:ascii="Chu Van An" w:eastAsia="Times New Roman" w:hAnsi="Chu Van An" w:cs="Chu Van An"/>
          <w:color w:val="000000"/>
          <w:szCs w:val="24"/>
        </w:rPr>
        <w:t>3 đỉnh, 9 cạnh.</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u w:val="single"/>
        </w:rPr>
        <w:t>D</w:t>
      </w:r>
      <w:r w:rsidRPr="00257A10">
        <w:rPr>
          <w:rFonts w:ascii="Chu Van An" w:eastAsia="Times New Roman" w:hAnsi="Chu Van An" w:cs="Chu Van An"/>
          <w:b/>
          <w:color w:val="0000FF"/>
          <w:szCs w:val="24"/>
        </w:rPr>
        <w:t xml:space="preserve">. </w:t>
      </w:r>
      <w:r w:rsidRPr="00257A10">
        <w:rPr>
          <w:rFonts w:ascii="Chu Van An" w:eastAsia="Times New Roman" w:hAnsi="Chu Van An" w:cs="Chu Van An"/>
          <w:color w:val="000000"/>
          <w:szCs w:val="24"/>
        </w:rPr>
        <w:t>4 đỉnh, 9 cạnh.</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0000"/>
          <w:szCs w:val="24"/>
        </w:rPr>
        <w:t>Đáp án đúng là: D</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3586A4C" wp14:editId="31F2B9FB">
            <wp:extent cx="2018030" cy="1875790"/>
            <wp:effectExtent l="0" t="0" r="0" b="0"/>
            <wp:docPr id="170" name="Picture 170" descr="Bài 1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Bài 1 trang 67 Chuyên đề học tập Toán 11 Chân trời sáng tạo"/>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018030" cy="187579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Gọi các đỉnh của đồ thị ở Hình 1 là: A, B, C, D (hình vẽ). Do đó đồ thị có 4 đỉnh.</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Các cạnh của đồ thị ở Hình 1 là: AB, BC, CA, a, b, c, d, g, h. Do đó đồ thị có 9 cạnh.</w:t>
      </w:r>
    </w:p>
    <w:p w:rsidR="00F362A9" w:rsidRPr="00257A10" w:rsidRDefault="00F362A9" w:rsidP="00044A65">
      <w:pPr>
        <w:shd w:val="clear" w:color="auto" w:fill="FFFFFF"/>
        <w:spacing w:after="240" w:line="240" w:lineRule="auto"/>
        <w:rPr>
          <w:rFonts w:ascii="Chu Van An" w:eastAsia="Times New Roman" w:hAnsi="Chu Van An" w:cs="Chu Van An"/>
          <w:b/>
          <w:color w:val="0000FF"/>
          <w:szCs w:val="24"/>
        </w:rPr>
      </w:pPr>
      <w:r w:rsidRPr="00257A10">
        <w:rPr>
          <w:rFonts w:ascii="Chu Van An" w:eastAsia="Times New Roman" w:hAnsi="Chu Van An" w:cs="Chu Van An"/>
          <w:color w:val="000000"/>
          <w:szCs w:val="24"/>
        </w:rPr>
        <w:t xml:space="preserve">Vậy ta chọn phương án </w:t>
      </w:r>
      <w:r w:rsidRPr="00257A10">
        <w:rPr>
          <w:rFonts w:ascii="Chu Van An" w:eastAsia="Times New Roman" w:hAnsi="Chu Van An" w:cs="Chu Van An"/>
          <w:b/>
          <w:color w:val="0000FF"/>
          <w:szCs w:val="24"/>
        </w:rPr>
        <w:t>D</w:t>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 </w:t>
      </w:r>
      <w:r w:rsidRPr="00257A10">
        <w:rPr>
          <w:rFonts w:ascii="Chu Van An" w:eastAsia="Times New Roman" w:hAnsi="Chu Van An" w:cs="Chu Van An"/>
          <w:color w:val="000000"/>
          <w:szCs w:val="24"/>
        </w:rPr>
        <w:t>Tổng tất cả bậc của các đỉnh của đồ thị ở Hình 1 là</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47D599E4" wp14:editId="687D9325">
            <wp:extent cx="1702435" cy="1750060"/>
            <wp:effectExtent l="0" t="0" r="0" b="2540"/>
            <wp:docPr id="169" name="Picture 169" descr="Bài 2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descr="Bài 2 trang 67 Chuyên đề học tập Toán 11 Chân trời sáng tạo"/>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702435" cy="1750060"/>
                    </a:xfrm>
                    <a:prstGeom prst="rect">
                      <a:avLst/>
                    </a:prstGeom>
                    <a:noFill/>
                    <a:ln>
                      <a:noFill/>
                    </a:ln>
                  </pic:spPr>
                </pic:pic>
              </a:graphicData>
            </a:graphic>
          </wp:inline>
        </w:drawing>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A. </w:t>
      </w:r>
      <w:r w:rsidRPr="00257A10">
        <w:rPr>
          <w:rFonts w:ascii="Chu Van An" w:eastAsia="Times New Roman" w:hAnsi="Chu Van An" w:cs="Chu Van An"/>
          <w:color w:val="000000"/>
          <w:szCs w:val="24"/>
        </w:rPr>
        <w:t>20.</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B. </w:t>
      </w:r>
      <w:r w:rsidRPr="00257A10">
        <w:rPr>
          <w:rFonts w:ascii="Chu Van An" w:eastAsia="Times New Roman" w:hAnsi="Chu Van An" w:cs="Chu Van An"/>
          <w:color w:val="000000"/>
          <w:szCs w:val="24"/>
        </w:rPr>
        <w:t>18.</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 </w:t>
      </w:r>
      <w:r w:rsidRPr="00257A10">
        <w:rPr>
          <w:rFonts w:ascii="Chu Van An" w:eastAsia="Times New Roman" w:hAnsi="Chu Van An" w:cs="Chu Van An"/>
          <w:color w:val="000000"/>
          <w:szCs w:val="24"/>
        </w:rPr>
        <w:t>12.</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D. </w:t>
      </w:r>
      <w:r w:rsidRPr="00257A10">
        <w:rPr>
          <w:rFonts w:ascii="Chu Van An" w:eastAsia="Times New Roman" w:hAnsi="Chu Van An" w:cs="Chu Van An"/>
          <w:color w:val="000000"/>
          <w:szCs w:val="24"/>
        </w:rPr>
        <w:t>9.</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0000"/>
          <w:szCs w:val="24"/>
        </w:rPr>
        <w:t>Đáp án đúng là: B</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482F20C" wp14:editId="1E8C76A6">
            <wp:extent cx="1736290" cy="1626782"/>
            <wp:effectExtent l="0" t="0" r="0" b="0"/>
            <wp:docPr id="168" name="Picture 168" descr="Bài 2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descr="Bài 2 trang 67 Chuyên đề học tập Toán 11 Chân trời sáng tạo"/>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744830" cy="1634784"/>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Gọi các đỉnh của đồ thị ở Hình 1 là: A, B, C, D (hình vẽ).</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4 và d(D) = 6.</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ổng tất cả bậc của các đỉnh của đồ thị ở Hình 1 là: 4 + 4 + 4 + 6 = 18.</w:t>
      </w:r>
    </w:p>
    <w:p w:rsidR="00F362A9" w:rsidRPr="00257A10" w:rsidRDefault="00F362A9" w:rsidP="00044A65">
      <w:pPr>
        <w:shd w:val="clear" w:color="auto" w:fill="FFFFFF"/>
        <w:spacing w:after="240" w:line="240" w:lineRule="auto"/>
        <w:rPr>
          <w:rFonts w:ascii="Chu Van An" w:eastAsia="Times New Roman" w:hAnsi="Chu Van An" w:cs="Chu Van An"/>
          <w:b/>
          <w:color w:val="0000FF"/>
          <w:szCs w:val="24"/>
        </w:rPr>
      </w:pPr>
      <w:r w:rsidRPr="00257A10">
        <w:rPr>
          <w:rFonts w:ascii="Chu Van An" w:eastAsia="Times New Roman" w:hAnsi="Chu Van An" w:cs="Chu Van An"/>
          <w:color w:val="000000"/>
          <w:szCs w:val="24"/>
        </w:rPr>
        <w:t xml:space="preserve">Vậy ta chọn phương án </w:t>
      </w:r>
      <w:r w:rsidRPr="00257A10">
        <w:rPr>
          <w:rFonts w:ascii="Chu Van An" w:eastAsia="Times New Roman" w:hAnsi="Chu Van An" w:cs="Chu Van An"/>
          <w:b/>
          <w:color w:val="0000FF"/>
          <w:szCs w:val="24"/>
        </w:rPr>
        <w:t>B</w:t>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3: </w:t>
      </w:r>
      <w:r w:rsidRPr="00257A10">
        <w:rPr>
          <w:rFonts w:ascii="Chu Van An" w:eastAsia="Times New Roman" w:hAnsi="Chu Van An" w:cs="Chu Van An"/>
          <w:color w:val="000000"/>
          <w:szCs w:val="24"/>
        </w:rPr>
        <w:t>Đồ thị ở Hình 2 có bao nhiêu đỉnh bậc lẻ?</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0DB0924D" wp14:editId="49E95F33">
            <wp:extent cx="2775097" cy="1691773"/>
            <wp:effectExtent l="0" t="0" r="6350" b="3810"/>
            <wp:docPr id="167" name="Picture 167" descr="Bài 3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descr="Bài 3 trang 67 Chuyên đề học tập Toán 11 Chân trời sáng tạo"/>
                    <pic:cNvPicPr>
                      <a:picLocks noChangeAspect="1" noChangeArrowheads="1"/>
                    </pic:cNvPicPr>
                  </pic:nvPicPr>
                  <pic:blipFill>
                    <a:blip r:embed="rId306">
                      <a:extLst>
                        <a:ext uri="{BEBA8EAE-BF5A-486C-A8C5-ECC9F3942E4B}">
                          <a14:imgProps xmlns:a14="http://schemas.microsoft.com/office/drawing/2010/main">
                            <a14:imgLayer r:embed="rId30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83016" cy="1696600"/>
                    </a:xfrm>
                    <a:prstGeom prst="rect">
                      <a:avLst/>
                    </a:prstGeom>
                    <a:noFill/>
                    <a:ln>
                      <a:noFill/>
                    </a:ln>
                  </pic:spPr>
                </pic:pic>
              </a:graphicData>
            </a:graphic>
          </wp:inline>
        </w:drawing>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A. </w:t>
      </w:r>
      <w:r w:rsidRPr="00257A10">
        <w:rPr>
          <w:rFonts w:ascii="Chu Van An" w:eastAsia="Times New Roman" w:hAnsi="Chu Van An" w:cs="Chu Van An"/>
          <w:color w:val="000000"/>
          <w:szCs w:val="24"/>
        </w:rPr>
        <w:t>6.</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B. </w:t>
      </w:r>
      <w:r w:rsidRPr="00257A10">
        <w:rPr>
          <w:rFonts w:ascii="Chu Van An" w:eastAsia="Times New Roman" w:hAnsi="Chu Van An" w:cs="Chu Van An"/>
          <w:color w:val="000000"/>
          <w:szCs w:val="24"/>
        </w:rPr>
        <w:t>7.</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FF0000"/>
          <w:szCs w:val="24"/>
          <w:u w:val="single"/>
        </w:rPr>
        <w:lastRenderedPageBreak/>
        <w:t>C</w:t>
      </w:r>
      <w:r w:rsidRPr="00257A10">
        <w:rPr>
          <w:rFonts w:ascii="Chu Van An" w:eastAsia="Times New Roman" w:hAnsi="Chu Van An" w:cs="Chu Van An"/>
          <w:b/>
          <w:color w:val="FF0000"/>
          <w:szCs w:val="24"/>
        </w:rPr>
        <w:t>.</w:t>
      </w:r>
      <w:r w:rsidRPr="00257A10">
        <w:rPr>
          <w:rFonts w:ascii="Chu Van An" w:eastAsia="Times New Roman" w:hAnsi="Chu Van An" w:cs="Chu Van An"/>
          <w:b/>
          <w:color w:val="0000FF"/>
          <w:szCs w:val="24"/>
        </w:rPr>
        <w:t xml:space="preserve"> </w:t>
      </w:r>
      <w:r w:rsidRPr="00257A10">
        <w:rPr>
          <w:rFonts w:ascii="Chu Van An" w:eastAsia="Times New Roman" w:hAnsi="Chu Van An" w:cs="Chu Van An"/>
          <w:color w:val="000000"/>
          <w:szCs w:val="24"/>
        </w:rPr>
        <w:t>8.</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D. </w:t>
      </w:r>
      <w:r w:rsidRPr="00257A10">
        <w:rPr>
          <w:rFonts w:ascii="Chu Van An" w:eastAsia="Times New Roman" w:hAnsi="Chu Van An" w:cs="Chu Van An"/>
          <w:color w:val="000000"/>
          <w:szCs w:val="24"/>
        </w:rPr>
        <w:t>9.</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0000"/>
          <w:szCs w:val="24"/>
        </w:rPr>
        <w:t>Đáp án đúng là: C</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8F60F75" wp14:editId="32BBAC82">
            <wp:extent cx="3925570" cy="2491105"/>
            <wp:effectExtent l="0" t="0" r="0" b="0"/>
            <wp:docPr id="166" name="Picture 166" descr="Bài 3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Bài 3 trang 67 Chuyên đề học tập Toán 11 Chân trời sáng tạo"/>
                    <pic:cNvPicPr>
                      <a:picLocks noChangeAspect="1" noChangeArrowheads="1"/>
                    </pic:cNvPicPr>
                  </pic:nvPicPr>
                  <pic:blipFill>
                    <a:blip r:embed="rId308">
                      <a:extLst>
                        <a:ext uri="{BEBA8EAE-BF5A-486C-A8C5-ECC9F3942E4B}">
                          <a14:imgProps xmlns:a14="http://schemas.microsoft.com/office/drawing/2010/main">
                            <a14:imgLayer r:embed="rId30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25570" cy="249110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Gọi tên các đỉnh của đồ thị ở Hình 2 như hình vẽ.</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A) = d(B) = d(C) = d(D) = 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d(E) = d(F) = d(G) = d(H) = d(I) = d(J) = d(K) = d(L) =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M) = d(N) = d(P) = 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Suy ra các đỉnh E, F, G, H, I, J, K, L có bậc lẻ.</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ở Hình 2 có 8 đỉnh bậc lẻ.</w:t>
      </w:r>
    </w:p>
    <w:p w:rsidR="00F362A9" w:rsidRPr="00257A10" w:rsidRDefault="00F362A9" w:rsidP="00044A65">
      <w:pPr>
        <w:shd w:val="clear" w:color="auto" w:fill="FFFFFF"/>
        <w:spacing w:after="240" w:line="240" w:lineRule="auto"/>
        <w:rPr>
          <w:rFonts w:ascii="Chu Van An" w:eastAsia="Times New Roman" w:hAnsi="Chu Van An" w:cs="Chu Van An"/>
          <w:b/>
          <w:color w:val="0000FF"/>
          <w:szCs w:val="24"/>
        </w:rPr>
      </w:pPr>
      <w:r w:rsidRPr="00257A10">
        <w:rPr>
          <w:rFonts w:ascii="Chu Van An" w:eastAsia="Times New Roman" w:hAnsi="Chu Van An" w:cs="Chu Van An"/>
          <w:color w:val="000000"/>
          <w:szCs w:val="24"/>
        </w:rPr>
        <w:t xml:space="preserve">Do đó ta chọn phương án </w:t>
      </w:r>
      <w:r w:rsidRPr="00257A10">
        <w:rPr>
          <w:rFonts w:ascii="Chu Van An" w:eastAsia="Times New Roman" w:hAnsi="Chu Van An" w:cs="Chu Van An"/>
          <w:b/>
          <w:color w:val="0000FF"/>
          <w:szCs w:val="24"/>
        </w:rPr>
        <w:t>C</w:t>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4: </w:t>
      </w:r>
      <w:r w:rsidRPr="00257A10">
        <w:rPr>
          <w:rFonts w:ascii="Chu Van An" w:eastAsia="Times New Roman" w:hAnsi="Chu Van An" w:cs="Chu Van An"/>
          <w:color w:val="000000"/>
          <w:szCs w:val="24"/>
        </w:rPr>
        <w:t>Cho đồ thị ở Hình 3, phát biểu nào sau đây đúng?</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4D5C91F" wp14:editId="7891988E">
            <wp:extent cx="2364740" cy="2239010"/>
            <wp:effectExtent l="0" t="0" r="0" b="8890"/>
            <wp:docPr id="165" name="Picture 165" descr="Bài 4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descr="Bài 4 trang 67 Chuyên đề học tập Toán 11 Chân trời sáng tạo"/>
                    <pic:cNvPicPr>
                      <a:picLocks noChangeAspect="1" noChangeArrowheads="1"/>
                    </pic:cNvPicPr>
                  </pic:nvPicPr>
                  <pic:blipFill>
                    <a:blip r:embed="rId310">
                      <a:extLst>
                        <a:ext uri="{BEBA8EAE-BF5A-486C-A8C5-ECC9F3942E4B}">
                          <a14:imgProps xmlns:a14="http://schemas.microsoft.com/office/drawing/2010/main">
                            <a14:imgLayer r:embed="rId3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64740" cy="2239010"/>
                    </a:xfrm>
                    <a:prstGeom prst="rect">
                      <a:avLst/>
                    </a:prstGeom>
                    <a:noFill/>
                    <a:ln>
                      <a:noFill/>
                    </a:ln>
                  </pic:spPr>
                </pic:pic>
              </a:graphicData>
            </a:graphic>
          </wp:inline>
        </w:drawing>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lastRenderedPageBreak/>
        <w:t xml:space="preserve">A. </w:t>
      </w:r>
      <w:r w:rsidRPr="00257A10">
        <w:rPr>
          <w:rFonts w:ascii="Chu Van An" w:eastAsia="Times New Roman" w:hAnsi="Chu Van An" w:cs="Chu Van An"/>
          <w:color w:val="000000"/>
          <w:szCs w:val="24"/>
        </w:rPr>
        <w:t>Đồ thị có chu trình Euler.</w:t>
      </w:r>
    </w:p>
    <w:p w:rsidR="00F362A9" w:rsidRPr="00257A10" w:rsidRDefault="00F362A9" w:rsidP="00044A65">
      <w:pPr>
        <w:shd w:val="clear" w:color="auto" w:fill="FFFFFF"/>
        <w:spacing w:before="0" w:after="0" w:line="240" w:lineRule="auto"/>
        <w:rPr>
          <w:rFonts w:ascii="Chu Van An" w:eastAsia="Times New Roman" w:hAnsi="Chu Van An" w:cs="Chu Van An"/>
          <w:b/>
          <w:color w:val="0000FF"/>
          <w:szCs w:val="24"/>
        </w:rPr>
      </w:pPr>
      <w:r w:rsidRPr="00257A10">
        <w:rPr>
          <w:rFonts w:ascii="Chu Van An" w:eastAsia="Times New Roman" w:hAnsi="Chu Van An" w:cs="Chu Van An"/>
          <w:b/>
          <w:color w:val="0000FF"/>
          <w:szCs w:val="24"/>
        </w:rPr>
        <w:t xml:space="preserve">B. </w:t>
      </w:r>
      <w:r w:rsidRPr="00257A10">
        <w:rPr>
          <w:rFonts w:ascii="Chu Van An" w:eastAsia="Times New Roman" w:hAnsi="Chu Van An" w:cs="Chu Van An"/>
          <w:color w:val="000000"/>
          <w:szCs w:val="24"/>
        </w:rPr>
        <w:t xml:space="preserve">Đồ thị đường đi Euler xuất phát từ đỉnh </w:t>
      </w:r>
      <w:r w:rsidRPr="00257A10">
        <w:rPr>
          <w:rFonts w:ascii="Chu Van An" w:eastAsia="Times New Roman" w:hAnsi="Chu Van An" w:cs="Chu Van An"/>
          <w:b/>
          <w:color w:val="0000FF"/>
          <w:szCs w:val="24"/>
        </w:rPr>
        <w:t>A</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u w:val="single"/>
        </w:rPr>
        <w:t>C</w:t>
      </w:r>
      <w:r w:rsidRPr="00257A10">
        <w:rPr>
          <w:rFonts w:ascii="Chu Van An" w:eastAsia="Times New Roman" w:hAnsi="Chu Van An" w:cs="Chu Van An"/>
          <w:b/>
          <w:color w:val="0000FF"/>
          <w:szCs w:val="24"/>
        </w:rPr>
        <w:t xml:space="preserve">. </w:t>
      </w:r>
      <w:r w:rsidRPr="00257A10">
        <w:rPr>
          <w:rFonts w:ascii="Chu Van An" w:eastAsia="Times New Roman" w:hAnsi="Chu Van An" w:cs="Chu Van An"/>
          <w:color w:val="000000"/>
          <w:szCs w:val="24"/>
        </w:rPr>
        <w:t>Đồ thị đường đi Euler xuất phát từ đỉnh E.</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D. </w:t>
      </w:r>
      <w:r w:rsidRPr="00257A10">
        <w:rPr>
          <w:rFonts w:ascii="Chu Van An" w:eastAsia="Times New Roman" w:hAnsi="Chu Van An" w:cs="Chu Van An"/>
          <w:color w:val="000000"/>
          <w:szCs w:val="24"/>
        </w:rPr>
        <w:t>Đồ thị không có đường đi Euler.</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0000"/>
          <w:szCs w:val="24"/>
        </w:rPr>
        <w:t>Đáp án đúng là: 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2 và d(E) = d(F) =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ở Hình 2 có đúng hai đỉnh bậc lẻ là đỉnh E và đỉnh F.</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ồ thị ở Hình 2 có đường đi Euler xuất phát từ đỉnh E đến đỉnh F (hoặc từ đỉnh F đến đỉnh E) nhưng không có chu trình Euler.</w:t>
      </w:r>
    </w:p>
    <w:p w:rsidR="00F362A9" w:rsidRPr="00257A10" w:rsidRDefault="00F362A9" w:rsidP="00044A65">
      <w:pPr>
        <w:shd w:val="clear" w:color="auto" w:fill="FFFFFF"/>
        <w:spacing w:after="240" w:line="240" w:lineRule="auto"/>
        <w:rPr>
          <w:rFonts w:ascii="Chu Van An" w:eastAsia="Times New Roman" w:hAnsi="Chu Van An" w:cs="Chu Van An"/>
          <w:b/>
          <w:color w:val="0000FF"/>
          <w:szCs w:val="24"/>
        </w:rPr>
      </w:pPr>
      <w:r w:rsidRPr="00257A10">
        <w:rPr>
          <w:rFonts w:ascii="Chu Van An" w:eastAsia="Times New Roman" w:hAnsi="Chu Van An" w:cs="Chu Van An"/>
          <w:color w:val="000000"/>
          <w:szCs w:val="24"/>
        </w:rPr>
        <w:t xml:space="preserve">Vậy ta chọn phương án </w:t>
      </w:r>
      <w:r w:rsidRPr="00257A10">
        <w:rPr>
          <w:rFonts w:ascii="Chu Van An" w:eastAsia="Times New Roman" w:hAnsi="Chu Van An" w:cs="Chu Van An"/>
          <w:b/>
          <w:color w:val="0000FF"/>
          <w:szCs w:val="24"/>
        </w:rPr>
        <w:t>C</w:t>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b/>
          <w:color w:val="0000FF"/>
          <w:szCs w:val="24"/>
        </w:rPr>
      </w:pPr>
      <w:r w:rsidRPr="00257A10">
        <w:rPr>
          <w:rFonts w:ascii="Chu Van An" w:eastAsia="Times New Roman" w:hAnsi="Chu Van An" w:cs="Chu Van An"/>
          <w:b/>
          <w:color w:val="0000FF"/>
          <w:szCs w:val="24"/>
        </w:rPr>
        <w:t xml:space="preserve">Câu 5: </w:t>
      </w:r>
      <w:r w:rsidRPr="00257A10">
        <w:rPr>
          <w:rFonts w:ascii="Chu Van An" w:hAnsi="Chu Van An" w:cs="Chu Van An"/>
          <w:szCs w:val="24"/>
        </w:rPr>
        <w:t>Cho đồ thị như Hình bên, phát biểu nào sau đây đúng?</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noProof/>
          <w:szCs w:val="24"/>
        </w:rPr>
        <w:drawing>
          <wp:inline distT="0" distB="0" distL="0" distR="0" wp14:anchorId="049667D1" wp14:editId="1A3FFB94">
            <wp:extent cx="1571625" cy="843280"/>
            <wp:effectExtent l="0" t="0" r="9525" b="0"/>
            <wp:docPr id="2074728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728931" name=""/>
                    <pic:cNvPicPr/>
                  </pic:nvPicPr>
                  <pic:blipFill rotWithShape="1">
                    <a:blip r:embed="rId312" cstate="print">
                      <a:extLst>
                        <a:ext uri="{28A0092B-C50C-407E-A947-70E740481C1C}">
                          <a14:useLocalDpi xmlns:a14="http://schemas.microsoft.com/office/drawing/2010/main" val="0"/>
                        </a:ext>
                      </a:extLst>
                    </a:blip>
                    <a:srcRect t="6286" b="9236"/>
                    <a:stretch/>
                  </pic:blipFill>
                  <pic:spPr bwMode="auto">
                    <a:xfrm>
                      <a:off x="0" y="0"/>
                      <a:ext cx="1571625" cy="843280"/>
                    </a:xfrm>
                    <a:prstGeom prst="rect">
                      <a:avLst/>
                    </a:prstGeom>
                    <a:ln>
                      <a:noFill/>
                    </a:ln>
                    <a:extLst>
                      <a:ext uri="{53640926-AAD7-44D8-BBD7-CCE9431645EC}">
                        <a14:shadowObscured xmlns:a14="http://schemas.microsoft.com/office/drawing/2010/main"/>
                      </a:ext>
                    </a:extLst>
                  </pic:spPr>
                </pic:pic>
              </a:graphicData>
            </a:graphic>
          </wp:inline>
        </w:drawing>
      </w:r>
      <w:r w:rsidRPr="00257A10">
        <w:rPr>
          <w:rFonts w:ascii="Chu Van An" w:hAnsi="Chu Van An" w:cs="Chu Van An"/>
          <w:b/>
          <w:color w:val="0000FF"/>
          <w:szCs w:val="24"/>
        </w:rPr>
        <w:t xml:space="preserve">A. </w:t>
      </w:r>
      <w:r w:rsidRPr="00257A10">
        <w:rPr>
          <w:rFonts w:ascii="Chu Van An" w:hAnsi="Chu Van An" w:cs="Chu Van An"/>
          <w:szCs w:val="24"/>
        </w:rPr>
        <w:t>Đồ thị có chu trình Euler.</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b/>
          <w:color w:val="FF0000"/>
          <w:szCs w:val="24"/>
          <w:u w:val="single"/>
        </w:rPr>
        <w:t>B</w:t>
      </w:r>
      <w:r w:rsidRPr="00257A10">
        <w:rPr>
          <w:rFonts w:ascii="Chu Van An" w:hAnsi="Chu Van An" w:cs="Chu Van An"/>
          <w:b/>
          <w:color w:val="FF0000"/>
          <w:szCs w:val="24"/>
        </w:rPr>
        <w:t>.</w:t>
      </w:r>
      <w:r w:rsidRPr="00257A10">
        <w:rPr>
          <w:rFonts w:ascii="Chu Van An" w:hAnsi="Chu Van An" w:cs="Chu Van An"/>
          <w:b/>
          <w:color w:val="0000FF"/>
          <w:szCs w:val="24"/>
        </w:rPr>
        <w:t xml:space="preserve"> </w:t>
      </w:r>
      <w:r w:rsidRPr="00257A10">
        <w:rPr>
          <w:rFonts w:ascii="Chu Van An" w:hAnsi="Chu Van An" w:cs="Chu Van An"/>
          <w:szCs w:val="24"/>
        </w:rPr>
        <w:t xml:space="preserve">Đồ thị đường đi Euler xuất phát từ đỉnh </w:t>
      </w:r>
      <w:r w:rsidRPr="00257A10">
        <w:rPr>
          <w:rFonts w:ascii="Chu Van An" w:hAnsi="Chu Van An" w:cs="Chu Van An"/>
          <w:position w:val="-4"/>
          <w:szCs w:val="24"/>
        </w:rPr>
        <w:object w:dxaOrig="260" w:dyaOrig="260" w14:anchorId="0C682DB6">
          <v:shape id="_x0000_i1025" type="#_x0000_t75" style="width:13.5pt;height:13.5pt" o:ole="">
            <v:imagedata r:id="rId313" o:title=""/>
          </v:shape>
          <o:OLEObject Type="Embed" ProgID="Equation.DSMT4" ShapeID="_x0000_i1025" DrawAspect="Content" ObjectID="_1807793962" r:id="rId314"/>
        </w:object>
      </w:r>
      <w:r w:rsidRPr="00257A10">
        <w:rPr>
          <w:rFonts w:ascii="Chu Van An" w:hAnsi="Chu Van An" w:cs="Chu Van An"/>
          <w:szCs w:val="24"/>
        </w:rPr>
        <w:t>.</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b/>
          <w:color w:val="0000FF"/>
          <w:szCs w:val="24"/>
        </w:rPr>
        <w:t xml:space="preserve">C. </w:t>
      </w:r>
      <w:r w:rsidRPr="00257A10">
        <w:rPr>
          <w:rFonts w:ascii="Chu Van An" w:hAnsi="Chu Van An" w:cs="Chu Van An"/>
          <w:szCs w:val="24"/>
        </w:rPr>
        <w:t xml:space="preserve">Đồ thị đường đi Euler xuất phát từ đỉnh </w:t>
      </w:r>
      <w:r w:rsidRPr="00257A10">
        <w:rPr>
          <w:rFonts w:ascii="Chu Van An" w:hAnsi="Chu Van An" w:cs="Chu Van An"/>
          <w:position w:val="-6"/>
          <w:szCs w:val="24"/>
        </w:rPr>
        <w:object w:dxaOrig="240" w:dyaOrig="279" w14:anchorId="13AE4482">
          <v:shape id="_x0000_i1026" type="#_x0000_t75" style="width:12pt;height:13.5pt" o:ole="">
            <v:imagedata r:id="rId315" o:title=""/>
          </v:shape>
          <o:OLEObject Type="Embed" ProgID="Equation.DSMT4" ShapeID="_x0000_i1026" DrawAspect="Content" ObjectID="_1807793963" r:id="rId316"/>
        </w:object>
      </w:r>
      <w:r w:rsidRPr="00257A10">
        <w:rPr>
          <w:rFonts w:ascii="Chu Van An" w:hAnsi="Chu Van An" w:cs="Chu Van An"/>
          <w:szCs w:val="24"/>
        </w:rPr>
        <w:t>.</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b/>
          <w:color w:val="0000FF"/>
          <w:szCs w:val="24"/>
        </w:rPr>
        <w:t xml:space="preserve">D. </w:t>
      </w:r>
      <w:r w:rsidRPr="00257A10">
        <w:rPr>
          <w:rFonts w:ascii="Chu Van An" w:hAnsi="Chu Van An" w:cs="Chu Van An"/>
          <w:szCs w:val="24"/>
        </w:rPr>
        <w:t>Đồ thị không có đường đi Euler.</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pacing w:after="0" w:line="240" w:lineRule="auto"/>
        <w:rPr>
          <w:rFonts w:ascii="Chu Van An" w:hAnsi="Chu Van An" w:cs="Chu Van An"/>
          <w:b/>
          <w:bCs/>
          <w:color w:val="3333FF"/>
          <w:szCs w:val="24"/>
        </w:rPr>
      </w:pPr>
      <w:r w:rsidRPr="00257A10">
        <w:rPr>
          <w:rFonts w:ascii="Chu Van An" w:hAnsi="Chu Van An" w:cs="Chu Van An"/>
          <w:b/>
          <w:bCs/>
          <w:color w:val="3333FF"/>
          <w:szCs w:val="24"/>
        </w:rPr>
        <w:t>Chọn B</w:t>
      </w:r>
    </w:p>
    <w:p w:rsidR="00F362A9" w:rsidRPr="00257A10" w:rsidRDefault="00F362A9" w:rsidP="00044A65">
      <w:pPr>
        <w:tabs>
          <w:tab w:val="left" w:pos="992"/>
        </w:tabs>
        <w:spacing w:after="0" w:line="240" w:lineRule="auto"/>
        <w:ind w:left="992" w:hanging="992"/>
        <w:rPr>
          <w:rFonts w:ascii="Chu Van An" w:hAnsi="Chu Van An" w:cs="Chu Van An"/>
          <w:szCs w:val="24"/>
        </w:rPr>
      </w:pPr>
      <w:r w:rsidRPr="00257A10">
        <w:rPr>
          <w:rFonts w:ascii="Chu Van An" w:hAnsi="Chu Van An" w:cs="Chu Van An"/>
          <w:b/>
          <w:color w:val="0000FF"/>
          <w:szCs w:val="24"/>
        </w:rPr>
        <w:t xml:space="preserve">Câu 6: </w:t>
      </w:r>
      <w:r w:rsidRPr="00257A10">
        <w:rPr>
          <w:rFonts w:ascii="Chu Van An" w:hAnsi="Chu Van An" w:cs="Chu Van An"/>
          <w:szCs w:val="24"/>
        </w:rPr>
        <w:t>Cho đồ thị như Hình bên, đường đi nào sau đây là một chu trình Hamilton</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b/>
          <w:color w:val="0000FF"/>
          <w:szCs w:val="24"/>
        </w:rPr>
        <w:t xml:space="preserve">A. </w:t>
      </w:r>
      <w:r w:rsidRPr="00257A10">
        <w:rPr>
          <w:rFonts w:ascii="Chu Van An" w:hAnsi="Chu Van An" w:cs="Chu Van An"/>
          <w:position w:val="-6"/>
          <w:szCs w:val="24"/>
        </w:rPr>
        <w:object w:dxaOrig="840" w:dyaOrig="279" w14:anchorId="1F86FB35">
          <v:shape id="_x0000_i1027" type="#_x0000_t75" style="width:42pt;height:15pt" o:ole="">
            <v:imagedata r:id="rId317" o:title=""/>
          </v:shape>
          <o:OLEObject Type="Embed" ProgID="Equation.DSMT4" ShapeID="_x0000_i1027" DrawAspect="Content" ObjectID="_1807793964" r:id="rId318"/>
        </w:object>
      </w:r>
      <w:r w:rsidRPr="00257A10">
        <w:rPr>
          <w:rFonts w:ascii="Chu Van An" w:hAnsi="Chu Van An" w:cs="Chu Van An"/>
          <w:szCs w:val="24"/>
        </w:rPr>
        <w:t>.</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noProof/>
          <w:szCs w:val="24"/>
        </w:rPr>
        <w:drawing>
          <wp:inline distT="0" distB="0" distL="0" distR="0" wp14:anchorId="7E0B8755" wp14:editId="0B8AA971">
            <wp:extent cx="1831964" cy="1010776"/>
            <wp:effectExtent l="0" t="0" r="0" b="0"/>
            <wp:docPr id="989013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556399" name=""/>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1831964" cy="1010776"/>
                    </a:xfrm>
                    <a:prstGeom prst="rect">
                      <a:avLst/>
                    </a:prstGeom>
                  </pic:spPr>
                </pic:pic>
              </a:graphicData>
            </a:graphic>
          </wp:inline>
        </w:drawing>
      </w:r>
      <w:r w:rsidRPr="00257A10">
        <w:rPr>
          <w:rFonts w:ascii="Chu Van An" w:hAnsi="Chu Van An" w:cs="Chu Van An"/>
          <w:b/>
          <w:color w:val="0000FF"/>
          <w:szCs w:val="24"/>
        </w:rPr>
        <w:t>B.</w:t>
      </w:r>
      <w:r w:rsidRPr="00257A10">
        <w:rPr>
          <w:rFonts w:ascii="Chu Van An" w:hAnsi="Chu Van An" w:cs="Chu Van An"/>
          <w:position w:val="-6"/>
          <w:szCs w:val="24"/>
        </w:rPr>
        <w:object w:dxaOrig="840" w:dyaOrig="279" w14:anchorId="185FDAC7">
          <v:shape id="_x0000_i1028" type="#_x0000_t75" style="width:42pt;height:15pt" o:ole="">
            <v:imagedata r:id="rId320" o:title=""/>
          </v:shape>
          <o:OLEObject Type="Embed" ProgID="Equation.DSMT4" ShapeID="_x0000_i1028" DrawAspect="Content" ObjectID="_1807793965" r:id="rId321"/>
        </w:object>
      </w:r>
      <w:r w:rsidRPr="00257A10">
        <w:rPr>
          <w:rFonts w:ascii="Chu Van An" w:hAnsi="Chu Van An" w:cs="Chu Van An"/>
          <w:szCs w:val="24"/>
        </w:rPr>
        <w:t>.</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b/>
          <w:color w:val="0000FF"/>
          <w:szCs w:val="24"/>
        </w:rPr>
        <w:t xml:space="preserve">C. </w:t>
      </w:r>
      <w:r w:rsidRPr="00257A10">
        <w:rPr>
          <w:rFonts w:ascii="Chu Van An" w:hAnsi="Chu Van An" w:cs="Chu Van An"/>
          <w:position w:val="-6"/>
          <w:szCs w:val="24"/>
        </w:rPr>
        <w:object w:dxaOrig="859" w:dyaOrig="279" w14:anchorId="3058B273">
          <v:shape id="_x0000_i1029" type="#_x0000_t75" style="width:42pt;height:15pt" o:ole="">
            <v:imagedata r:id="rId322" o:title=""/>
          </v:shape>
          <o:OLEObject Type="Embed" ProgID="Equation.DSMT4" ShapeID="_x0000_i1029" DrawAspect="Content" ObjectID="_1807793966" r:id="rId323"/>
        </w:object>
      </w:r>
      <w:r w:rsidRPr="00257A10">
        <w:rPr>
          <w:rFonts w:ascii="Chu Van An" w:hAnsi="Chu Van An" w:cs="Chu Van An"/>
          <w:szCs w:val="24"/>
        </w:rPr>
        <w:t>.</w:t>
      </w:r>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b/>
          <w:color w:val="FF0000"/>
          <w:szCs w:val="24"/>
          <w:u w:val="single"/>
        </w:rPr>
        <w:t>D</w:t>
      </w:r>
      <w:r w:rsidRPr="00257A10">
        <w:rPr>
          <w:rFonts w:ascii="Chu Van An" w:hAnsi="Chu Van An" w:cs="Chu Van An"/>
          <w:b/>
          <w:color w:val="FF0000"/>
          <w:szCs w:val="24"/>
        </w:rPr>
        <w:t>.</w:t>
      </w:r>
      <w:r w:rsidRPr="00257A10">
        <w:rPr>
          <w:rFonts w:ascii="Chu Van An" w:hAnsi="Chu Van An" w:cs="Chu Van An"/>
          <w:b/>
          <w:color w:val="0000FF"/>
          <w:szCs w:val="24"/>
        </w:rPr>
        <w:t xml:space="preserve"> </w:t>
      </w:r>
      <w:r w:rsidRPr="00257A10">
        <w:rPr>
          <w:rFonts w:ascii="Chu Van An" w:hAnsi="Chu Van An" w:cs="Chu Van An"/>
          <w:position w:val="-6"/>
          <w:szCs w:val="24"/>
        </w:rPr>
        <w:object w:dxaOrig="980" w:dyaOrig="279" w14:anchorId="55C2BB6B">
          <v:shape id="_x0000_i1030" type="#_x0000_t75" style="width:48.75pt;height:15pt" o:ole="">
            <v:imagedata r:id="rId324" o:title=""/>
          </v:shape>
          <o:OLEObject Type="Embed" ProgID="Equation.DSMT4" ShapeID="_x0000_i1030" DrawAspect="Content" ObjectID="_1807793967" r:id="rId325"/>
        </w:object>
      </w:r>
      <w:r w:rsidRPr="00257A10">
        <w:rPr>
          <w:rFonts w:ascii="Chu Van An" w:hAnsi="Chu Van An" w:cs="Chu Van An"/>
          <w:szCs w:val="24"/>
        </w:rPr>
        <w:t>.</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pacing w:after="0" w:line="240" w:lineRule="auto"/>
        <w:rPr>
          <w:rFonts w:ascii="Chu Van An" w:hAnsi="Chu Van An" w:cs="Chu Van An"/>
          <w:b/>
          <w:bCs/>
          <w:color w:val="3333FF"/>
          <w:szCs w:val="24"/>
        </w:rPr>
      </w:pPr>
      <w:r w:rsidRPr="00257A10">
        <w:rPr>
          <w:rFonts w:ascii="Chu Van An" w:hAnsi="Chu Van An" w:cs="Chu Van An"/>
          <w:b/>
          <w:bCs/>
          <w:color w:val="3333FF"/>
          <w:szCs w:val="24"/>
        </w:rPr>
        <w:t>Chọn D</w:t>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7: </w:t>
      </w:r>
      <w:r w:rsidRPr="00257A10">
        <w:rPr>
          <w:rFonts w:ascii="Chu Van An" w:eastAsia="Times New Roman" w:hAnsi="Chu Van An" w:cs="Chu Van An"/>
          <w:color w:val="000000"/>
          <w:szCs w:val="24"/>
        </w:rPr>
        <w:t>Cho đồ thị có trọng số như Hình 4. Đường đi ngắn nhất từ A đến C là</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751C02CF" wp14:editId="4EA4B031">
            <wp:extent cx="2427605" cy="1986280"/>
            <wp:effectExtent l="0" t="0" r="0" b="0"/>
            <wp:docPr id="164" name="Picture 164" descr="Bài 5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descr="Bài 5 trang 67 Chuyên đề học tập Toán 11 Chân trời sáng tạo"/>
                    <pic:cNvPicPr>
                      <a:picLocks noChangeAspect="1" noChangeArrowheads="1"/>
                    </pic:cNvPicPr>
                  </pic:nvPicPr>
                  <pic:blipFill>
                    <a:blip r:embed="rId326">
                      <a:extLst>
                        <a:ext uri="{BEBA8EAE-BF5A-486C-A8C5-ECC9F3942E4B}">
                          <a14:imgProps xmlns:a14="http://schemas.microsoft.com/office/drawing/2010/main">
                            <a14:imgLayer r:embed="rId32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27605" cy="1986280"/>
                    </a:xfrm>
                    <a:prstGeom prst="rect">
                      <a:avLst/>
                    </a:prstGeom>
                    <a:noFill/>
                    <a:ln>
                      <a:noFill/>
                    </a:ln>
                  </pic:spPr>
                </pic:pic>
              </a:graphicData>
            </a:graphic>
          </wp:inline>
        </w:drawing>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A. </w:t>
      </w:r>
      <w:r w:rsidRPr="00257A10">
        <w:rPr>
          <w:rFonts w:ascii="Chu Van An" w:eastAsia="Times New Roman" w:hAnsi="Chu Van An" w:cs="Chu Van An"/>
          <w:i/>
          <w:iCs/>
          <w:color w:val="000000" w:themeColor="text1"/>
          <w:szCs w:val="24"/>
        </w:rPr>
        <w:t>AEC</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B.</w:t>
      </w:r>
      <w:r w:rsidRPr="00257A10">
        <w:rPr>
          <w:rFonts w:ascii="Chu Van An" w:eastAsia="Times New Roman" w:hAnsi="Chu Van An" w:cs="Chu Van An"/>
          <w:i/>
          <w:iCs/>
          <w:color w:val="0000FF"/>
          <w:szCs w:val="24"/>
        </w:rPr>
        <w:t xml:space="preserve"> </w:t>
      </w:r>
      <w:r w:rsidRPr="00257A10">
        <w:rPr>
          <w:rFonts w:ascii="Chu Van An" w:eastAsia="Times New Roman" w:hAnsi="Chu Van An" w:cs="Chu Van An"/>
          <w:i/>
          <w:iCs/>
          <w:color w:val="000000" w:themeColor="text1"/>
          <w:szCs w:val="24"/>
        </w:rPr>
        <w:t>AEFC</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C.</w:t>
      </w:r>
      <w:r w:rsidRPr="00257A10">
        <w:rPr>
          <w:rFonts w:ascii="Chu Van An" w:eastAsia="Times New Roman" w:hAnsi="Chu Van An" w:cs="Chu Van An"/>
          <w:i/>
          <w:iCs/>
          <w:color w:val="0000FF"/>
          <w:szCs w:val="24"/>
        </w:rPr>
        <w:t xml:space="preserve"> </w:t>
      </w:r>
      <w:r w:rsidRPr="00257A10">
        <w:rPr>
          <w:rFonts w:ascii="Chu Van An" w:eastAsia="Times New Roman" w:hAnsi="Chu Van An" w:cs="Chu Van An"/>
          <w:i/>
          <w:iCs/>
          <w:color w:val="000000" w:themeColor="text1"/>
          <w:szCs w:val="24"/>
        </w:rPr>
        <w:t>AC</w:t>
      </w:r>
    </w:p>
    <w:p w:rsidR="00F362A9" w:rsidRPr="00257A10" w:rsidRDefault="00F362A9" w:rsidP="00044A65">
      <w:pPr>
        <w:shd w:val="clear" w:color="auto" w:fill="FFFFFF"/>
        <w:spacing w:before="0" w:after="0" w:line="240" w:lineRule="auto"/>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D. </w:t>
      </w:r>
      <w:r w:rsidRPr="00257A10">
        <w:rPr>
          <w:rFonts w:ascii="Chu Van An" w:eastAsia="Times New Roman" w:hAnsi="Chu Van An" w:cs="Chu Van An"/>
          <w:i/>
          <w:iCs/>
          <w:color w:val="000000" w:themeColor="text1"/>
          <w:szCs w:val="24"/>
        </w:rPr>
        <w:t>AFC</w:t>
      </w:r>
    </w:p>
    <w:p w:rsidR="00F362A9" w:rsidRPr="00257A10" w:rsidRDefault="00F362A9" w:rsidP="00044A65">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b/>
          <w:bCs/>
          <w:color w:val="000000"/>
          <w:szCs w:val="24"/>
        </w:rPr>
        <w:t>Đáp án đúng là: B</w:t>
      </w:r>
    </w:p>
    <w:p w:rsidR="00F362A9" w:rsidRPr="00257A10" w:rsidRDefault="00F362A9" w:rsidP="00A24624">
      <w:pPr>
        <w:shd w:val="clear" w:color="auto" w:fill="FFFFFF"/>
        <w:spacing w:after="240" w:line="240" w:lineRule="auto"/>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1F081E58" wp14:editId="1580E7F1">
            <wp:extent cx="3232150" cy="2443480"/>
            <wp:effectExtent l="0" t="0" r="0" b="0"/>
            <wp:docPr id="163" name="Picture 163" descr="Bài 5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Bài 5 trang 67 Chuyên đề học tập Toán 11 Chân trời sáng tạo"/>
                    <pic:cNvPicPr>
                      <a:picLocks noChangeAspect="1" noChangeArrowheads="1"/>
                    </pic:cNvPicPr>
                  </pic:nvPicPr>
                  <pic:blipFill>
                    <a:blip r:embed="rId328">
                      <a:extLst>
                        <a:ext uri="{BEBA8EAE-BF5A-486C-A8C5-ECC9F3942E4B}">
                          <a14:imgProps xmlns:a14="http://schemas.microsoft.com/office/drawing/2010/main">
                            <a14:imgLayer r:embed="rId32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32150" cy="244348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rPr>
          <w:rFonts w:ascii="Chu Van An" w:eastAsia="Times New Roman" w:hAnsi="Chu Van An" w:cs="Chu Van An"/>
          <w:b/>
          <w:color w:val="0000FF"/>
          <w:szCs w:val="24"/>
        </w:rPr>
      </w:pPr>
      <w:r w:rsidRPr="00257A10">
        <w:rPr>
          <w:rFonts w:ascii="Chu Van An" w:eastAsia="Times New Roman" w:hAnsi="Chu Van An" w:cs="Chu Van An"/>
          <w:color w:val="000000"/>
          <w:szCs w:val="24"/>
        </w:rPr>
        <w:t>– Gán nhãn cho A bằng 0 (tức là,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xml:space="preserve"> = 0), các đỉnh khác bằng ∞. Khoanh tròn đỉnh </w:t>
      </w:r>
      <w:r w:rsidRPr="00257A10">
        <w:rPr>
          <w:rFonts w:ascii="Chu Van An" w:eastAsia="Times New Roman" w:hAnsi="Chu Van An" w:cs="Chu Van An"/>
          <w:b/>
          <w:color w:val="0000FF"/>
          <w:szCs w:val="24"/>
        </w:rPr>
        <w:t>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ại các đỉnh kề với A, gồm E, F, B,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0 + 2 = 2.Vì 2 &lt; ∞ nên ta đổi nhãn của E thành 2.</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F</w:t>
      </w:r>
      <w:r w:rsidRPr="00257A10">
        <w:rPr>
          <w:rFonts w:ascii="Chu Van An" w:eastAsia="Times New Roman" w:hAnsi="Chu Van An" w:cs="Chu Van An"/>
          <w:color w:val="000000"/>
          <w:szCs w:val="24"/>
        </w:rPr>
        <w:t> = 0 + 4 = 4.Vì 4 &lt; ∞ nên ta đổi nhãn của F thành 4.</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B</w:t>
      </w:r>
      <w:r w:rsidRPr="00257A10">
        <w:rPr>
          <w:rFonts w:ascii="Chu Van An" w:eastAsia="Times New Roman" w:hAnsi="Chu Van An" w:cs="Chu Van An"/>
          <w:color w:val="000000"/>
          <w:szCs w:val="24"/>
        </w:rPr>
        <w:t> = 0 + 2,5 = 2,5.Vì 2,5 &lt; ∞ nên ta đổi nhãn của B thành 2,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E nên ta khoanh tròn đỉnh E (đỉnh gần A nhất, chỉ tính các đỉnh khác 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E gồm D, C, F,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D</w:t>
      </w:r>
      <w:r w:rsidRPr="00257A10">
        <w:rPr>
          <w:rFonts w:ascii="Chu Van An" w:eastAsia="Times New Roman" w:hAnsi="Chu Van An" w:cs="Chu Van An"/>
          <w:color w:val="000000"/>
          <w:szCs w:val="24"/>
        </w:rPr>
        <w:t> = 2 + 3 = 5.Vì 5 &lt; ∞ nên ta đổi nhãn của D thà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lastRenderedPageBreak/>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C</w:t>
      </w:r>
      <w:r w:rsidRPr="00257A10">
        <w:rPr>
          <w:rFonts w:ascii="Chu Van An" w:eastAsia="Times New Roman" w:hAnsi="Chu Van An" w:cs="Chu Van An"/>
          <w:color w:val="000000"/>
          <w:szCs w:val="24"/>
        </w:rPr>
        <w:t> = 2 + 5 = 7.Vì 7 &lt; ∞ nên ta đổi nhãn của C thành 7.</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2 + 1 = 3.Vì 3 &lt; 4 (4 là nhãn hiện tại của F) nên ta đổi nhãn của F thành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B nên ta khoanh tròn đỉnh B (đỉnh gần A thứ hai).</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B chỉ có F,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F</w:t>
      </w:r>
      <w:r w:rsidRPr="00257A10">
        <w:rPr>
          <w:rFonts w:ascii="Chu Van An" w:eastAsia="Times New Roman" w:hAnsi="Chu Van An" w:cs="Chu Van An"/>
          <w:color w:val="000000"/>
          <w:szCs w:val="24"/>
        </w:rPr>
        <w:t> = 2,5 + 1,5 = 4.Vì 4 &gt; 3 (3 là nhãn hiện tại của F) nên ta giữ nguyên nhãn của F là 3.</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F nên ta khoanh tròn đỉnh F (đỉnh gần A thứ ba).</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đỉnh F chỉ có C, ta có:</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r w:rsidRPr="00257A10">
        <w:rPr>
          <w:rFonts w:ascii="Chu Van An" w:eastAsia="Times New Roman" w:hAnsi="Chu Van An" w:cs="Chu Van An"/>
          <w:color w:val="000000"/>
          <w:szCs w:val="24"/>
        </w:rPr>
        <w:t> = 3 + 2 = 5.Vì 5 &lt; 7 (7 là nhãn hiện tại của C) nên ta đổi nhãn của C thành 5.</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C, D (đều có nhãn là 5), nhưng do ta cần tìm đường đi ngắn nhất từ A đến C nên ta ưu tiên khoanh tròn đỉnh C (đỉnh gần A thứ tư).</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hìn lại các bước trên, ta thấy:</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5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 l</w:t>
      </w:r>
      <w:r w:rsidRPr="00257A10">
        <w:rPr>
          <w:rFonts w:ascii="Chu Van An" w:eastAsia="Times New Roman" w:hAnsi="Chu Van An" w:cs="Chu Van An"/>
          <w:color w:val="000000"/>
          <w:szCs w:val="24"/>
          <w:vertAlign w:val="subscript"/>
        </w:rPr>
        <w:t>AEF</w:t>
      </w:r>
      <w:r w:rsidRPr="00257A10">
        <w:rPr>
          <w:rFonts w:ascii="Chu Van An" w:eastAsia="Times New Roman" w:hAnsi="Chu Van An" w:cs="Chu Van An"/>
          <w:b/>
          <w:color w:val="0000FF"/>
          <w:szCs w:val="24"/>
          <w:vertAlign w:val="subscript"/>
        </w:rPr>
        <w:t>C</w:t>
      </w:r>
    </w:p>
    <w:p w:rsidR="00F362A9" w:rsidRPr="00257A10" w:rsidRDefault="00F362A9" w:rsidP="00044A65">
      <w:pPr>
        <w:shd w:val="clear" w:color="auto" w:fill="FFFFFF"/>
        <w:spacing w:after="240" w:line="240" w:lineRule="auto"/>
        <w:rPr>
          <w:rFonts w:ascii="Chu Van An" w:eastAsia="Times New Roman" w:hAnsi="Chu Van An" w:cs="Chu Van An"/>
          <w:color w:val="000000"/>
          <w:szCs w:val="24"/>
        </w:rPr>
      </w:pPr>
      <w:r w:rsidRPr="00257A10">
        <w:rPr>
          <w:rFonts w:ascii="Chu Van An" w:eastAsia="Times New Roman" w:hAnsi="Chu Van An" w:cs="Chu Van An"/>
          <w:color w:val="000000"/>
          <w:szCs w:val="24"/>
        </w:rPr>
        <w:t>Vậy AEFC là đường đi ngắn nhất từ A đến C, với độ dài bằng 5.</w:t>
      </w:r>
    </w:p>
    <w:p w:rsidR="00F362A9" w:rsidRPr="00257A10" w:rsidRDefault="00F362A9" w:rsidP="00044A65">
      <w:pPr>
        <w:shd w:val="clear" w:color="auto" w:fill="FFFFFF"/>
        <w:spacing w:after="240" w:line="240" w:lineRule="auto"/>
        <w:rPr>
          <w:rFonts w:ascii="Chu Van An" w:eastAsia="Times New Roman" w:hAnsi="Chu Van An" w:cs="Chu Van An"/>
          <w:b/>
          <w:color w:val="0000FF"/>
          <w:szCs w:val="24"/>
        </w:rPr>
      </w:pPr>
      <w:r w:rsidRPr="00257A10">
        <w:rPr>
          <w:rFonts w:ascii="Chu Van An" w:eastAsia="Times New Roman" w:hAnsi="Chu Van An" w:cs="Chu Van An"/>
          <w:color w:val="000000"/>
          <w:szCs w:val="24"/>
        </w:rPr>
        <w:t xml:space="preserve">Do đó ta chọn phương án </w:t>
      </w:r>
      <w:r w:rsidRPr="00257A10">
        <w:rPr>
          <w:rFonts w:ascii="Chu Van An" w:eastAsia="Times New Roman" w:hAnsi="Chu Van An" w:cs="Chu Van An"/>
          <w:b/>
          <w:color w:val="0000FF"/>
          <w:szCs w:val="24"/>
        </w:rPr>
        <w:t>B</w:t>
      </w:r>
    </w:p>
    <w:p w:rsidR="00F362A9" w:rsidRPr="00257A10" w:rsidRDefault="00F362A9" w:rsidP="00044A65">
      <w:pPr>
        <w:spacing w:line="240" w:lineRule="auto"/>
        <w:rPr>
          <w:rFonts w:ascii="Chu Van An" w:hAnsi="Chu Van An" w:cs="Chu Van An"/>
          <w:szCs w:val="24"/>
        </w:rPr>
      </w:pPr>
      <w:r w:rsidRPr="00257A10">
        <w:rPr>
          <w:rFonts w:ascii="Chu Van An" w:hAnsi="Chu Van An" w:cs="Chu Van An"/>
          <w:noProof/>
          <w:szCs w:val="24"/>
        </w:rPr>
        <mc:AlternateContent>
          <mc:Choice Requires="wpg">
            <w:drawing>
              <wp:anchor distT="0" distB="0" distL="114300" distR="114300" simplePos="0" relativeHeight="251673600" behindDoc="1" locked="0" layoutInCell="1" allowOverlap="1" wp14:anchorId="0D4ED774" wp14:editId="4785D08B">
                <wp:simplePos x="0" y="0"/>
                <wp:positionH relativeFrom="column">
                  <wp:posOffset>-91192</wp:posOffset>
                </wp:positionH>
                <wp:positionV relativeFrom="paragraph">
                  <wp:posOffset>202515</wp:posOffset>
                </wp:positionV>
                <wp:extent cx="2033270" cy="347980"/>
                <wp:effectExtent l="0" t="0" r="5080" b="0"/>
                <wp:wrapNone/>
                <wp:docPr id="132279139"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132279140" name="Picture 132279140"/>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32279141"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276A05" id="Group 41" o:spid="_x0000_s1026" style="position:absolute;margin-left:-7.2pt;margin-top:15.95pt;width:160.1pt;height:27.4pt;z-index:-251642880" coordsize="35277,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hWA+GUAQAAC4NAAAOAAAAZHJzL2Uyb0RvYy54bWy8V9tu3DYQfS/QfyD0 WCDWda/wOkji2iiQtkaSAukjl6JWQiRRILkX/30PL5LlXQe7cYHAsERRc+GcOTOjvX57aGqy41JV ol0F8VUUEN4ykVftZhX88+XuzTwgStM2p7Vo+Sp45Cp4e/PrL9f7bskTUYo655LASKuW+24VlFp3 yzBUrOQNVVei4y1eFkI2VONRbsJc0j2sN3WYRNE03AuZd1IwrhR2b93L4MbaLwrO9N9Fobgm9SrA 2bS9Sntdm2t4c02XG0m7smL+GPQVp2ho1cLpYOqWakq2sjox1VRMCiUKfcVEE4qiqBi3MSCaODqK 5l6KbWdj2Sz3m26ACdAe4fRqs+yv3YMkVY7cpUkyW8TpIiAtbZAq651kscFo322WEL2X3efuQfqN jXsyYR8K2Zg7AiIHi+7jgC4/aMKwmURpmsyQBIZ3aTZbzD38rESOTtRY+btXTCfJbJbETnGGU6ap OVPYuw3N6YbDdBVb4t+DhdUJWOdJBS29lTzwRpqLbDRUftt2b5DXjupqXdWVfrQcRQbNodrdQ8Ue pHs4wT0DMA53SBnnxCcELxCsMWB0nAVqIvwo2DdFWvGhpO2Gv1MdyI40Wmiei4fm8Zn7dV11d1Vd m5yZtQ8UhXFErBewcqS9FWzb8Fa7KpS8RsyiVWXVqYDIJW/WHKSSf+SxrYt8KzQagPGn5Gb9oZZk R1GT7ybmz4qokubc7WaTKPLkUFT/KXK3Haf9PnLvzRiLnVR6sLgvK809PwavkDdhOvfsE5AyDSGL 0tnCiMKallyz0iwL4GIkHMWGFxbEJ9wMpAq1YDSO2D/JkvlkEhDQPJ7Hs2TuXAx1sJhn8+nU0TnL kjSe+OP2dthW6XsubEXR3UdljoLWkmPlFp4pTLStQrRfwZ2iqdG4fgtJRPYknU+jeJ45v5v8SPzf 5+IlmSxm2bTvhcfSX1F4g3Fv+LyLsVJEzrlIXuNirOQiOOsnHfm5AKex+AseQKohJ7Ts08QOrc8T VgSlaRqhSVsnlGly46SBIf0jkuIIBy0jfUYZ+I6VXdVbrQuUgdxYOfkhzwBlrNy3YntsIIK7D1/6 Kqvt2NXoCugHAcHYXTtiok0a1Cw2WJI9xoInLilXgWeled2IHf8irKA+GhRw+fS2bsdSgzGct0e3 l+jvnbU3lnwqBpjuxfq7E0f9wOSLgqwWirtEmvDslBriNPAMpW37iesgdomGYuYsPoNU347xdNKQ f2jSfy5px0E+Y/Z04oBDbuLcSc7NJxaJbavy0sOkV99rdA4H3zj69jadJnNMdjvlXxjWYwjo8qi7 2T53XEp281VkypIom6DRgkwLHAu9/n+QqTd2nkwjSe/WEaInUX8fk+liwWMiX044NwJ/0tRPLNTD /B3GtRvkk/eL97c/d+qfn+9jfPBJ2bPerNYif7SfvXYfBYq6Nh+d+Ci3Fe5/QJiv/vGzlXr6mXPz HwAAAP//AwBQSwMECgAAAAAAAAAhAKnEAgRACQAAQAkAABQAAABkcnMvbWVkaWEvaW1hZ2UxLnBu Z4lQTkcNChoKAAAADUlIRFIAAAQmAAAAYggDAAAAu/MiZAAAAAFzUkdCAK7OHOkAAAAEZ0FNQQAA sY8L/GEFAAACwVBMVEUAAAAAAAAA//////+AgICA//+qqqqq//8Av7+Av7+A//+///8AzMyZzMyZ //+A1dWq1dWq//+S29uS//+2//+f39+f//8AqqqO4+Oq4+MAqqqV6uqV//8AsbGJ6+ud6+ud//8A r6+W4eGl4eGl8PCc4+Oe5+ee8/MAqqqZ6+uj6+ud6+sAra2b7e2e7e2Z5uYAp68AqrKe6ekAqqqf 6uqa6+sArq6b5uai5uae5+cAqK6Z6Oif6Oih6uoAp6ya5+ef5+eb6Oid7u6b6uoAp6ub6+sAqa2d 5+ee7Oyb6ekAqq4Aq6+a6uqe6Oie6+uc6OgAqayc6emc7Oyb6uqc6OgAqayc6uqe7Oyd6uoAq66d 6Oid6uoAqKud6ekAqqyd6uqc6uqe6uqb6ekAqaue7OwAq62d6uqc6uqe6ekCqaud6emc6+ud6+uY 5uac6Oie6uoCqayd6+sCqKqe6uqd6emd6uoCqa2e6+sCqKyd6uoCqKyd6uoCqawCqKuc6+ud6+ud 6emd6uqe6+sBqqyd6uoBqKyd6uoBqKqe6uoBqayd6+sBqqwBqa2e6uqd6emd6+uf6+sBqqyd6uoB qawBqayd6+sBqKyd6uqc6uoBqayd6ekYsrWd6+sBqaye6uoxvcABqayd6uqe6uoBqayd6uqc6uoB qayd6ekBqayd6uoBqayd6uoBqawDqq0Gq64IrK8LrbANrrEQr7ISsLMVsbMXsrUas7YctLYftbgh t7kjt7kourwrurwtu70wvb81vsA3wMI6wMI8wcM/w8VBw8VDxMZIxshLx8lNycpPystQysxTzM1V zc5az9Bbz9Be0NFh0tNj09Rm09Ro1dZr1tdt1tdw2Nly2dp12dp329t63N183N1+3t6B3+CD4OCG 4eGI4uOL4+ON5OSQ5eWS5uaV5+eX6Oia6emb6emc6uqd6up1ZlsYAAAArHRSTlMAAQEBAgIDAwQE BAQFBQUGBgYHBwcICAkJCQwMDA0NDQ0QEREREhUVGBkZGhwcHR4gISIkJSYpKSkqLC0tMTQ1NTg8 PUBAQUFERUhJSUxMTVBQUFdYXF9fYGFjY2RoaWtsbnN0dnl6fH6AgIGCg4aIi4yNk5SUm5ucnJ+f o6Snp6ursrOztra4uru+wsPFxsnJy83P09XX19nb3d/g4+Tl5+js7+/w8/T39/v74zJQWQAAAAlw SFlzAAAXEQAAFxEByibzPwAABVBJREFUeF7t3WW3VVUUxvErKmAABhZ2Y4sd2GIHdout2NiN2GKC oqiIIF7w3uvhCggqNordLXbHp/DN8/6uxXnG3XPt8f99gD322HPN9WKeM57Z4rF3+zMwun1pfVig NjadpOMNi4dW14cFamPAGB1vWEzZTh8WqI/rdLxh0X7gIvqwQG2cruMNjzN76MMCtXEA40ur67kl UDtbT9HxhsWYlfRhgdoY8KCONyymXjIciOU4NfvCu1nHG0BN3aVmX2jD9SAAddXsNTFUzwFQW01e EztN1XMA1FZz18Taj+gxAOqrqWui9516CoAaa+qauFgPAVBnzVwTR+kZAGqtiWti16f1DFjcOmhL IKSB6vl8Ax/X8YbFA0RMoHZ6363jDYtJg/Rhgfq4QscbFu376LsC9XGijjc8TiaIBrVDQq7XVURM oHZIyPV67IJzu99Jx6KbHTSkUIPV+FlIyPWa9dt/QGCHq/OzkJBr1fmDigGEdMsK6vwcJOR6fa5i ACG17bioWj8DCble7/6ragAhnd9PrZ+BhFyvV7klENr49dX6GUjI9Zrzp4oBxHRoL/V+BhJyrZ79 WbUAYhq1EPNLEnKtGt+oFkBM07bNn1+SkOv1oWoBBHVWX/V+OhJyveYxvkRs49ZS76cjIddr7l+q BRDU/j3V/MlIyPWayX+0EdzI/mr+dCTkWk1foFIAQbVulT2/JCHX61OVAojqtD5q/mQk5Hq9zfgS wY1dU82fjIRcr1f+VimAqPbNnV+SkOs1+w9VAojq2uXU/clIyLXq/EmVAKJq3SJ3fklCrlXjK1UC CGvYUur+VCTker2vQgBh3b+Kuj8VCbler/MjB6Lr2GtxtX8iEnK9XiBiAuFdnTu/JCHXauavKgQQ 1uRNMlfHkJBr1fhOhQDiOiFzfklCrtcnqgMQ170rq/0TkZDr9RbjS4TXsXve/JKEXK+X+I824rt8 WfV/IhJyrZ77XXUA4pq4Yd6CfBJyrVgDiBIcs6T6Pw0JuV5fqAxAYKNXVP+nISHX6z2VAQisY5es +SUJuV6sAUQJRiyjCyAJCblez/MfbRRgwnq6ANKQkGs1gzWAKMGRS+gCSEJCrhVrAFGEO7JWhpKQ 6/WRqgBE1jZ4Md0AKUjI9WINIIpwYT/dAClIyPWay3+0UYJH19UNkISEXKtZrAFEEQ7rpRsgBQm5 VtO/VxGA0G7KmV+SkOv1mYoAhDZth4zIfRJyvd5REYDYzumrKyABCblerAFEGcbnrAwlIddqDmsA UYaDM+aXJORasQYQhbhxeV0BCUjItWp8rRoAsbVukz6/JCHX6wPVAAjujD66A7pGQq7XG/xHG2UY t4bugAQk5Fq9SMQECrFfT90BXSMh14o1gCjFDekrQ0nItWosUAmA4Fo3T55fkpDrxRpAlOLU5JWh JOR6zVcFgOjGrqZLoEsk5Hq9zH+0UYohyZH7JORazWYNIEpxZfLKUBJyrTp/VAWA6J7cuIduga6Q kOv1pSoAhDcsdX5JQq4XawBRjPtSV4aSkOv1Gv/RRik69kydX5KQa8UaQJTjstT5JQm5VjN+UQGA 8CZvlDi/JCHXqvGtCgDEd3ziylAScr0+1vcH4rsnMXKfhFyvN/X9gfg6dkucXw69pipPzKuh+f+o AEB8I3JWhlbjKb0qgEpM3EC9GNdmelUA1Tg6cX5ZoUP0qgAqMTpnZWhFzta7AqhC284ZK0OrMkov C6AKF2WsDK3Mw3pZABWYsI46MbJV9bIAqnBExsrQyuyhlwVQgdv6qxNDO0VvC6D7tW1fwPyypeVS vS6A7ndexvyypeV/iarearvBjS4AAAAASUVORK5CYIJQSwMECgAAAAAAAAAhAJv7fAkEKQAABCkA ABQAAABkcnMvbWVkaWEvaW1hZ2UyLnBuZ4lQTkcNChoKAAAADUlIRFIAAAVsAAABiAgGAAAA1ZOp rwAAAAFzUkdCAK7OHOkAAAAEZ0FNQQAAsY8L/GEFAAAACXBIWXMAADsOAAA7DgHMtqGDAAAomUlE QVR4Xu3dT4ulZ3rf8byEfgenzmkhKRqPUooQkkbdqHcDUwNuMHih1aCdwJjaGK0ilBgRnIg0FsZx tIgQZKFdLbXoOnVegl5Cb7JIIOaZpxuynXS5bzszmkvdXf/Odd338/nCZ+urmhkGP7/Fuf+V9t/j s/U3j7ebH3rx2+3Bn7c//Vqat+u/ie5U9dvT9V+0P/1amrebv4ruVPVkt/68/emSJEmSJEnSeD0+ W3//+Gzzu17MZ5u/bH/6tfT0/+a3P75R2ZOz23/d/vRr6fFu82V0p6onu/U/tD9dkiRJkiRJGi+D rcE2ulOVwVaSJEmSJElDZ7A12EZ3qjLYSpIkSZIkaegMtgbb6E5VBltJkiRJkiQNncHWYBvdqcpg K0mSJEmSpKEz2BpsoztVGWwlSZIkSZI0dAZbg210pyqDrSRJkiRJkobOYGuwje5UZbCVJEmSJEnS 0BlsDbbRnaoMtpIkSZIkSRo6g63BNrpTlcFWkiRJkiRJQ2ewNdhGd6oy2EqSJEmSJGnoDLYG2+hO VQZbSZIkSZIkDZ3B1mAb3anKYCtJkiRJkqShM9gabKM7VRlsJUmSJEmSNHQGW4NtdKcqg60kSZIk SZKGzmBrsI3uVGWwlSRJkiRJ0tAZbA220Z2qDLaSJEmSJEkaOoOtwTa6U5XBVpIkSZIkSUNnsDXY RneqMthKkiRJkiRp6Ay2BtvoTlUGW0mSJEmSJA2dwdZgG92pymArSZIkSZKkoTPYGmyjO1UZbCVJ kiRJkjR0BluDbXSnKoOtJEmSJEmShs5ga7CN7lRlsJUkSZIkSdLQGWwNttGdqgy2kiRJkiRJGjqD rcE2ulOVwVaSJEmSJElDZ7A12EZ3qjLYSpIkSZIkaegMtgbb6E5VBltJkiRJkiQNncHWYBvdqcpg K0mSJEmSpKEz2BpsoztVGWwlSZIkSZI0dAZbg210pyqDrSRJkiRJkobOYGuwje5UZbCVJEmSJEnS 0BlsDbbRnaoMtpIkSZIkSRo6g63BNrpTlcFWkiRJkiRJQ2ewNdhGd6oy2EqSJEmSJGnoDLYG2+hO VQZbSZIkSZIkDZ3B1mAb3anKYCtJkiRJkqShM9gabKM7VRlsJUmSJEmSNHQGW4NtdKcqg60kSZIk SZKGzmBrsI3uVGWwlSRJkiRJ0tAZbA220Z2qDLaSJEmSJEkaOoOtwTa6U5XBVpIkSZIkSUNnsDXY RneqMthKkiRJkiTtsfnXd3ePf333B/bnyf94fY6Gsarm/3D4P6N/x2U9+W8/+8foTllfvvm/on/H pf3tz/93eKeoJ3//s/8T/jsAAACeOt8Vpl9+eNBmBknSVXt8dGd6+j+wv2OP/vu/Doexsv7dv43/ HZf1d38S3ynqyX88jP8dl/Wf/014p6onf/vz+N8BAADQzEd3T9rMIEm6agbbBAbb+E5RBluDLQAA 8GLT0Qf32tQgSbpKBtsEBtv4TlEGW4MtAADwEo7uPGpTgyTpKhlsExhs4ztFGWwNtgAAwMuZj+4e t7lBknTZDLYJDLbxnaIMtgZbAADgJR3dmTxAJklXzGCbwGAb3ynKYGuwBQAAXp4HyCTpihlsExhs 4ztFGWwNtgAAwEXdud9mB0nSRTPYJjDYxneKMtgabAEAgAs6ujO12UGSdNEMtgkMtvGdogy2BlsA AODi5qMPPm/TgyTpIhlsExhs4ztFGWwNtgAAwOV4gEySLpHBNoHBNr5TlMHWYAsAAFzO/Ou7uzY/ SJJeNoNtAoNtfKcog63BFgAAuAoPkEnShTLYJjDYxneKMtgabAEAgCs48gCZJF0og20Cg218pyiD rcEWAAC4Gg+QSdIFMtgmMNjGd4oy2BpsAQCAq/MAmSS9ZAbbBAbb+E5RBluDLQAAcHUeIJOkl8xg m8BgG98pymBrsAUAAK6LB8gk6YUZbBMYbOM7RRlsDbYAAMA1OfIAmSS9MINtAoNtfKcog63BFgAA uE53HrRJQpIUZbBNYLCN7xRlsDXYAgAA18sDZJL0nAy2CQy28Z2iDLYGWwAA4Hp5gEySnpPBNoHB Nr5TlMHWYAsAANwED5BJUpjBNoHBNr5TlMHWYAsAANyAIw+QSVKYwTaBwTa+U5TB1mALAADckKM7 37R5QpL0zxlsExhs4ztFGWwNtgAAwM2ZfvWLwzZRSJLOM9gmMNjGd4oy2BpsAQCAG/VDmygkSecZ bBMYbOM7RRlsDbYAAMDNmn919zdtppAkGWwTGGzjO0UZbA22AADADTu6M01/+uGtNlVI0rIz2CYw 2MZ3ijLYGmwBAIA98ACZJD3LYJvAYBvfKcpga7AFAAD2wwNkkvQ0g20Cg218pyiDrcEWAADYk6M7 j9pcIUnLzWCbwGAb3ynKYGuwBQAA9scDZJIWn8E2gcE2vlOUwdZgCwAA7NHRnWn65YcHbbaQpOVl sE1gsI3vFGWwNdgCAAD7NR/dPWmzhSQtL4NtAoNtfKcog63BFgAA2D8PkElabAbbBAbb+E5RBluD LQAAkMADZJKWmsE2gcE2vlOUwdZgCwAA5JiP7h63+UKSlpPBNoHBNr5TlMHWYAsAACQ58gCZpAVm sE1gsI3vFGWwNdgCAAB5PEAmaXEZbBMYbOM7RRlsDbYAAECu6eiDe23GkKTxM9gmMNjGd4oy2Bps AQCAZB4gk7SkDLYJDLbxnaIMtgZbAAAgnwfIJC0mg20Cg218pyiDrcEWAAAo4MgDZJIWksE2gcE2 vlOUwdZgCwAA1OABMkmLyGCbwGAb3ynKYGuwBQAAKrlzv00akjRmBtsEBtv4TlEGW4MtAABQyNGd qU0akjRmBtsEBtv4TlEGW4MtAABQy3z0wedt1pCk8TLYJjDYxneKMtgabAEAgHo8QCZp2Ay2CQy2 8Z2iDLYGWwAAoJ7513d3bdqQpLEy2CYw2MZ3ijLYGmwBAICqPEAmacAMtgkMtvGdogy2BlsAAKCo Iw+QSRowg20Cg218pyiDrcEWAACoywNkkobLYJvAYBvfKcpga7AFAABq8wCZpKEy2CYw2MZ3ijLY GmwBAIDaPEAmaagMtgkMtvGdogy2BlsAAKAHHiCTNEgG2wQG2/hOUQZbgy0AANCBIw+QSRokg20C g218pyiDrcEWAADoxZ0Hbe6QpH4z2CYw2MZ3ijLYGmwBAIB+TL/6xWGbPCSpzwy2CQy28Z2iDLYG WwAAoB8eIJPUfQbbBAbb+E5RBluDLQAA0BsPkEnqOINtAoNtfKcog63BFgAA6MyRB8gkdZzBNoHB Nr5TlMHWYAsAAHTo6M43bfqQpL4y2CYw2MZ3ijLYGmwBAIA+eYBMUpcZbBMYbOM7RRlsDbYAAEC3 fmjzhyT1k8E2gcE2vlOUwdZgCwAA9Gv+1d3ftAlEkvrIYJvAYBvfKcpga7AFAAA6dnRnmv70w1tt BpGk+hlsExhs4ztFGWwNtgAAQOc8QCappwy2CQy28Z2iDLYGWwAAoH8eIJPUTQbbBAbb+E5RBluD LQAAMICjO4/aFCJJtTPYJjDYxneKMtgabAEAgDF4gExSFxlsExhs4ztFGWwNtgAAwCCO7kzTLz88 aJOIJNXMYJvAYBvfKcpga7AFAADGMR/dPWmTiCTVzGCbwGAb3ynKYGuwBQAAxuIBMkmlM9gmMNjG d4oy2BpsAQCAwXiATFLlDLYJDLbxnaIMtgZbAABgPPPR3eM2jUhSrQy2CQy28Z2iDLYGWwAAYEBH HiCTVDSDbQKDbXynKIOtwRYAABiTB8gklcxgm8BgG98pymBrsAUAAMY1HX1wr00kklQjg20Cg218 pyiDrcEWAAAYmAfIJFXLYJvAYBvfKcpga7AFAADG5gEySaUy2CYw2MZ3ijLYGmwBAIDB/dkHv3t8 8mr4TURN83b9eZu2pPEy2CYw2MZ3ijLYGmwBAIAFOH4n/Cairmm3OmzzljRWBtsEBtv4TlEGW4Mt AACwEF+/EX4XUdR24/eHNWYG2wQG2/hOUQZbgy0AALAQ5z+NEHwXUdd8tj5pE5c0TgbbBAbb+E5R BluDLQAAsCBf9PXNxuZ308PVvTZzSWNksE1gsI3vFGWwNdgCAAAL4wGyvmw307Rb3WpTl9R/BtsE Btv4TlEGW4MtAACwMJ+8G34fUZefRtBQGWwTGGzjO0UZbA22AADAAnmArD+nt++3uUvqO4NtAoNt fKcog63BFgAAWCAPkPXn2U8jHLTJS+o3g20Cg218pyiDrcEWAABYKA+QdWferndt8pL6zWCbwGAb 3ynKYGuwBQAAFswDZP3x0wjqPYNtAoNtfKcog63BFgAAWDAPkPXHTyOo9wy2CQy28Z2iDLYGWwAA YOE8QNYdP42grjPYJjDYxneKMtgabAEAgIXzAFmX5tPNcZu/pL4y2CYw2MZ3ijLYGmwBAAAef/ZW +M1EbdNuddgmMKmfDLYJDLbxnaIMtgZbAACAc/N3r4XfTRS23TxqE5jUTwbbBAbb+E5RBluDLQAA wD/xAFmn1g/aDCb1kcE2gcE2vlOUwdZgCwAA8C88QNYlP42grjLYJjDYxneKMtgabAEAAP6FB8j6 tN1MbQqT6mewTWCwje8UZbA12AIAAPyBT98Ov5+obT5bn7Q5TKqdwTaBwTa+U5TB1mALAADwYx4g 69Tp7fttEpPqZrBNYLCN7xRlsDXYAgAA/NiTj98Lv6EobruZpt3qVpvFpJoZbBMYbOM7RRlsDbYA AAChr/r6vuUZP42g8hlsExhs4ztFGWwNtgAAAKHzB8i+fyX8lqI4P42gyhlsExhs4ztFGWwNtgAA AD/JA2R9evbTCAdtHpNqZbBNYLCN7xRlsDXYAgAAPI8HyPo0b9e7No9JtTLYJjDYxneKMtgabAEA AJ7ro/fD7ynqm083x20ik+pksE1gsI3vFGWwNdgCAAC8kAfI+uSnEVQxg20Cg218pyiDrcEWAADg hc4fIDt5Nfyuorjt5oc2k0k1MtgmMNjGd4oy2BpsAQAAXsrxO+F3FfX5aQSVymCbwGAb3ynKYGuw BQAAeFkeIOvXtFsdtrlMys1gm8BgG98pymBrsAUAAHhpHiDr13bzqM1lUm4G2wQG2/hOUQZbgy0A AMCFfPlm+H1FD9YP2mQm5WWwTWCwje8UZbA12AIAAFyIB8i6Nj1c3WuzmZSTwTaBwTa+U5TB1mAL AABwYR4g69d2M7XZTMrJYJvAYBvfKcpga7AFAAC4jPnb18PvLOqbz9YnbTqT9p/BNoHBNr5TlMHW YAsAAHApHiDr2+nt+20+k/abwTaBwTa+U5TB1mALAABwaR4g69d2M0271a02oUn7y2CbwGAb3ynK YGuwBQAAuDQPkHVt3q53bUKT9pfBNoHBNr5TlMHWYAsAAHAlHiDrm59G0L4z2CYw2MZ3ijLYGmwB AACu7Os3wm8uOvDspxEO2pQm3XwG2wQG2/hOUQZbgy0AAMCVnf80QvDNRR/8NIL2msE2gcE2vlOU wdZgCwAAcC2+6Ot7kD80n26O25wm3WwG2wQG2/hOUQZbgy0AAMC18QBZ16bd6rBNatLNZbBNYLCN 7xRlsDXYAgAAXJtP3g2/vejEdvOoTWrSzWWwTWCwje8UZbA12AIAAFwrD5B1bd6uP2+zmnQzGWwT GGzjO0UZbA22AAAA18oDZN3z0wi60Qy2CQy28Z2iDLYGWwAAgGvnAbK++WkE3WQG2wQG2/hOUQZb gy0AAMCN8ABZ1+az9Umb16TrzWCbwGAb3ynKYGuwBQAAuBEeIOve9HB1r01s0vVlsE1gsI3vFGWw NdgCAADcGA+Q9W27mdrEJl1fBtsEBtv4TlEGW4MtAADAjfEAWff8NIKuPYNtAoNtfKcog63BFgAA 4EZ99lb4PUZHTm/fb1ObdPUMtgkMtvGdogy2BlsAAICbNn/3WvhNRie2m2narQ7a3CZdLYNtAoNt fKcog63BFgAA4MZ5gKx783a9a3ObdLUMtgkMtvGdogy2BlsAAIC98ABZ//w0gq4jg20Cg218pyiD rcEWAABgLzxA1j8/jaDryGCbwGAb3ynKYGuwBQAA2JtP3w6/zeiHn0bQlTPYJjDYxneKMtgabAEA APbJA2T9m083x216ky6ewTaBwTa+U5TB1mALAACwT08+fi/8PqMv02512OY36WIZbBMYbOM7RRls DbYAAAB791Vf384EtptHbX6TLpbBNoHBNr5TlMHWYAsAALB35w+Qff9K+J1GT9YP2gQnvXwG2wQG 2/hOUQZbgy0AAEAKD5ANwU8j6MIZbBMYbOM7RRlsDbYAAABZPEA2gO1majOc9HIZbBMYbOM7RRls DbYAAABpPno//FajL/PZ+qRNcdKLM9gmMNjGd4oy2BpsAQAAUnmAbAynt++3OU56fgbbBAbb+E5R BluDLQAAQKrzB8hOXg2/2ejIdjNNu9WtNslJP53BNoHBNr5TlMHWYAsAAJDu+J3wm42++GkEvVQG 2wQG2/hOUQZbgy0AAEAFHiAbhJ9G0Isy2CYw2MZ3ijLYGmwBAABK8ADZGJ79NMJBm+akP85gm8Bg G98pymBrsAUAACjjyzfDbzf6Mm/XuzbNSX+cwTaBwTa+U5TB1mALAABQhgfIhjGfbo7bPCf9YQbb BAbb+E5RBluDLQAAQCkeIBuDn0bQT2WwTWCwje8UZbA12AIAAFQzf/t6+A1HZ7abH9pEJ/3/DLYJ DLbxnaIMtgZbAACAcjxANgw/jaA/ymCbwGAb3ynKYGuwBQAAKMkDZMOYdqvDNtVJBtsUBtv4TlEG W4MtAABASR4gG8d286hNdZLBNoXBNr5TlMHWYAsAAFCWB8gGsn7Q5jotPYNtAoNtfKcog63BFgAA oLSv3wi/5+jP9HB1r012WnIG2wQG2/hOUQZbgy0AAEBp5z+NEHzP0aHtZmqTnZacwTaBwTa+U5TB 1mALAABQ3hd9fWvy0+az9Umb7bTUDLYJDLbxnaIMtgZbAACALniAbBynt++36U5LzGCbwGAb3ynK YGuwBQAA6MIn74bfdXRou5mm3epWm++0tAy2CQy28Z2iDLYGWwAAgG54gGwY83a9a/OdlpbBNoHB Nr5TlMHWYAsAANAND5CNxU8jLDODbQKDbXynKIOtwRYAAKArHiAbx7OfRjhoM56WksE2gcE2vlOU wdZgCwAA0B0PkA3DTyMsMINtAoNtfKcog63BFgAAoDseIBvKfLo5blOelpDBNoHBNr5TlMHWYAsA ANAlD5ANZdqtDtucp9Ez2CYw2MZ3ijLYGmwBAAC65AGysWw3j9qcp9Ez2CYw2MZ3ijLYGmwBAAC6 9dlb4bceffLTCAvJYJvAYBvfKcpga7AFAADo2fzda+H3Hn3y0wgLyGCbwGAb3ynKYGuwBQAA6JoH yMbipxHGz2CbwGAb3ynKYGuwBQAA6J4HyAaz/qZNexoxg20Cg218pyiDrcEWAACgex4gG870cHWv zXsaLYNtAoNtfKcog63BFgAAYAifvh1+99Gp7WZq855Gy2CbwGAb3ynKYGuwBQAAGIUHyMYyn61P 2sSnkTLYJjDYxneKMtgabAEAAEbx5OP3wm8/OnZ6+36b+TRKBtsEBtv4TlEGW4MtAADAUL7q67uc F9hupmm3OmhTn0bIYJvAYBvfKcpga7AFAAAYyvkDZN+/En4D0qd5u961qU8jZLBNYLCN7xRlsDXY AgAADMcDZOPx0wjjZLBNYLCN7xRlsDXYAgAAjMgDZIPx0wjjZLBNYLCN7xRlsDXYAgAADOmj98Pv QPrlpxEGyWCbwGAb3ynKYGuwBQAAGJYHyIYzn26O2+ynXjPYJjDYxneKMtgabAEAAIZ1/gDZyavh 9yD9mnarwzb9qccMtgkMtvGdogy2BlsAAIChHb8Tfg/Sse3mUZv+1GMG2wQG2/hOUQZbgy0AAMDo PEA2ovWDNv+ptwy2CQy28Z2iDLYGWwAAgOF5gGxIfhqh0wy2CQy28Z2iDLYGWwAAgEX48s3wu5CO bTdTmwDVUwbbBAbb+E5RBluDLQAAwCJ4gGxI89n6pM2A6iWDbQKDbXynKIOtwRYAAGAxPEA2ptPb 99sUqB4y2CYw2MZ3ijLYGmwBAACWZP729fD7kI5tN9O0W91qc6CqZ7BNYLCN7xRlsDXYAgAALIoH yIbkpxE6ymCbwGAb3ynKYGuwBQAAWBwPkI3JTyP0kcE2gcE2vlOUwdZgCwAAsDgeIBvTs59GOGiz oKpmsE1gsI3vFGWwNdgCAAAskgfIhjRv17s2C6pqBtsEBtv4TlEGW4MtAADAYn39RvitSN/m081x mwZVMYNtAoNtfKcog63BFgAAYLHOfxoh+Fakc34aoXYG2wQG2/hOUQZbgy0AAMCifdHXdywvx08j FM5gm8BgG98pymBrsAUAAFg8D5ANyU8jFM1gm8BgG98pymBrsAUAAFi8T94Nvxnp37RbHbaZUFUy 2CYw2MZ3ijLYGmwBAAB4ygNkY9puHrWZUFUy2CYw2MZ3ijLYGmwBAAB4ygNkA1s/aFOhKmSwTWCw je8UZbA12AIAANB4gGxY08PVvTYXKjuDbQKDbXynKIOtwRYAAIDf4wGyMW03U5sLlZ3BNoHBNr5T lMHWYAsAAMDv8QDZsOaz9UmbDJWZwTaBwTa+U5TB1mALAADAj3iAbFynt++32VBZGWwTGGzjO0UZ bA22AAAA/IgHyMa13UzTbnWrTYfKyGCbwGAb3ynKYGuwBQAAIPDZW+F3JP3z0wjJGWwTGGzjO0UZ bA22AAAAxObvXgu/JRmAn0bIy2CbwGAb3ynKYGuwBQAA4Cd4gGxcz34a4aBNiNpnBtsEBtv4TlEG W4MtAAAAz+EBsmHN2/WuTYjaZwbbBAbb+E5RBluDLQAAAM/hAbKhzaeb4zYjal8ZbBMYbOM7RRls DbYAAAC8wKdvh9+UjGHarQ7blKh9ZLBNYLCN7xRlsDXYAgAA8GIeIBvYdvOoTYnaRwbbBAbb+E5R BluDLQAAAC/25OP3wu9KxuCnEfaYwTaBwTa+U5TB1mALAADAS/qqr29+LsZPI+wpg20Cg218pyiD rcEWAACAl3T+ANn3r4TflwzATyPsJ4NtAoNtfKcog63BFgAAgAvwANng1t+0WVE3lcE2gcE2vlOU wdZgCwAAwMV4gGxs08PVvTYt6iYy2CYw2MZ3ijLYGmwBAAC4oI/eD78xGcR2M7VpUTeRwTaBwTa+ U5TB1mALAADAJXiAbGjz2fqkzYu67gy2CQy28Z2iDLYGWwAAAC7h/AGyk1fDb00GcXr7fpsYdZ0Z bBMYbOM7RRlsDbYAAABc0vE74bcmg9hupmm3Omgzo64rg20Cg218pyiDrcEWAACAy/MA2djm7XrX ZkZdVwbbBAbb+E5RBluDLQAAAFfgAbLx+WmE681gm8BgG98pymBrsAUAAOCKvnwz/OZkEH4a4Xoz 2CYw2MZ3ijLYGmwBAAC4Ig+QDc9PI1xjBtsEBtv4TlEGW4MtAAAA18ADZMObTzfHbXLUVTLYJjDY xneKMtgabAEAALge87evh9+ejGParQ7b7KjLZrBNYLCN7xRlsDXYAgAAcE08QDa+7eZRmx112Qy2 CQy28Z2iDLYGWwAAAK6RB8gWYP2gTY+6TAbbBAbb+E5RBluDLQAAANfIA2SL4KcRrpDBNoHBNr5T lMHWYAsAAMA18wDZ+Pw0wuUz2CYw2MZ3ijLYGmwBAAC4AV+/EX6HMo75bH3SJkhdJINtAoNtfKco g63BFgAAgBtw/tMIwXcogzm9fb/NkHrZDLYJDLbxnaIMtgZbAAAAbsgXfX0jcwnbzTTtVrfaFKmX yWCbwGAb3ynKYGuwBQAA4AZ5gGx4fhrhghlsExhs4ztFGWwNtgAAANygT94Nv0cZjJ9GePkMtgkM tvGdogy2BlsAAABumAfIxvfspxEO2iSp52WwTWCwje8UZbA12AIAAHDDPEC2CPN2vWuTpJ6XwTaB wTa+U5TB1mALAADAHniAbBHm081xmyX1UxlsExhs4ztFGWwNtgAAAOyJB8jG56cRXpzBNoHBNr5T lMHWYAsAAMCeeIBsEfw0wgsy2CYw2MZ3ijLYGmwBAADYIw+QLYKfRnhOBtsEBtv4TlEGW4MtAAAA e+QBssWYdqvDNlHq9zPYJjDYxneKMtgabAEAANizz94Kv1EZzHbzqE2U+v0MtgkMtvGdogy2BlsA AAD2b/7utfA7ldGsH7SZUv+cwTaBwTa+U5TB1mALAABAAg+QLcb0cHWvTZU6z2CbwGAb3ynKYGuw BQAAIIkHyJZhu5naVKnzDLYJDLbxnaIMtgZbAAAAkniAbDHms/VJmytlsE1gsI3vFGWwNdgCAACQ 6NO3w+9VBnR6+36bLJedwTaBwTa+U5TB1mALAABALg+QLcR2M0271a02Wy43g20Cg218pyiDrcEW AACAXE8+fi/8ZmU8fhrhaQbbBAbb+E5RBluDLQAAAAV81deewBUs/acRDLYJDLbxnaIMtgZbAAAA Cjh/gOz7V8JvVwbz7KcRDtp8ubwMtgkMtvGdogy2BlsAAACK8ADZYszb9a7Nl8vLYJvAYBvfKcpg a7AFAACgDg+QLcd8ujluE+ayMtgmMNjGd4oy2BpsAQAAKOSj98PvV8Y07VaHbcZcTgbbBAbb+E5R BluDLQAAAMV4gGw5tptHbcZcTgbbBAbb+E5RBluDLQAAAMWcP0B28mr4Hct4FvfTCAbbBAbb+E5R BluDLQAAAAUdvxN+xzKmRf00gsE2gcE2vlOUwdZgCwAAQE0eIFuQJf00gsE2gcE2vlOUwdZgCwAA QFEeIFuY9YM2aY6dwTaBwTa+U5TB1mALAABAYV++GX7PMqbp4epemzXHzWCbwGAb3ynKYGuwBQAA oDAPkC3LdjO1WXPcDLYJDLbxnaIMtgZbAAAAivMA2aLMZ+uTNm2OmcE2gcE2vlOUwdZgCwAAQH3z t6+H37UM6vT2/TZvjpfBNoHBNr5TlMHWYAsAAEAHPEC2LNvNNO1WB23iHCuDbQKDbXynKIOtwRYA AIBOeIBsUebtetcmzrEy2CYw2MZ3ijLYGmwBAADohAfIlmfEn0Yw2CYw2MZ3ijLYGmwBAADoiAfI lmXEn0Yw2CYw2MZ3ijLYGmwBAADozNdvhN+4jGm4n0Yw2CYw2MZ3ijLYGmwBAADozPlPIwTfuIxr Pt0ct7mz/wy2CQy28Z2iDLYGWwAAADr0RV/f31zdtFsdtsmz7wy2CQy28Z2iDLYGWwAAADrlAbJl 2W4etcmz7wy2CQy28Z2iDLYGWwAAADr1ybvhty4jWz9os2e/GWwTGGzjO0UZbA22AAAAdMwDZIvT /U8jGGwTGGzjO0UZbA22AAAAdMwDZMvT+08jGGwTGGzjO0UZbA22AAAAdM4DZIszn61P2vzZXwbb BAbb+E5RBluDLQAAAAPwANnynN6+3ybQvjLYJjDYxneKMtgabAEAABiAB8iWZ7uZpt3qVptB+8lg m8BgG98pymBrsAUAAGAQHiBbnC5/GsFgm8BgG98pymBrsAUAAGAQHiBbpt5+GsFgm8BgG98pymBr sAUAAGAgn70Vfv8ysGc/jXDQ5tD6GWwTGGzjO0UZbA22AAAAjGX+7rXwG5hxzdv1rs2h9TPYJjDY xneKMtgabAEAABiMB8gWaT7d/KZNorUz2CYw2MZ3ijLYGmwBAAAYkAfIlqeXn0Yw2CYw2MZ3ijLY GmwBAAAYkAfIFqmLn0Yw2CYw2MZ3ijLYGmwBAAAY1Kdvh9/CjG0+3Ry3abRmBtsEBtv4TlEGW4Mt AAAA4/IA2TJNu9Vhm0frZbBNYLCN7xRlsDXYAgAAMK4nH78Xfg8zuO3mUZtH62WwTWCwje8UZbA1 2AIAADC4r/raKrgu6wdtIq2VwTaBwTa+U5TB1mALAADA4M4fIPv+lfC7mLFND1f32kxaJ4NtAoNt fKcog63BFgAAgAXwANkybTdTm0nrZLBNYLCN7xRlsDXYAgAAsAweIFum+Wx90qbSGhlsExhs4ztF GWwNtgAAACzER++H38YswOnt+20uzc9gm8BgG98pymBrsAUAAGBBPEC2TNvNNO1Wt9pkmpvBNoHB Nr5TlMHWYAsAAMCCnD9AdvJq+I3M2Mr8NILBNoHBNr5TlMHWYAsAAMDCHL8TfiOzABV+GsFgm8Bg G98pymBrsAUAAGB5PEC2UM9+GuGgTac5GWwTGGzjO0UZbA22AAAALJAHyBZr3q53bTrN6el/AX94 fHTnEXv07ev/N/ovQ1n//vAfw3/HZf3XP3kS3inqyX96cwr/HZf1X34+R3eqevJ3P3sc/juo589+ Mf/T/0MBAADA9fAA2WLNp5vjNp9qCT0+W38f/Rehqvls85ftT7+Wnv7f/PbHNyp7cnb7r9uffi09 3m2+jO5U9WS3/of2p6t4T/+35UH0nyEAAABwcdNuddg+uTV6BluDbXSnKoNtPxlsAQAA4BptN4/a J7dGz2BrsI3uVGWw7SeDLQAAAFwvP42wkAy2BtvoTlUG234y2AIAAMD189MIC8hga7CN7lRlsO0n gy0AAADcAD+NMH4GW4NtdKcqg20/GWwBAADgpqwftM9vjZjB1mAb3anKYNtPBlsAAAC4OdPD1b32 Ca7RMtgabKM7VRls+8lgCwAAADdou5naJ7hGy2BrsI3uVGWw7SeDLQAAANys+Wx90j7DNVIGW4Nt dKcqg20/GWwBAABgD05v32+f4holg63BNrpTlcG2nwy2AAAAsAfbzTTtVgftc1wjZLA12EZ3qjLY 9pPBFgAAAPZj3q537XNcI2SwNdhGd6oy2PaTwRYAAAD2yE8jjJPB1mAb3anKYNtPBlsAAADYIz+N ME4GW4NtdKcqg20/GWwBAABgv/w0wiAZbA220Z2qDLb9ZLAFAACA/ZtPN8ft01y9ZrA12EZ3qjLY 9pPBFgAAAHJMu9Vh+zxXjxlsDbbRnaoMtv1ksAUAAIAk282j9nmuHjPYGmyjO1UZbPvJYAsAAAB5 5u368/aJrt4y2BpsoztVGWz7yWALAAAAufw0QqcZbA220Z2qDLb9ZLAFAACAZH4aoc8Mtgbb6E5V Btt+MtgCAABAvvlsfdI+1dVLBluDbXSnKoNtPxlsAQAAoIbp4epe+1xXDxlsDbbRnaoMtv1ksAUA AIAitptp2q1utU92Vc9ga7CN7lRlsO0ngy0AAADU4acROspga7CN7lRlsO0ngy0AAAAUc3r7fvts V+UMtgbb6E5VBtt+MtgCAABAMc9+GuGgfbqragZbg210pyqDbT8ZbAEAAKCeebvetU93Vc1ga7CN 7lRlsO0ngy0AAAAU5acRamewNdhGd6oy2PaTwRYAAACK8tMItTPYGmyjO1UZbPvJYAsAAAB1+WmE whlsDbbRnaoMtv1ksAUAAIDa5tPNcfuMV6UMtgbb6E5VBtt+MtgCAABAfdNuddg+5VUlg63BNrpT lcG2nwy2AAAA0IHt5lH7lFeVDLYG2+hOVQbbfjLYAgAAQC/WD9rnvCpksDXYRneqMtj2k8EWAAAA +jE9XN1rn/TKzmBrsI3uVGWw7SeDLQAAAHRku5naJ72yM9gabKM7VRls+8lgCwAAAH2Zz9Yn7bNe mRlsDbbRnaoMtv1ksAUAAIAOnd6+3z7tlZXB1mAb3anKYNtPBlsAAADo0HYzTbvVrfZ5r4wMtgbb 6E5VBtt+MtgCAABAn/w0QnIGW4NtdKcqg20/GWwBAACgY34aIS+DrcE2ulOVwbafDLYAAADQsWc/ jXDQPvO1zx6frb95+h/AD7347fbgz9uffi3N2/XfRHeq+u3p+i/an34tzdvNX0V3qnqyW3/e/nQV bz7dHEf/GQIAAACdOFs/+H+QdAqy0bnbegAAAABJRU5ErkJgglBLAwQUAAYACAAAACEAvAQs+uEA AAAJAQAADwAAAGRycy9kb3ducmV2LnhtbEyPQU/CQBCF7yb+h82YeIPtWkCo3RJC1BMxEUwMt6Ed 2obubtNd2vLvHU96nMyX976XrkfTiJ46XzurQU0jEGRzV9S21PB1eJssQfiAtsDGWdJwIw/r7P4u xaRwg/2kfh9KwSHWJ6ihCqFNpPR5RQb91LVk+Xd2ncHAZ1fKosOBw00jn6JoIQ3WlhsqbGlbUX7Z X42G9wGHTaxe+93lvL0dD/OP750irR8fxs0LiEBj+IPhV5/VIWOnk7vawotGw0TNZoxqiNUKBANx NOctJw3LxTPILJX/F2Q/AAAA//8DAFBLAwQUAAYACAAAACEALmzwAMUAAAClAQAAGQAAAGRycy9f cmVscy9lMm9Eb2MueG1sLnJlbHO8kMGKwjAQhu8L+w5h7tu0PSyymPYigldxH2BIpmmwmYQkir69 gWVBQfDmcWb4v/9j1uPFL+JMKbvACrqmBUGsg3FsFfwetl8rELkgG1wCk4IrZRiHz4/1nhYsNZRn F7OoFM4K5lLij5RZz+QxNyES18sUksdSx2RlRH1ES7Jv22+Z7hkwPDDFzihIO9ODOFxjbX7NDtPk NG2CPnni8qRCOl+7KxCTpaLAk3H4t+ybyBbkc4fuPQ7dv4N8eO5wAwAA//8DAFBLAQItABQABgAI AAAAIQCxgme2CgEAABMCAAATAAAAAAAAAAAAAAAAAAAAAABbQ29udGVudF9UeXBlc10ueG1sUEsB Ai0AFAAGAAgAAAAhADj9If/WAAAAlAEAAAsAAAAAAAAAAAAAAAAAOwEAAF9yZWxzLy5yZWxzUEsB Ai0AFAAGAAgAAAAhAOFYD4ZQBAAALg0AAA4AAAAAAAAAAAAAAAAAOgIAAGRycy9lMm9Eb2MueG1s UEsBAi0ACgAAAAAAAAAhAKnEAgRACQAAQAkAABQAAAAAAAAAAAAAAAAAtgYAAGRycy9tZWRpYS9p bWFnZTEucG5nUEsBAi0ACgAAAAAAAAAhAJv7fAkEKQAABCkAABQAAAAAAAAAAAAAAAAAKBAAAGRy cy9tZWRpYS9pbWFnZTIucG5nUEsBAi0AFAAGAAgAAAAhALwELPrhAAAACQEAAA8AAAAAAAAAAAAA AAAAXjkAAGRycy9kb3ducmV2LnhtbFBLAQItABQABgAIAAAAIQAubPAAxQAAAKUBAAAZAAAAAAAA AAAAAAAAAGw6AABkcnMvX3JlbHMvZTJvRG9jLnhtbC5yZWxzUEsFBgAAAAAHAAcAvgEAAGg7AAAA AA== ">
                <v:shape id="Picture 132279140" o:spid="_x0000_s1027" type="#_x0000_t75" style="position:absolute;left:5428;top:1817;width:29849;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l7PXxgAAAOIAAAAPAAAAZHJzL2Rvd25yZXYueG1sRE9LS8NA EL4L/odlBG9289A+YrdFCoWelD4o9DZmxySYnQ3ZbRr/vXMQPH587+V6dK0aqA+NZwPpJAFFXHrb cGXgdNw+zUGFiGyx9UwGfijAenV/t8TC+hvvaTjESkkIhwIN1DF2hdahrMlhmPiOWLgv3zuMAvtK 2x5vEu5anSXJVDtsWBpq7GhTU/l9uDoDiwF9Y3efG06T99k5z1/CR3kx5vFhfHsFFWmM/+I/987K /DzLZov0WU7IJcGgV78AAAD//wMAUEsBAi0AFAAGAAgAAAAhANvh9svuAAAAhQEAABMAAAAAAAAA AAAAAAAAAAAAAFtDb250ZW50X1R5cGVzXS54bWxQSwECLQAUAAYACAAAACEAWvQsW78AAAAVAQAA CwAAAAAAAAAAAAAAAAAfAQAAX3JlbHMvLnJlbHNQSwECLQAUAAYACAAAACEAJZez18YAAADiAAAA DwAAAAAAAAAAAAAAAAAHAgAAZHJzL2Rvd25yZXYueG1sUEsFBgAAAAADAAMAtwAAAPoCAAAAAA== "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7BwixgAAAOIAAAAPAAAAZHJzL2Rvd25yZXYueG1sRE9ba8Iw FH4f7D+EM9ibpu3ES2cUcQz2Op2Xx0NybMuak9pktvrrzWCwx4/vPl/2thYXan3lWEE6TEAQa2cq LhR8bd8HUxA+IBusHZOCK3lYLh4f5pgb1/EnXTahEDGEfY4KyhCaXEqvS7Loh64hjtzJtRZDhG0h TYtdDLe1zJJkLC1WHBtKbGhdkv7e/FgF2hy29nw6dsedTsc3yt725+qm1PNTv3oFEagP/+I/94eJ 81+ybDJLRyn8XooY5OIOAAD//wMAUEsBAi0AFAAGAAgAAAAhANvh9svuAAAAhQEAABMAAAAAAAAA AAAAAAAAAAAAAFtDb250ZW50X1R5cGVzXS54bWxQSwECLQAUAAYACAAAACEAWvQsW78AAAAVAQAA CwAAAAAAAAAAAAAAAAAfAQAAX3JlbHMvLnJlbHNQSwECLQAUAAYACAAAACEA0ewcIsYAAADiAAAA DwAAAAAAAAAAAAAAAAAHAgAAZHJzL2Rvd25yZXYueG1sUEsFBgAAAAADAAMAtwAAAPoCAAAAAA== " path="m,l3420456,r,966279l,966279,,xe" stroked="f">
                  <v:fill r:id="rId18" o:title="" recolor="t" rotate="t" type="frame"/>
                  <v:imagedata recolortarget="#2e6ca4"/>
                  <v:path arrowok="t"/>
                </v:shape>
              </v:group>
            </w:pict>
          </mc:Fallback>
        </mc:AlternateContent>
      </w:r>
    </w:p>
    <w:p w:rsidR="00F362A9" w:rsidRPr="00257A10" w:rsidRDefault="00F362A9" w:rsidP="00044A65">
      <w:pPr>
        <w:pStyle w:val="Heading1"/>
        <w:ind w:left="0"/>
        <w:rPr>
          <w:rFonts w:ascii="Chu Van An" w:hAnsi="Chu Van An" w:cs="Chu Van An"/>
          <w:szCs w:val="24"/>
        </w:rPr>
      </w:pPr>
      <w:bookmarkStart w:id="56" w:name="_Toc188277213"/>
      <w:bookmarkStart w:id="57" w:name="_Toc188277368"/>
      <w:r w:rsidRPr="00257A10">
        <w:rPr>
          <w:rFonts w:ascii="MS Gothic" w:eastAsia="MS Gothic" w:hAnsi="MS Gothic" w:cs="MS Gothic" w:hint="eastAsia"/>
          <w:szCs w:val="24"/>
        </w:rPr>
        <w:t>Ⓒ</w:t>
      </w:r>
      <w:r w:rsidRPr="00257A10">
        <w:rPr>
          <w:rFonts w:ascii="Chu Van An" w:hAnsi="Chu Van An" w:cs="Chu Van An"/>
          <w:szCs w:val="24"/>
        </w:rPr>
        <w:t>. Kỹ năng tự luận</w:t>
      </w:r>
      <w:bookmarkEnd w:id="56"/>
      <w:bookmarkEnd w:id="57"/>
      <w:r w:rsidRPr="00257A10">
        <w:rPr>
          <w:rFonts w:ascii="Chu Van An" w:hAnsi="Chu Van An" w:cs="Chu Van An"/>
          <w:szCs w:val="24"/>
        </w:rPr>
        <w:t xml:space="preserve">   </w:t>
      </w: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8: </w:t>
      </w:r>
      <w:r w:rsidRPr="00257A10">
        <w:rPr>
          <w:rFonts w:ascii="Chu Van An" w:eastAsia="Times New Roman" w:hAnsi="Chu Van An" w:cs="Chu Van An"/>
          <w:color w:val="000000"/>
          <w:szCs w:val="24"/>
        </w:rPr>
        <w:t>Viết tập hợp các đỉnh và tập hợp các cạnh của mỗi đồ thị sau:</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7E5BBD59" wp14:editId="207C09F4">
            <wp:extent cx="3725252" cy="1828800"/>
            <wp:effectExtent l="0" t="0" r="8890" b="0"/>
            <wp:docPr id="132279148" name="Picture 132279148" descr="Bài 2.19 trang 5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19 trang 50 Chuyên đề học tập Toán 11 Kết nối tri thức"/>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3737688" cy="183490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lastRenderedPageBreak/>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a) Với đồ thị Hình 2.37 a) ta có:</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ập hợp các đỉnh là V(G) = {A; B; C};</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ập hợp các cạnh là E(G) = {AB; AC; BC; BB}.</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b) Với đồ thị Hình 2.37 b) ta có:</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ập hợp các đỉnh là V(G) = {P; Q; R; X; Y; Z};</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Tập hợp các cạnh là E(G) = {PX; PY; PZ; QX; QY; QZ; RX; RY; RZ}.</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9: </w:t>
      </w:r>
      <w:r w:rsidRPr="00257A10">
        <w:rPr>
          <w:rFonts w:ascii="Chu Van An" w:eastAsia="Times New Roman" w:hAnsi="Chu Van An" w:cs="Chu Van An"/>
          <w:color w:val="000000"/>
          <w:szCs w:val="24"/>
        </w:rPr>
        <w:t>Vẽ đồ thị G = (V, E) với các đỉnh và các cạnh như sau:</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V = {1; 2; 3; 4; 5; 6; 7; 8} và E = {12; 13; 23; 34; 35; 67; 68; 78}.</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này có phải là đơn đồ thị không? Có phải là đồ thị đầy đủ không?</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1968A9D" wp14:editId="175092FD">
            <wp:extent cx="2759103" cy="1791680"/>
            <wp:effectExtent l="0" t="0" r="3175" b="0"/>
            <wp:docPr id="132279149" name="Picture 132279149" descr="Bài 2.20 trang 5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2.20 trang 50 Chuyên đề học tập Toán 11 Kết nối tri thức"/>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780927" cy="1805852"/>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vẽ được đồ thị G như hình trê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G này không có khuyên và hai đỉnh chỉ được nối với nhau bằng nhiều nhất một cạnh nên là một đơn đồ thị.</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G không phải đồ thị đầy đủ vì không phải tất cả các cặp đỉnh của nó đều được nối với nhau bằng một cạnh.</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0: </w:t>
      </w:r>
      <w:r w:rsidRPr="00257A10">
        <w:rPr>
          <w:rFonts w:ascii="Chu Van An" w:eastAsia="Times New Roman" w:hAnsi="Chu Van An" w:cs="Chu Van An"/>
          <w:color w:val="000000"/>
          <w:szCs w:val="24"/>
        </w:rPr>
        <w:t>Chứng minh rằng không có đơn đồ thị với 12 đỉnh và 28 cạnh mà các đỉnh đều có bậc 3 hoặc 6.</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Giả sử có đồ thị G thỏa mãn yêu cầu bài toán. Gọi x là số đỉnh bậc 3 của đồ thị.</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Khi đó số đỉnh bậc 6 của đồ thì là 12 – x.</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ổng tất cả các bậc của đỉnh của đồ thị G là 3x + 6(12 – x) = 3x + 72 – 6x = 72 – 3x.</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à đồ thị G có 28 cạnh nên tổng tất cả các bậc của đỉnh của đồ thị G bằng 28 . 2 = 56.</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Do đó ta có phương trình 72 – 3x = 56, suy ra x = </w:t>
      </w:r>
      <w:r w:rsidRPr="00257A10">
        <w:rPr>
          <w:rFonts w:ascii="Chu Van An" w:eastAsia="Times New Roman" w:hAnsi="Chu Van An" w:cs="Chu Van An"/>
          <w:color w:val="000000"/>
          <w:szCs w:val="24"/>
          <w:bdr w:val="none" w:sz="0" w:space="0" w:color="auto" w:frame="1"/>
        </w:rPr>
        <w:t>163</w:t>
      </w:r>
      <w:r w:rsidRPr="00257A10">
        <w:rPr>
          <w:rFonts w:ascii="Cambria Math" w:eastAsia="Times New Roman" w:hAnsi="Cambria Math" w:cs="Cambria Math"/>
          <w:color w:val="000000"/>
          <w:szCs w:val="24"/>
          <w:bdr w:val="none" w:sz="0" w:space="0" w:color="auto" w:frame="1"/>
        </w:rPr>
        <w:t>∉</w:t>
      </w:r>
      <w:r w:rsidRPr="00257A10">
        <w:rPr>
          <w:rFonts w:ascii="Chu Van An" w:eastAsia="Times New Roman" w:hAnsi="Chu Van An" w:cs="Chu Van An"/>
          <w:color w:val="000000"/>
          <w:szCs w:val="24"/>
          <w:bdr w:val="none" w:sz="0" w:space="0" w:color="auto" w:frame="1"/>
        </w:rPr>
        <w:t>Z163</w:t>
      </w:r>
      <w:r w:rsidRPr="00257A10">
        <w:rPr>
          <w:rFonts w:ascii="Cambria Math" w:eastAsia="Times New Roman" w:hAnsi="Cambria Math" w:cs="Cambria Math"/>
          <w:color w:val="000000"/>
          <w:szCs w:val="24"/>
          <w:bdr w:val="none" w:sz="0" w:space="0" w:color="auto" w:frame="1"/>
        </w:rPr>
        <w:t>∉</w:t>
      </w:r>
      <w:r w:rsidRPr="00257A10">
        <w:rPr>
          <w:rFonts w:eastAsia="Times New Roman" w:cs="Times New Roman"/>
          <w:color w:val="000000"/>
          <w:szCs w:val="24"/>
          <w:bdr w:val="none" w:sz="0" w:space="0" w:color="auto" w:frame="1"/>
        </w:rPr>
        <w:t>ℤ</w:t>
      </w:r>
      <w:r w:rsidRPr="00257A10">
        <w:rPr>
          <w:rFonts w:ascii="Chu Van An" w:eastAsia="Times New Roman" w:hAnsi="Chu Van An" w:cs="Chu Van An"/>
          <w:color w:val="000000"/>
          <w:szCs w:val="24"/>
        </w:rPr>
        <w:t>, mà số đỉnh phải là số nguyên nên không tồn tại đồ thị thỏa mãn điều kiện đề bà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không có đơn đồ thị với 12 đỉnh và 28 cạnh mà các đỉnh đều có bậc 3 hoặc 6.</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1: </w:t>
      </w:r>
      <w:r w:rsidRPr="00257A10">
        <w:rPr>
          <w:rFonts w:ascii="Chu Van An" w:eastAsia="Times New Roman" w:hAnsi="Chu Van An" w:cs="Chu Van An"/>
          <w:color w:val="000000"/>
          <w:szCs w:val="24"/>
        </w:rPr>
        <w:t>Chứng minh rằng nếu G là một đơn đồ thị có ít nhất hai đỉnh thì G có ít nhất hai đỉnh cùng bậc.</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Giả sử G là một đơn đồ thị có n đỉnh (n ≥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G là đơn đồ thị nên mỗi đỉnh của G không có khuyên và chỉ có thể nối với các đỉnh khác không quá một cạnh, nghĩa là mỗi đỉnh của G có bậc tối đa là (n – 1) (*).</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Giả sử bậc của các đỉnh của G đều khác nhau. Khi đó bậc của n đỉnh của G lần lượt là 0, 1, ..., (n – 1), nghĩa là G phải có đỉnh bậc 0.</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G có đỉnh bậc 0 nên các đỉnh khác của G có bậc tối đa là (n – 2) (mâu thuẫn (*)).</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có ít nhất 2 đỉnh của G có cùng bậc.</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2: </w:t>
      </w:r>
      <w:r w:rsidRPr="00257A10">
        <w:rPr>
          <w:rFonts w:ascii="Chu Van An" w:eastAsia="Times New Roman" w:hAnsi="Chu Van An" w:cs="Chu Van An"/>
          <w:color w:val="000000"/>
          <w:szCs w:val="24"/>
        </w:rPr>
        <w:t>Tìm số đỉnh nhỏ nhất cần thiết để có thể xây dựng một đồ thị đầy đủ với ít nhất 1 000 cạnh.</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Giả sử G là một đồ thị đầy đủ có n đỉnh và có ít nhất 1 000 cạnh (n </w:t>
      </w: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w:t>
      </w:r>
      <w:r w:rsidRPr="00257A10">
        <w:rPr>
          <w:rFonts w:eastAsia="Times New Roman" w:cs="Times New Roman"/>
          <w:color w:val="000000"/>
          <w:szCs w:val="24"/>
        </w:rPr>
        <w:t>ℕ</w:t>
      </w:r>
      <w:r w:rsidRPr="00257A10">
        <w:rPr>
          <w:rFonts w:ascii="Chu Van An" w:eastAsia="Times New Roman" w:hAnsi="Chu Van An" w:cs="Chu Van An"/>
          <w:color w:val="000000"/>
          <w:szCs w:val="24"/>
        </w:rPr>
        <w:t>, n ≥ 2).</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G là đồ thị đầy đủ nên mỗi cặp đỉnh của G đều được nối với nhau bằng một cạnh, do đó mỗi đỉnh của G đều có bậc là (n – 1).</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ổng tất cả các bậc của các đỉnh của G là n(n – 1).</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Suy ra G có số cạnh là </w:t>
      </w:r>
      <w:r w:rsidRPr="00257A10">
        <w:rPr>
          <w:rFonts w:ascii="Chu Van An" w:eastAsia="Times New Roman" w:hAnsi="Chu Van An" w:cs="Chu Van An"/>
          <w:color w:val="000000"/>
          <w:szCs w:val="24"/>
          <w:bdr w:val="none" w:sz="0" w:space="0" w:color="auto" w:frame="1"/>
        </w:rPr>
        <w:t>n(n−1)2nn−12</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G có ít nhất 1 000 cạnh nên ta có </w:t>
      </w:r>
      <w:r w:rsidRPr="00257A10">
        <w:rPr>
          <w:rFonts w:ascii="Chu Van An" w:eastAsia="Times New Roman" w:hAnsi="Chu Van An" w:cs="Chu Van An"/>
          <w:color w:val="000000"/>
          <w:szCs w:val="24"/>
          <w:bdr w:val="none" w:sz="0" w:space="0" w:color="auto" w:frame="1"/>
        </w:rPr>
        <w:t>n(n−1)2≥1000nn−12≥1000</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n(n – 1) – 2 000 ≥ 0</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n</w:t>
      </w:r>
      <w:r w:rsidRPr="00257A10">
        <w:rPr>
          <w:rFonts w:ascii="Chu Van An" w:eastAsia="Times New Roman" w:hAnsi="Chu Van An" w:cs="Chu Van An"/>
          <w:color w:val="000000"/>
          <w:szCs w:val="24"/>
          <w:vertAlign w:val="superscript"/>
        </w:rPr>
        <w:t>2</w:t>
      </w:r>
      <w:r w:rsidRPr="00257A10">
        <w:rPr>
          <w:rFonts w:ascii="Chu Van An" w:eastAsia="Times New Roman" w:hAnsi="Chu Van An" w:cs="Chu Van An"/>
          <w:color w:val="000000"/>
          <w:szCs w:val="24"/>
        </w:rPr>
        <w:t> – n – 2 000 ≥ 0 (*)</w:t>
      </w:r>
    </w:p>
    <w:p w:rsidR="00F362A9" w:rsidRPr="00257A10" w:rsidRDefault="00F362A9" w:rsidP="00044A65">
      <w:pPr>
        <w:shd w:val="clear" w:color="auto" w:fill="FFFFFF"/>
        <w:spacing w:after="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Giải bất phương trình (*), ta được </w:t>
      </w:r>
      <w:r w:rsidRPr="00257A10">
        <w:rPr>
          <w:rFonts w:ascii="Chu Van An" w:eastAsia="Times New Roman" w:hAnsi="Chu Van An" w:cs="Chu Van An"/>
          <w:color w:val="000000"/>
          <w:szCs w:val="24"/>
          <w:bdr w:val="none" w:sz="0" w:space="0" w:color="auto" w:frame="1"/>
        </w:rPr>
        <w:t>n≤1−3√</w:t>
      </w:r>
      <w:r w:rsidRPr="00257A10">
        <w:rPr>
          <w:rFonts w:ascii="Chu Van An" w:eastAsia="Times New Roman" w:hAnsi="Chu Van An" w:cs="Chu Van An"/>
          <w:color w:val="000000"/>
          <w:szCs w:val="24"/>
          <w:bdr w:val="single" w:sz="6" w:space="1" w:color="auto" w:frame="1"/>
        </w:rPr>
        <w:t>889</w:t>
      </w:r>
      <w:r w:rsidRPr="00257A10">
        <w:rPr>
          <w:rFonts w:ascii="Chu Van An" w:eastAsia="Times New Roman" w:hAnsi="Chu Van An" w:cs="Chu Van An"/>
          <w:color w:val="000000"/>
          <w:szCs w:val="24"/>
          <w:bdr w:val="none" w:sz="0" w:space="0" w:color="auto" w:frame="1"/>
        </w:rPr>
        <w:t>2≈−44,22n≤1−38892≈−44,22</w:t>
      </w:r>
      <w:r w:rsidRPr="00257A10">
        <w:rPr>
          <w:rFonts w:ascii="Chu Van An" w:eastAsia="Times New Roman" w:hAnsi="Chu Van An" w:cs="Chu Van An"/>
          <w:color w:val="000000"/>
          <w:szCs w:val="24"/>
        </w:rPr>
        <w:t> (không thỏa mãn) hoặc </w:t>
      </w:r>
      <w:r w:rsidRPr="00257A10">
        <w:rPr>
          <w:rFonts w:ascii="Chu Van An" w:eastAsia="Times New Roman" w:hAnsi="Chu Van An" w:cs="Chu Van An"/>
          <w:color w:val="000000"/>
          <w:szCs w:val="24"/>
          <w:bdr w:val="none" w:sz="0" w:space="0" w:color="auto" w:frame="1"/>
        </w:rPr>
        <w:t>n≥1+3√</w:t>
      </w:r>
      <w:r w:rsidRPr="00257A10">
        <w:rPr>
          <w:rFonts w:ascii="Chu Van An" w:eastAsia="Times New Roman" w:hAnsi="Chu Van An" w:cs="Chu Van An"/>
          <w:color w:val="000000"/>
          <w:szCs w:val="24"/>
          <w:bdr w:val="single" w:sz="6" w:space="1" w:color="auto" w:frame="1"/>
        </w:rPr>
        <w:t>889</w:t>
      </w:r>
      <w:r w:rsidRPr="00257A10">
        <w:rPr>
          <w:rFonts w:ascii="Chu Van An" w:eastAsia="Times New Roman" w:hAnsi="Chu Van An" w:cs="Chu Van An"/>
          <w:color w:val="000000"/>
          <w:szCs w:val="24"/>
          <w:bdr w:val="none" w:sz="0" w:space="0" w:color="auto" w:frame="1"/>
        </w:rPr>
        <w:t>2≈45,22n≥1+38892≈45,22</w:t>
      </w:r>
      <w:r w:rsidRPr="00257A10">
        <w:rPr>
          <w:rFonts w:ascii="Chu Van An" w:eastAsia="Times New Roman" w:hAnsi="Chu Van An" w:cs="Chu Van An"/>
          <w:color w:val="000000"/>
          <w:szCs w:val="24"/>
        </w:rPr>
        <w:t> (thỏa mã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n là số tự nhiên nên n nhỏ nhất thỏa mãn là 46.</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số đỉnh nhỏ nhất cần thiết để có thể xây dựng một đồ thị đầy đủ với ít nhất 1 000 cạnh là 46 đỉnh.</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3: </w:t>
      </w:r>
      <w:r w:rsidRPr="00257A10">
        <w:rPr>
          <w:rFonts w:ascii="Chu Van An" w:eastAsia="Times New Roman" w:hAnsi="Chu Van An" w:cs="Chu Van An"/>
          <w:color w:val="000000"/>
          <w:szCs w:val="24"/>
        </w:rPr>
        <w:t>Hãy chỉ ra ít nhất 5 đường đi từ S đến Y trong đồ thị trên Hình 2.38.</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0923A13F" wp14:editId="36ED9D3E">
            <wp:extent cx="2289173" cy="1316355"/>
            <wp:effectExtent l="0" t="0" r="0" b="0"/>
            <wp:docPr id="132279150" name="Picture 132279150" descr="Bài 2.24 trang 5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2.24 trang 50 Chuyên đề học tập Toán 11 Kết nối tri thức"/>
                    <pic:cNvPicPr>
                      <a:picLocks noChangeAspect="1" noChangeArrowheads="1"/>
                    </pic:cNvPicPr>
                  </pic:nvPicPr>
                  <pic:blipFill>
                    <a:blip r:embed="rId332">
                      <a:clrChange>
                        <a:clrFrom>
                          <a:srgbClr val="FFFFFF"/>
                        </a:clrFrom>
                        <a:clrTo>
                          <a:srgbClr val="FFFFFF">
                            <a:alpha val="0"/>
                          </a:srgbClr>
                        </a:clrTo>
                      </a:clrChange>
                      <a:extLst>
                        <a:ext uri="{BEBA8EAE-BF5A-486C-A8C5-ECC9F3942E4B}">
                          <a14:imgProps xmlns:a14="http://schemas.microsoft.com/office/drawing/2010/main">
                            <a14:imgLayer r:embed="rId33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13398" cy="133028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Năm đường đi từ S đến Y trong đồ thị trên Hình 2.38 là SVUIZY; SVIZY; SIZY; SIZWWXY; SIZXY.</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4: </w:t>
      </w:r>
      <w:r w:rsidRPr="00257A10">
        <w:rPr>
          <w:rFonts w:ascii="Chu Van An" w:eastAsia="Times New Roman" w:hAnsi="Chu Van An" w:cs="Chu Van An"/>
          <w:color w:val="000000"/>
          <w:szCs w:val="24"/>
        </w:rPr>
        <w:t>Kiểm tra xem các điều kiện của định lí Ore có thỏa mãn với các đồ thị trên Hình 2.39 không.</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4B62592" wp14:editId="6ACC27E8">
            <wp:extent cx="2654489" cy="1490470"/>
            <wp:effectExtent l="0" t="0" r="0" b="0"/>
            <wp:docPr id="132279151" name="Picture 132279151" descr="Bài 2.25 trang 5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2.25 trang 50 Chuyên đề học tập Toán 11 Kết nối tri thức"/>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664597" cy="149614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hai đồ thị ở Hình 2.39 đều là đơn đồ thị và mỗi đồ thị đều có số đỉnh lớn hơn 3.</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ối với Hình 2.39 a), đặt tên các đỉnh như hình vẽ:</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523CF44" wp14:editId="39D33168">
            <wp:extent cx="2033905" cy="1655445"/>
            <wp:effectExtent l="0" t="0" r="4445" b="1905"/>
            <wp:docPr id="132279152" name="Picture 132279152" descr="Bài 2.25 trang 5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2.25 trang 50 Chuyên đề học tập Toán 11 Kết nối tri thức"/>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033905" cy="165544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này có 5 đỉnh, các đỉnh đều có bậc là 3, trừ đỉnh A có bậc là 4 nên mỗi cặp đỉnh không kề nhau có tổng bậc nhỏ nhất là 6, mà 6 &gt; 5, do đó đồ thị này thỏa mãn định lí Ore. Vậy đồ thị Hình 2.39 a) có một chu trình Hamilto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 Đối với Hình 2.39 a), đặt tên các đỉnh như hình vẽ:</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761B241E" wp14:editId="0A457BBA">
            <wp:extent cx="1765935" cy="1623695"/>
            <wp:effectExtent l="0" t="0" r="5715" b="0"/>
            <wp:docPr id="132279153" name="Picture 132279153" descr="Bài 2.25 trang 50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2.25 trang 50 Chuyên đề học tập Toán 11 Kết nối tri thức"/>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765935" cy="162369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này có 5 đỉnh, đỉnh E và đỉnh B đều có bậc là 3, các đỉnh còn lại đều có bậc là 2 nên mỗi cặp đỉnh không kề nhau có tổng số bậc nhỏ nhất là 4 (chẳng hạn đỉnh A và đỉnh D), do đó đồ thị này không thỏa mãn định lí Ore. Tuy nhiên thì đồ thị này vẫn có chu trình Hamilton, một chu trình Hamilton của đồ thị là ABCDEa)</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ta khẳng định lại định lí Ore chỉ là một điều kiện đủ cho sự tồn tại của chu trình Hamilton.</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5: </w:t>
      </w:r>
      <w:r w:rsidRPr="00257A10">
        <w:rPr>
          <w:rFonts w:ascii="Chu Van An" w:eastAsia="Times New Roman" w:hAnsi="Chu Van An" w:cs="Chu Van An"/>
          <w:color w:val="000000"/>
          <w:szCs w:val="24"/>
        </w:rPr>
        <w:t>Tìm một chu trình Euler trong đồ thị trên Hình 2.40.</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26A8468B" wp14:editId="20A71046">
            <wp:extent cx="2018030" cy="2348865"/>
            <wp:effectExtent l="0" t="0" r="1270" b="0"/>
            <wp:docPr id="132279154" name="Picture 132279154" descr="Bài 2.26 trang 51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2.26 trang 51 Chuyên đề học tập Toán 11 Kết nối tri thức"/>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018030" cy="234886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đồ thị Hình 2.40 liên thông và mọi đỉnh của đồ thị này đều có bậc chẵn nên theo định lí Euler thì đồ thị này có một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chu trình Euler trong đồ thị trên Hình 2.40 là ABCDEFAECa)</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6: </w:t>
      </w:r>
      <w:r w:rsidRPr="00257A10">
        <w:rPr>
          <w:rFonts w:ascii="Chu Van An" w:eastAsia="Times New Roman" w:hAnsi="Chu Van An" w:cs="Chu Van An"/>
          <w:color w:val="000000"/>
          <w:szCs w:val="24"/>
        </w:rPr>
        <w:t>Giải bài toán người đưa thư với đồ thị có trọng số trên Hình 2.41.</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442815BC" wp14:editId="50D6B200">
            <wp:extent cx="1622066" cy="2360211"/>
            <wp:effectExtent l="0" t="0" r="0" b="2540"/>
            <wp:docPr id="132279155" name="Picture 132279155" descr="Bài 2.27 trang 51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27 trang 51 Chuyên đề học tập Toán 11 Kết nối tri thức"/>
                    <pic:cNvPicPr>
                      <a:picLocks noChangeAspect="1" noChangeArrowheads="1"/>
                    </pic:cNvPicPr>
                  </pic:nvPicPr>
                  <pic:blipFill>
                    <a:blip r:embed="rId338">
                      <a:clrChange>
                        <a:clrFrom>
                          <a:srgbClr val="FFFFFF"/>
                        </a:clrFrom>
                        <a:clrTo>
                          <a:srgbClr val="FFFFFF">
                            <a:alpha val="0"/>
                          </a:srgbClr>
                        </a:clrTo>
                      </a:clrChange>
                      <a:extLst>
                        <a:ext uri="{BEBA8EAE-BF5A-486C-A8C5-ECC9F3942E4B}">
                          <a14:imgProps xmlns:a14="http://schemas.microsoft.com/office/drawing/2010/main">
                            <a14:imgLayer r:embed="rId33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24387" cy="2363589"/>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ì đồ thị Hình 2.41 là liên thông và các đỉnh đều có bậc chẵn (ở đây đều là bậc 4) nên đồ thị có chu trình Euler.</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chu trình Euler xuất phát từ đỉnh A là ABCDABDCA và tổng độ dài của nó là</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7 + 6 + 8 + 5 + 7 + 2 + 3 + 8 + 4 + 1 = 51.</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một chu trình cần tìm là ABCDABDCA và có độ dài là 51.</w:t>
      </w:r>
    </w:p>
    <w:p w:rsidR="00F362A9" w:rsidRPr="00257A10" w:rsidRDefault="00F362A9" w:rsidP="00044A65">
      <w:pPr>
        <w:shd w:val="clear" w:color="auto" w:fill="FFFFFF"/>
        <w:tabs>
          <w:tab w:val="left" w:pos="992"/>
        </w:tabs>
        <w:spacing w:after="240" w:line="240" w:lineRule="auto"/>
        <w:ind w:left="992" w:right="48"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7: </w:t>
      </w:r>
      <w:r w:rsidRPr="00257A10">
        <w:rPr>
          <w:rFonts w:ascii="Chu Van An" w:eastAsia="Times New Roman" w:hAnsi="Chu Van An" w:cs="Chu Van An"/>
          <w:color w:val="000000"/>
          <w:szCs w:val="24"/>
        </w:rPr>
        <w:t>Giải bài toán người đưa thư với đồ thị có trọng số trên Hình 2.42.</w:t>
      </w:r>
    </w:p>
    <w:p w:rsidR="00F362A9" w:rsidRPr="00257A10" w:rsidRDefault="00F362A9" w:rsidP="00A24624">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577788A2" wp14:editId="1FC19881">
            <wp:extent cx="2979420" cy="2301875"/>
            <wp:effectExtent l="0" t="0" r="0" b="0"/>
            <wp:docPr id="132279156" name="Picture 132279156" descr="Bài 2.28 trang 51 Chuyên đề học tập Toán 11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2.28 trang 51 Chuyên đề học tập Toán 11 Kết nối tri thức"/>
                    <pic:cNvPicPr>
                      <a:picLocks noChangeAspect="1" noChangeArrowheads="1"/>
                    </pic:cNvPicPr>
                  </pic:nvPicPr>
                  <pic:blipFill>
                    <a:blip r:embed="rId340">
                      <a:clrChange>
                        <a:clrFrom>
                          <a:srgbClr val="FFFFFF"/>
                        </a:clrFrom>
                        <a:clrTo>
                          <a:srgbClr val="FFFFFF">
                            <a:alpha val="0"/>
                          </a:srgbClr>
                        </a:clrTo>
                      </a:clrChange>
                      <a:extLst>
                        <a:ext uri="{BEBA8EAE-BF5A-486C-A8C5-ECC9F3942E4B}">
                          <a14:imgProps xmlns:a14="http://schemas.microsoft.com/office/drawing/2010/main">
                            <a14:imgLayer r:embed="rId3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79420" cy="230187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Hình 2.42 chỉ có hai đỉnh bậc lẻ là D và E nên ta có thể tìm được một đường đi Euler từ D đến E (đường đi này đi qua mỗi cạnh đúng một lầ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Một đường đi Euler từ D đến E là DBACDEBCE và tổng độ dài của nó là</w:t>
      </w:r>
    </w:p>
    <w:p w:rsidR="00F362A9" w:rsidRPr="00257A10" w:rsidRDefault="00F362A9" w:rsidP="00044A65">
      <w:pPr>
        <w:shd w:val="clear" w:color="auto" w:fill="FFFFFF"/>
        <w:spacing w:after="240" w:line="240" w:lineRule="auto"/>
        <w:ind w:left="48" w:right="48"/>
        <w:jc w:val="center"/>
        <w:rPr>
          <w:rFonts w:ascii="Chu Van An" w:eastAsia="Times New Roman" w:hAnsi="Chu Van An" w:cs="Chu Van An"/>
          <w:color w:val="000000"/>
          <w:szCs w:val="24"/>
        </w:rPr>
      </w:pPr>
      <w:r w:rsidRPr="00257A10">
        <w:rPr>
          <w:rFonts w:ascii="Chu Van An" w:eastAsia="Times New Roman" w:hAnsi="Chu Van An" w:cs="Chu Van An"/>
          <w:color w:val="000000"/>
          <w:szCs w:val="24"/>
        </w:rPr>
        <w:t>2 + 4 + 4 + 2 + 6 + 3 + 5 + 1 = 27.</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Để quay trở lại điểm xuất phát và có đường đi ngắn nhất, ta cần tìm một đường đi ngắn nhất từ E đến D theo thuật toán gắn nhãn vĩnh viễn.</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Đường đi ngắn nhất từ E đến D là ECD và có độ dài là 1 + 2 = 3.</w:t>
      </w:r>
    </w:p>
    <w:p w:rsidR="00F362A9" w:rsidRPr="00257A10" w:rsidRDefault="00F362A9" w:rsidP="00044A65">
      <w:pPr>
        <w:shd w:val="clear" w:color="auto" w:fill="FFFFFF"/>
        <w:spacing w:after="240" w:line="240" w:lineRule="auto"/>
        <w:ind w:left="48" w:right="48"/>
        <w:rPr>
          <w:rFonts w:ascii="Chu Van An" w:eastAsia="Times New Roman" w:hAnsi="Chu Van An" w:cs="Chu Van An"/>
          <w:color w:val="000000"/>
          <w:szCs w:val="24"/>
        </w:rPr>
      </w:pPr>
      <w:r w:rsidRPr="00257A10">
        <w:rPr>
          <w:rFonts w:ascii="Chu Van An" w:eastAsia="Times New Roman" w:hAnsi="Chu Van An" w:cs="Chu Van An"/>
          <w:color w:val="000000"/>
          <w:szCs w:val="24"/>
        </w:rPr>
        <w:t>Vậy một chu trình cần tìm là DBACDEBCECD và có độ dài là 27 + 3 = 30.</w:t>
      </w:r>
    </w:p>
    <w:p w:rsidR="00F362A9" w:rsidRPr="00257A10" w:rsidRDefault="00F362A9" w:rsidP="00044A65">
      <w:pPr>
        <w:spacing w:line="240" w:lineRule="auto"/>
        <w:rPr>
          <w:rFonts w:ascii="Chu Van An" w:hAnsi="Chu Van An" w:cs="Chu Van An"/>
          <w:szCs w:val="24"/>
        </w:rPr>
      </w:pPr>
    </w:p>
    <w:p w:rsidR="00F362A9" w:rsidRPr="00257A10" w:rsidRDefault="00F362A9" w:rsidP="00044A65">
      <w:pPr>
        <w:shd w:val="clear" w:color="auto" w:fill="FFFFFF"/>
        <w:tabs>
          <w:tab w:val="left" w:pos="992"/>
        </w:tabs>
        <w:spacing w:after="240" w:line="240" w:lineRule="auto"/>
        <w:ind w:left="1984" w:hanging="992"/>
        <w:rPr>
          <w:rFonts w:ascii="Chu Van An" w:eastAsia="Times New Roman" w:hAnsi="Chu Van An" w:cs="Chu Van An"/>
          <w:b/>
          <w:color w:val="0000FF"/>
          <w:szCs w:val="24"/>
        </w:rPr>
      </w:pP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8: </w:t>
      </w:r>
      <w:r w:rsidRPr="00257A10">
        <w:rPr>
          <w:rFonts w:ascii="Chu Van An" w:eastAsia="Times New Roman" w:hAnsi="Chu Van An" w:cs="Chu Van An"/>
          <w:color w:val="000000"/>
          <w:szCs w:val="24"/>
        </w:rPr>
        <w:t>Cho tập hợp số V = {1; 2; 3; 4; 5; 6; 7}. Hãy vẽ đồ thị G có các đỉnh biểu diễn các phần tử của V, hai đỉnh biểu diễn hai số m và n kề nhau nếu m + n là bội của 3.</w:t>
      </w:r>
    </w:p>
    <w:p w:rsidR="00F362A9" w:rsidRPr="00257A10" w:rsidRDefault="00F362A9" w:rsidP="00044A65">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rong tập hợp số V, các cặp số là bội của 3 là:</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1 và 2); (1 và 5);</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2 và 4); (2 và 7);</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3 và 6);</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4 và 5);</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5 và 7).</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vẽ đồ thị G có 7 đỉnh A</w:t>
      </w:r>
      <w:r w:rsidRPr="00257A10">
        <w:rPr>
          <w:rFonts w:ascii="Chu Van An" w:eastAsia="Times New Roman" w:hAnsi="Chu Van An" w:cs="Chu Van An"/>
          <w:color w:val="000000"/>
          <w:szCs w:val="24"/>
          <w:vertAlign w:val="subscript"/>
        </w:rPr>
        <w:t>1</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2</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3</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4</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5</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6</w:t>
      </w:r>
      <w:r w:rsidRPr="00257A10">
        <w:rPr>
          <w:rFonts w:ascii="Chu Van An" w:eastAsia="Times New Roman" w:hAnsi="Chu Van An" w:cs="Chu Van An"/>
          <w:color w:val="000000"/>
          <w:szCs w:val="24"/>
        </w:rPr>
        <w:t>; A</w:t>
      </w:r>
      <w:r w:rsidRPr="00257A10">
        <w:rPr>
          <w:rFonts w:ascii="Chu Van An" w:eastAsia="Times New Roman" w:hAnsi="Chu Van An" w:cs="Chu Van An"/>
          <w:color w:val="000000"/>
          <w:szCs w:val="24"/>
          <w:vertAlign w:val="subscript"/>
        </w:rPr>
        <w:t>7</w:t>
      </w:r>
      <w:r w:rsidRPr="00257A10">
        <w:rPr>
          <w:rFonts w:ascii="Chu Van An" w:eastAsia="Times New Roman" w:hAnsi="Chu Van An" w:cs="Chu Van An"/>
          <w:color w:val="000000"/>
          <w:szCs w:val="24"/>
        </w:rPr>
        <w:t> biểu diễn bảy số trong tập hợp số V.</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Hai đỉnh biểu diễn hai số m và n được nối bằng một cạnh nếu m + n là bội của 3.</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có đồ thị G như sau:</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10444AF" wp14:editId="7BCBD3C6">
            <wp:extent cx="2286000" cy="1765935"/>
            <wp:effectExtent l="0" t="0" r="0" b="5715"/>
            <wp:docPr id="162" name="Picture 162" descr="Bài 6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Bài 6 trang 67 Chuyên đề học tập Toán 11 Chân trời sáng tạo"/>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286000" cy="1765935"/>
                    </a:xfrm>
                    <a:prstGeom prst="rect">
                      <a:avLst/>
                    </a:prstGeom>
                    <a:noFill/>
                    <a:ln>
                      <a:noFill/>
                    </a:ln>
                  </pic:spPr>
                </pic:pic>
              </a:graphicData>
            </a:graphic>
          </wp:inline>
        </w:drawing>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19: </w:t>
      </w:r>
      <w:r w:rsidRPr="00257A10">
        <w:rPr>
          <w:rFonts w:ascii="Chu Van An" w:eastAsia="Times New Roman" w:hAnsi="Chu Van An" w:cs="Chu Van An"/>
          <w:color w:val="000000"/>
          <w:szCs w:val="24"/>
        </w:rPr>
        <w:t>Cho tập hợp số V = {1; 2; 3; 4; 5; 6; 7}. Hãy vẽ đồ thị G có các đỉnh biểu diễn các phần tử của V, hai đỉnh biểu diễn hai số m và n kề nhau nếu m + n là bội của 3.</w:t>
      </w:r>
      <w:r w:rsidRPr="00257A10">
        <w:rPr>
          <w:rFonts w:ascii="Chu Van An" w:eastAsia="Times New Roman" w:hAnsi="Chu Van An" w:cs="Chu Van An"/>
          <w:color w:val="3273DC"/>
          <w:szCs w:val="24"/>
        </w:rPr>
        <w:t> </w:t>
      </w:r>
      <w:r w:rsidRPr="00257A10">
        <w:rPr>
          <w:rFonts w:ascii="Chu Van An" w:eastAsia="Times New Roman" w:hAnsi="Chu Van An" w:cs="Chu Van An"/>
          <w:color w:val="000000"/>
          <w:szCs w:val="24"/>
        </w:rPr>
        <w:t>Mỗi đồ thị trong Hình 5 có chu trình Euler không? Nếu có hãy chỉ ra một chu trình như vậy. Nếu không, đồ thị có đường đi Euler không? Nếu có, hãy chỉ ra một đường đi như vậy.</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558849D7" wp14:editId="6885A122">
            <wp:extent cx="4745355" cy="1655445"/>
            <wp:effectExtent l="0" t="0" r="0" b="1905"/>
            <wp:docPr id="161" name="Picture 161" descr="Bài 7 trang 67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descr="Bài 7 trang 67 Chuyên đề học tập Toán 11 Chân trời sáng tạo"/>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745355" cy="165544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a) Đồ thị G:</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d(D) = 5.</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Suy ra 4 đỉnh của đồ thị G đều có bậc lẻ.</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G không có chu trình Euler và cũng không có đường đi Euler.</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b) Đồ thị H:</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C) = d(M) = d(P) = 3 và d(B) = d(N) = 2.</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H có 4 đỉnh bậc lẻ.</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H không có chu trình Euler và cũng không có đường đi Euler.</w:t>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0: </w:t>
      </w:r>
      <w:r w:rsidRPr="00257A10">
        <w:rPr>
          <w:rFonts w:ascii="Chu Van An" w:eastAsia="Times New Roman" w:hAnsi="Chu Van An" w:cs="Chu Van An"/>
          <w:color w:val="000000"/>
          <w:szCs w:val="24"/>
        </w:rPr>
        <w:t>Cho tập hợp số V = {1; 2; 3; 4; 5; 6; 7}. Hãy vẽ đồ thị G có các đỉnh biểu diễn các phần tử của V, hai đỉnh biểu diễn hai số m và n kề nhau nếu m + n là bội của 3.</w:t>
      </w:r>
      <w:r w:rsidRPr="00257A10">
        <w:rPr>
          <w:rFonts w:ascii="Chu Van An" w:eastAsia="Times New Roman" w:hAnsi="Chu Van An" w:cs="Chu Van An"/>
          <w:color w:val="3273DC"/>
          <w:szCs w:val="24"/>
        </w:rPr>
        <w:t> </w:t>
      </w:r>
      <w:r w:rsidRPr="00257A10">
        <w:rPr>
          <w:rFonts w:ascii="Chu Van An" w:eastAsia="Times New Roman" w:hAnsi="Chu Van An" w:cs="Chu Van An"/>
          <w:color w:val="000000"/>
          <w:szCs w:val="24"/>
        </w:rPr>
        <w:t>Mỗi đồ thị trong Hình 6 có chu trình Hamilton không? Nếu có hãy chỉ ra một chu trình như vậy. Nếu không, đồ thị có đường đi Hamilton không? Nếu có, hãy chỉ ra một đường đi như vậy.</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98381FF" wp14:editId="751EFC02">
            <wp:extent cx="4698365" cy="1891665"/>
            <wp:effectExtent l="0" t="0" r="6985" b="0"/>
            <wp:docPr id="160" name="Picture 160" descr="Bài 8 trang 6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descr="Bài 8 trang 68 Chuyên đề học tập Toán 11 Chân trời sáng tạo"/>
                    <pic:cNvPicPr>
                      <a:picLocks noChangeAspect="1" noChangeArrowheads="1"/>
                    </pic:cNvPicPr>
                  </pic:nvPicPr>
                  <pic:blipFill>
                    <a:blip r:embed="rId344">
                      <a:extLst>
                        <a:ext uri="{BEBA8EAE-BF5A-486C-A8C5-ECC9F3942E4B}">
                          <a14:imgProps xmlns:a14="http://schemas.microsoft.com/office/drawing/2010/main">
                            <a14:imgLayer r:embed="rId34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98365" cy="189166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a) Đồ thị G:</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G có các đỉnh A, B, I có bậc 2.</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Suy ra chu trình Hamilton h (nếu có) phải đi qua các cạnh AB, AD, BC, EI, FI.</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Do đó ta có một chu trình Hamilton h của đồ thị G là: CBADEIF</w:t>
      </w:r>
      <w:r w:rsidRPr="00257A10">
        <w:rPr>
          <w:rFonts w:ascii="Chu Van An" w:eastAsia="Times New Roman" w:hAnsi="Chu Van An" w:cs="Chu Van An"/>
          <w:b/>
          <w:color w:val="0000FF"/>
          <w:szCs w:val="24"/>
        </w:rPr>
        <w:t>C</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b) Đồ thị H:</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H có các đỉnh M, N, P có bậc 2.</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Suy ra chu trình Hamilton h (nếu có) phải đi qua các cạnh MA, MB, NA, NB, PA, P</w:t>
      </w:r>
      <w:r w:rsidRPr="00257A10">
        <w:rPr>
          <w:rFonts w:ascii="Chu Van An" w:eastAsia="Times New Roman" w:hAnsi="Chu Van An" w:cs="Chu Van An"/>
          <w:b/>
          <w:color w:val="0000FF"/>
          <w:szCs w:val="24"/>
        </w:rPr>
        <w:t>B</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thấy chu trình Hamilton h (nếu có) đi qua ba cạnh MA, NA, PA nối với đỉnh A nên chu trình Hamilton h không tồn tại.</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Đồ thị H có đường đi Hamilton, chẳng hạn MANBP.</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Vậy đồ thị G không có chu trình Hamilton và cũng không có đường đi Hamilton; đồ thị H không có chu trình Hamilton và có đường đi Hamilton.</w:t>
      </w:r>
    </w:p>
    <w:p w:rsidR="00F362A9" w:rsidRPr="00257A10" w:rsidRDefault="00F362A9" w:rsidP="00044A65">
      <w:pPr>
        <w:shd w:val="clear" w:color="auto" w:fill="FFFFFF"/>
        <w:tabs>
          <w:tab w:val="left" w:pos="992"/>
        </w:tabs>
        <w:spacing w:after="240" w:line="240" w:lineRule="auto"/>
        <w:ind w:left="992" w:hanging="992"/>
        <w:rPr>
          <w:rFonts w:ascii="Chu Van An" w:eastAsia="Times New Roman" w:hAnsi="Chu Van An" w:cs="Chu Van An"/>
          <w:color w:val="000000"/>
          <w:szCs w:val="24"/>
        </w:rPr>
      </w:pPr>
      <w:r w:rsidRPr="00257A10">
        <w:rPr>
          <w:rFonts w:ascii="Chu Van An" w:eastAsia="Times New Roman" w:hAnsi="Chu Van An" w:cs="Chu Van An"/>
          <w:b/>
          <w:color w:val="0000FF"/>
          <w:szCs w:val="24"/>
        </w:rPr>
        <w:t xml:space="preserve">Câu 21: </w:t>
      </w:r>
      <w:r w:rsidRPr="00257A10">
        <w:rPr>
          <w:rFonts w:ascii="Chu Van An" w:eastAsia="Times New Roman" w:hAnsi="Chu Van An" w:cs="Chu Van An"/>
          <w:color w:val="000000"/>
          <w:szCs w:val="24"/>
        </w:rPr>
        <w:t>Cho tập hợp số V = {1; 2; 3; 4; 5; 6; 7}. Hãy vẽ đồ thị G có các đỉnh biểu diễn các phần tử của V, hai đỉnh biểu diễn hai số m và n kề nhau nếu m + n là bội của 3.</w:t>
      </w:r>
      <w:r w:rsidRPr="00257A10">
        <w:rPr>
          <w:rFonts w:ascii="Chu Van An" w:eastAsia="Times New Roman" w:hAnsi="Chu Van An" w:cs="Chu Van An"/>
          <w:color w:val="3273DC"/>
          <w:szCs w:val="24"/>
        </w:rPr>
        <w:t>: </w:t>
      </w:r>
      <w:r w:rsidRPr="00257A10">
        <w:rPr>
          <w:rFonts w:ascii="Chu Van An" w:eastAsia="Times New Roman" w:hAnsi="Chu Van An" w:cs="Chu Van An"/>
          <w:color w:val="000000"/>
          <w:szCs w:val="24"/>
        </w:rPr>
        <w:t>Có thể vẽ mỗi hình sau đây bằng một nét liền, không nhấc bút khỏi giấy, không vẽ lại đoạn đường nào hai lần không? Nếu có, hãy chỉ ra một cách vẽ.</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0B6D9E7" wp14:editId="41D25274">
            <wp:extent cx="3736340" cy="1339850"/>
            <wp:effectExtent l="0" t="0" r="0" b="0"/>
            <wp:docPr id="159" name="Picture 159" descr="Bài 9 trang 6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descr="Bài 9 trang 68 Chuyên đề học tập Toán 11 Chân trời sáng tạo"/>
                    <pic:cNvPicPr>
                      <a:picLocks noChangeAspect="1" noChangeArrowheads="1"/>
                    </pic:cNvPicPr>
                  </pic:nvPicPr>
                  <pic:blipFill>
                    <a:blip r:embed="rId346" cstate="print">
                      <a:extLst>
                        <a:ext uri="{BEBA8EAE-BF5A-486C-A8C5-ECC9F3942E4B}">
                          <a14:imgProps xmlns:a14="http://schemas.microsoft.com/office/drawing/2010/main">
                            <a14:imgLayer r:embed="rId34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36340" cy="133985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Hình 7a:</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3CB1F652" wp14:editId="12437AE3">
            <wp:extent cx="2065020" cy="2396490"/>
            <wp:effectExtent l="0" t="0" r="0" b="0"/>
            <wp:docPr id="158" name="Picture 158" descr="Bài 9 trang 6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descr="Bài 9 trang 68 Chuyên đề học tập Toán 11 Chân trời sáng tạo"/>
                    <pic:cNvPicPr>
                      <a:picLocks noChangeAspect="1" noChangeArrowheads="1"/>
                    </pic:cNvPicPr>
                  </pic:nvPicPr>
                  <pic:blipFill>
                    <a:blip r:embed="rId348">
                      <a:extLst>
                        <a:ext uri="{BEBA8EAE-BF5A-486C-A8C5-ECC9F3942E4B}">
                          <a14:imgProps xmlns:a14="http://schemas.microsoft.com/office/drawing/2010/main">
                            <a14:imgLayer r:embed="rId34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65020" cy="239649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Gọi tên các đỉnh của đồ thị ở Hình 7a như hình vẽ.</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có d(A) = d(B) = d(C) = d(D) = d(E) = d(F) = 2 và d(M) = d(N) = d(P) = d(Q) = d(R) = d(S) = 4.</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Suy ra đồ thị ở Hình 7a có tất cả các đỉnh đều có bậc chẵn.</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ồ thị ở Hình 7a có chu trình Euler.</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Nói cách khác, ta có thể vẽ Hình 7a bằng một nét liền, không nhấc bút khỏi giấy, không vẽ lại đoạn đường nào hai lần.</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Chẳng hạn, ta có cách vẽ như sau: NAMSERQCPNBPQDRSFMN.</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Hình 7b:</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41CE1ACD" wp14:editId="1AE6F720">
            <wp:extent cx="2459355" cy="2616835"/>
            <wp:effectExtent l="0" t="0" r="0" b="0"/>
            <wp:docPr id="157" name="Picture 157" descr="Bài 9 trang 6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descr="Bài 9 trang 68 Chuyên đề học tập Toán 11 Chân trời sáng tạo"/>
                    <pic:cNvPicPr>
                      <a:picLocks noChangeAspect="1" noChangeArrowheads="1"/>
                    </pic:cNvPicPr>
                  </pic:nvPicPr>
                  <pic:blipFill>
                    <a:blip r:embed="rId350">
                      <a:extLst>
                        <a:ext uri="{BEBA8EAE-BF5A-486C-A8C5-ECC9F3942E4B}">
                          <a14:imgProps xmlns:a14="http://schemas.microsoft.com/office/drawing/2010/main">
                            <a14:imgLayer r:embed="rId35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59355" cy="261683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Gọi tên các đỉnh của đồ thị ở Hình 7b như hình vẽ.</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M) = d(U) = 1;</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A) = d(B) = d(C) = d(D) = d(E) = d(F) = d(G) = d(H) = d(I) = d(J) = d(K) = d(L) = 2;</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N) = d(P) = d(Q) = d(R) = d(S) = d(T) = 4.</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ở Hình 7b có đúng 2 đỉnh bậc lẻ là M và U.</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ường đi Euler đi từ đỉnh M đến đỉnh U.</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Nói cách khác, ta có thể vẽ Hình 7b bằng một nét liền, không nhấc bút khỏi giấy, không vẽ lại đoạn đường nào hai lần.</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Chẳng hạn, ta có cách vẽ như sau: MNBCTDANPFGSHEPQJKRLIQRSTU.</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Hình 7c:</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29A3597F" wp14:editId="7AAD32ED">
            <wp:extent cx="2569845" cy="2412365"/>
            <wp:effectExtent l="0" t="0" r="0" b="0"/>
            <wp:docPr id="156" name="Picture 156" descr="Bài 9 trang 6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descr="Bài 9 trang 68 Chuyên đề học tập Toán 11 Chân trời sáng tạo"/>
                    <pic:cNvPicPr>
                      <a:picLocks noChangeAspect="1" noChangeArrowheads="1"/>
                    </pic:cNvPicPr>
                  </pic:nvPicPr>
                  <pic:blipFill>
                    <a:blip r:embed="rId352">
                      <a:extLst>
                        <a:ext uri="{BEBA8EAE-BF5A-486C-A8C5-ECC9F3942E4B}">
                          <a14:imgProps xmlns:a14="http://schemas.microsoft.com/office/drawing/2010/main">
                            <a14:imgLayer r:embed="rId35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69845" cy="2412365"/>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Gọi tên các đỉnh của đồ thị ở Hình 7b như hình vẽ.</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E) = 1;</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A) = d(B) = d(G) = 4;</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d(F) = d(C) = d(D) = 3.</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Suy ra đồ thị ở Hình 7c có 4 đỉnh bậc lẻ.</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Do đó đồ thị ở Hình 7c không có đường đi Euler và cũng không có chu trình Euler.</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Nói cách khác, ta không thể vẽ Hình 7c bằng một nét liền, không nhấc bút khỏi giấy, không vẽ lại đoạn đường nào hai lần.</w:t>
      </w:r>
    </w:p>
    <w:p w:rsidR="00F362A9" w:rsidRPr="00257A10" w:rsidRDefault="00E84BB6" w:rsidP="00E84BB6">
      <w:pPr>
        <w:shd w:val="clear" w:color="auto" w:fill="FFFFFF"/>
        <w:spacing w:after="240" w:line="240" w:lineRule="auto"/>
        <w:jc w:val="left"/>
        <w:rPr>
          <w:rFonts w:ascii="Chu Van An" w:eastAsia="Times New Roman" w:hAnsi="Chu Van An" w:cs="Chu Van An"/>
          <w:color w:val="000000"/>
          <w:szCs w:val="24"/>
        </w:rPr>
      </w:pPr>
      <w:r w:rsidRPr="00257A10">
        <w:rPr>
          <w:rFonts w:ascii="Chu Van An" w:hAnsi="Chu Van An" w:cs="Chu Van An"/>
          <w:b/>
          <w:bCs/>
          <w:color w:val="FF0000"/>
          <w:szCs w:val="24"/>
        </w:rPr>
        <w:t>Câu 22</w:t>
      </w:r>
      <w:r w:rsidRPr="00257A10">
        <w:rPr>
          <w:rFonts w:ascii="Chu Van An" w:hAnsi="Chu Van An" w:cs="Chu Van An"/>
          <w:szCs w:val="24"/>
        </w:rPr>
        <w:t xml:space="preserve">. </w:t>
      </w:r>
      <w:r w:rsidR="00F362A9" w:rsidRPr="00257A10">
        <w:rPr>
          <w:rFonts w:ascii="Chu Van An" w:eastAsia="Times New Roman" w:hAnsi="Chu Van An" w:cs="Chu Van An"/>
          <w:color w:val="3273DC"/>
          <w:szCs w:val="24"/>
        </w:rPr>
        <w:t> </w:t>
      </w:r>
      <w:r w:rsidR="00F362A9" w:rsidRPr="00257A10">
        <w:rPr>
          <w:rFonts w:ascii="Chu Van An" w:eastAsia="Times New Roman" w:hAnsi="Chu Van An" w:cs="Chu Van An"/>
          <w:color w:val="000000"/>
          <w:szCs w:val="24"/>
        </w:rPr>
        <w:t>Tìm đường đi ngắn nhất từ đỉnh M đến N trong đồ thị có trọng số sau:</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drawing>
          <wp:inline distT="0" distB="0" distL="0" distR="0" wp14:anchorId="6187AD79" wp14:editId="2D16F312">
            <wp:extent cx="3137535" cy="1860550"/>
            <wp:effectExtent l="0" t="0" r="5715" b="6350"/>
            <wp:docPr id="155" name="Picture 155" descr="Bài 10 trang 6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descr="Bài 10 trang 68 Chuyên đề học tập Toán 11 Chân trời sáng tạo"/>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137535" cy="186055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A24624">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noProof/>
          <w:color w:val="000000"/>
          <w:szCs w:val="24"/>
        </w:rPr>
        <w:lastRenderedPageBreak/>
        <w:drawing>
          <wp:inline distT="0" distB="0" distL="0" distR="0" wp14:anchorId="6477B388" wp14:editId="5F2F58DF">
            <wp:extent cx="3562985" cy="1939290"/>
            <wp:effectExtent l="0" t="0" r="0" b="0"/>
            <wp:docPr id="154" name="Picture 154" descr="Bài 10 trang 68 Chuyên đề học tập Toán 11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descr="Bài 10 trang 68 Chuyên đề học tập Toán 11 Chân trời sáng tạo"/>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562985" cy="1939290"/>
                    </a:xfrm>
                    <a:prstGeom prst="rect">
                      <a:avLst/>
                    </a:prstGeom>
                    <a:noFill/>
                    <a:ln>
                      <a:noFill/>
                    </a:ln>
                  </pic:spPr>
                </pic:pic>
              </a:graphicData>
            </a:graphic>
          </wp:inline>
        </w:drawing>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Gán nhãn cho M bằng 0 (tức là,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0), các đỉnh khác bằng ∞. Khoanh tròn đỉnh M.</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Tại các đỉnh kề với M, gồm A, B, C, 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A</w:t>
      </w:r>
      <w:r w:rsidRPr="00257A10">
        <w:rPr>
          <w:rFonts w:ascii="Chu Van An" w:eastAsia="Times New Roman" w:hAnsi="Chu Van An" w:cs="Chu Van An"/>
          <w:color w:val="000000"/>
          <w:szCs w:val="24"/>
        </w:rPr>
        <w:t> = 0 + 3 = 3.Vì 3 &lt; ∞ nên ta đổi nhãn của A thành 3.</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B</w:t>
      </w:r>
      <w:r w:rsidRPr="00257A10">
        <w:rPr>
          <w:rFonts w:ascii="Chu Van An" w:eastAsia="Times New Roman" w:hAnsi="Chu Van An" w:cs="Chu Van An"/>
          <w:color w:val="000000"/>
          <w:szCs w:val="24"/>
        </w:rPr>
        <w:t> = 0 + 4 = 4.Vì 4 &lt; ∞ nên ta đổi nhãn của B thành 4.</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C</w:t>
      </w:r>
      <w:r w:rsidRPr="00257A10">
        <w:rPr>
          <w:rFonts w:ascii="Chu Van An" w:eastAsia="Times New Roman" w:hAnsi="Chu Van An" w:cs="Chu Van An"/>
          <w:color w:val="000000"/>
          <w:szCs w:val="24"/>
        </w:rPr>
        <w:t> = 0 + 5 = 5.Vì 5 &lt; ∞ nên ta đổi nhãn của C thành 5.</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A nên ta khoanh tròn đỉnh A (đỉnh gần M nhất, chỉ tính các điểm khác M).</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A gồm D, E, 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D</w:t>
      </w:r>
      <w:r w:rsidRPr="00257A10">
        <w:rPr>
          <w:rFonts w:ascii="Chu Van An" w:eastAsia="Times New Roman" w:hAnsi="Chu Van An" w:cs="Chu Van An"/>
          <w:color w:val="000000"/>
          <w:szCs w:val="24"/>
        </w:rPr>
        <w:t> = 3 + 8 = 11.Vì 11 &lt; ∞ nên ta đổi nhãn của D thành 11.</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A</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AE</w:t>
      </w:r>
      <w:r w:rsidRPr="00257A10">
        <w:rPr>
          <w:rFonts w:ascii="Chu Van An" w:eastAsia="Times New Roman" w:hAnsi="Chu Van An" w:cs="Chu Van An"/>
          <w:color w:val="000000"/>
          <w:szCs w:val="24"/>
        </w:rPr>
        <w:t> = 3 + 10 = 13.Vì 13 &lt; ∞ nên ta đổi nhãn của E thành 13.</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B nên ta khoanh tròn đỉnh B (đỉnh gần M thứ hai).</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B gồm D, F, 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D</w:t>
      </w:r>
      <w:r w:rsidRPr="00257A10">
        <w:rPr>
          <w:rFonts w:ascii="Chu Van An" w:eastAsia="Times New Roman" w:hAnsi="Chu Van An" w:cs="Chu Van An"/>
          <w:color w:val="000000"/>
          <w:szCs w:val="24"/>
        </w:rPr>
        <w:t> = 4 + 8 = 12.Vì 12 &gt; 11 (11 là nhãn hiện tại của D) nên ta giữ nguyên nhãn của D là 11.</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B</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BF</w:t>
      </w:r>
      <w:r w:rsidRPr="00257A10">
        <w:rPr>
          <w:rFonts w:ascii="Chu Van An" w:eastAsia="Times New Roman" w:hAnsi="Chu Van An" w:cs="Chu Van An"/>
          <w:color w:val="000000"/>
          <w:szCs w:val="24"/>
        </w:rPr>
        <w:t> = 4 + 6 = 10.Vì 10 &lt; ∞ nên ta đổi nhãn của F thành 10.</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C nên ta khoanh tròn đỉnh C (đỉnh gần M thứ ba).</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C gồm E, F, 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5 + 6 = 11.Vì 11 &lt; 13 (13 là nhãn hiện tại của E) nên ta đổi nhãn của E thành 11.</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ambria Math" w:eastAsia="Times New Roman" w:hAnsi="Cambria Math" w:cs="Cambria Math"/>
          <w:color w:val="000000"/>
          <w:szCs w:val="24"/>
        </w:rPr>
        <w:t>⦁</w:t>
      </w:r>
      <w:r w:rsidRPr="00257A10">
        <w:rPr>
          <w:rFonts w:ascii="Chu Van An" w:eastAsia="Times New Roman" w:hAnsi="Chu Van An" w:cs="Chu Van An"/>
          <w:color w:val="000000"/>
          <w:szCs w:val="24"/>
        </w:rPr>
        <w:t xml:space="preserve">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F</w:t>
      </w:r>
      <w:r w:rsidRPr="00257A10">
        <w:rPr>
          <w:rFonts w:ascii="Chu Van An" w:eastAsia="Times New Roman" w:hAnsi="Chu Van An" w:cs="Chu Van An"/>
          <w:color w:val="000000"/>
          <w:szCs w:val="24"/>
        </w:rPr>
        <w:t> = 5 + 8 = 13.Vì 13 &gt; 10 (10 là nhãn hiện tại của F) nên ta giữ nguyên nhãn của F là 10.</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F nên ta khoanh tròn đỉnh F (đỉnh gần M thứ tư).</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lastRenderedPageBreak/>
        <w:t>– Trong các đỉnh chưa được khoanh tròn, đỉnh kề với F chỉ có N, 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F</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FN</w:t>
      </w:r>
      <w:r w:rsidRPr="00257A10">
        <w:rPr>
          <w:rFonts w:ascii="Chu Van An" w:eastAsia="Times New Roman" w:hAnsi="Chu Van An" w:cs="Chu Van An"/>
          <w:color w:val="000000"/>
          <w:szCs w:val="24"/>
        </w:rPr>
        <w:t> = 10 + 12 = 22.Vì 22 &lt; ∞ nên ta đổi nhãn của N thành 22.</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D, E nên ta tùy ý khoanh tròn đỉnh E (đỉnh gần M thứ năm).</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E chỉ có N, 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N</w:t>
      </w:r>
      <w:r w:rsidRPr="00257A10">
        <w:rPr>
          <w:rFonts w:ascii="Chu Van An" w:eastAsia="Times New Roman" w:hAnsi="Chu Van An" w:cs="Chu Van An"/>
          <w:color w:val="000000"/>
          <w:szCs w:val="24"/>
        </w:rPr>
        <w:t> = 11 + 7 = 18.Vì 18 &lt; 22 (22 là nhãn hiện tại của N) nên ta đổi nhãn của N thành 18.</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Trong các đỉnh chưa được khoanh tròn, đỉnh có nhãn bé nhất là D nên ta tùy ý khoanh tròn đỉnh D (đỉnh gần M thứ sáu).</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Trong các đỉnh chưa được khoanh tròn, đỉnh kề với D chỉ còn N, ta có:</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D</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DN</w:t>
      </w:r>
      <w:r w:rsidRPr="00257A10">
        <w:rPr>
          <w:rFonts w:ascii="Chu Van An" w:eastAsia="Times New Roman" w:hAnsi="Chu Van An" w:cs="Chu Van An"/>
          <w:color w:val="000000"/>
          <w:szCs w:val="24"/>
        </w:rPr>
        <w:t> = 11 + 9 = 20.Vì 20 &gt; 18 (18 là nhãn hiện tại của N) nên ta giữ nguyên nhãn của N là 18.</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Lúc này, ta thấy chỉ còn đỉnh N chưa được khoanh tròn nên ta khoanh tròn đỉnh N (đỉnh gần M thứ bảy).</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Nhìn lại các bước trên, ta thấy:</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n</w:t>
      </w:r>
      <w:r w:rsidRPr="00257A10">
        <w:rPr>
          <w:rFonts w:ascii="Chu Van An" w:eastAsia="Times New Roman" w:hAnsi="Chu Van An" w:cs="Chu Van An"/>
          <w:color w:val="000000"/>
          <w:szCs w:val="24"/>
          <w:vertAlign w:val="subscript"/>
        </w:rPr>
        <w:t>N</w:t>
      </w:r>
      <w:r w:rsidRPr="00257A10">
        <w:rPr>
          <w:rFonts w:ascii="Chu Van An" w:eastAsia="Times New Roman" w:hAnsi="Chu Van An" w:cs="Chu Van An"/>
          <w:color w:val="000000"/>
          <w:szCs w:val="24"/>
        </w:rPr>
        <w:t> = 18 = n</w:t>
      </w:r>
      <w:r w:rsidRPr="00257A10">
        <w:rPr>
          <w:rFonts w:ascii="Chu Van An" w:eastAsia="Times New Roman" w:hAnsi="Chu Van An" w:cs="Chu Van An"/>
          <w:color w:val="000000"/>
          <w:szCs w:val="24"/>
          <w:vertAlign w:val="subscript"/>
        </w:rPr>
        <w:t>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N</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N</w:t>
      </w:r>
      <w:r w:rsidRPr="00257A10">
        <w:rPr>
          <w:rFonts w:ascii="Chu Van An" w:eastAsia="Times New Roman" w:hAnsi="Chu Van An" w:cs="Chu Van An"/>
          <w:color w:val="000000"/>
          <w:szCs w:val="24"/>
        </w:rPr>
        <w:t> = n</w:t>
      </w:r>
      <w:r w:rsidRPr="00257A10">
        <w:rPr>
          <w:rFonts w:ascii="Chu Van An" w:eastAsia="Times New Roman" w:hAnsi="Chu Van An" w:cs="Chu Van An"/>
          <w:color w:val="000000"/>
          <w:szCs w:val="24"/>
          <w:vertAlign w:val="subscript"/>
        </w:rPr>
        <w:t>M</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M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N</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 w</w:t>
      </w:r>
      <w:r w:rsidRPr="00257A10">
        <w:rPr>
          <w:rFonts w:ascii="Chu Van An" w:eastAsia="Times New Roman" w:hAnsi="Chu Van An" w:cs="Chu Van An"/>
          <w:color w:val="000000"/>
          <w:szCs w:val="24"/>
          <w:vertAlign w:val="subscript"/>
        </w:rPr>
        <w:t>MC</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CE</w:t>
      </w:r>
      <w:r w:rsidRPr="00257A10">
        <w:rPr>
          <w:rFonts w:ascii="Chu Van An" w:eastAsia="Times New Roman" w:hAnsi="Chu Van An" w:cs="Chu Van An"/>
          <w:color w:val="000000"/>
          <w:szCs w:val="24"/>
        </w:rPr>
        <w:t> + w</w:t>
      </w:r>
      <w:r w:rsidRPr="00257A10">
        <w:rPr>
          <w:rFonts w:ascii="Chu Van An" w:eastAsia="Times New Roman" w:hAnsi="Chu Van An" w:cs="Chu Van An"/>
          <w:color w:val="000000"/>
          <w:szCs w:val="24"/>
          <w:vertAlign w:val="subscript"/>
        </w:rPr>
        <w:t>EN</w:t>
      </w:r>
      <w:r w:rsidRPr="00257A10">
        <w:rPr>
          <w:rFonts w:ascii="Chu Van An" w:eastAsia="Times New Roman" w:hAnsi="Chu Van An" w:cs="Chu Van An"/>
          <w:color w:val="000000"/>
          <w:szCs w:val="24"/>
        </w:rPr>
        <w:t> = l</w:t>
      </w:r>
      <w:r w:rsidRPr="00257A10">
        <w:rPr>
          <w:rFonts w:ascii="Chu Van An" w:eastAsia="Times New Roman" w:hAnsi="Chu Van An" w:cs="Chu Van An"/>
          <w:color w:val="000000"/>
          <w:szCs w:val="24"/>
          <w:vertAlign w:val="subscript"/>
        </w:rPr>
        <w:t>MCEN</w:t>
      </w:r>
      <w:r w:rsidRPr="00257A10">
        <w:rPr>
          <w:rFonts w:ascii="Chu Van An" w:eastAsia="Times New Roman" w:hAnsi="Chu Van An" w:cs="Chu Van An"/>
          <w:color w:val="000000"/>
          <w:szCs w:val="24"/>
        </w:rPr>
        <w:t>.</w:t>
      </w:r>
    </w:p>
    <w:p w:rsidR="00F362A9" w:rsidRPr="00257A10" w:rsidRDefault="00F362A9" w:rsidP="00044A65">
      <w:pPr>
        <w:shd w:val="clear" w:color="auto" w:fill="FFFFFF"/>
        <w:spacing w:after="240" w:line="240" w:lineRule="auto"/>
        <w:ind w:left="992"/>
        <w:rPr>
          <w:rFonts w:ascii="Chu Van An" w:eastAsia="Times New Roman" w:hAnsi="Chu Van An" w:cs="Chu Van An"/>
          <w:color w:val="000000"/>
          <w:szCs w:val="24"/>
        </w:rPr>
      </w:pPr>
      <w:r w:rsidRPr="00257A10">
        <w:rPr>
          <w:rFonts w:ascii="Chu Van An" w:eastAsia="Times New Roman" w:hAnsi="Chu Van An" w:cs="Chu Van An"/>
          <w:color w:val="000000"/>
          <w:szCs w:val="24"/>
        </w:rPr>
        <w:t>Vậy MCEN là đường đi ngắn nhất từ đỉnh M đến N, với độ dài bằng 18.</w:t>
      </w:r>
    </w:p>
    <w:p w:rsidR="00F362A9" w:rsidRPr="00257A10" w:rsidRDefault="00E84BB6" w:rsidP="00044A65">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r w:rsidRPr="00257A10">
        <w:rPr>
          <w:rFonts w:ascii="Chu Van An" w:hAnsi="Chu Van An" w:cs="Chu Van An"/>
          <w:noProof/>
          <w:szCs w:val="24"/>
        </w:rPr>
        <mc:AlternateContent>
          <mc:Choice Requires="wpg">
            <w:drawing>
              <wp:anchor distT="0" distB="0" distL="114300" distR="114300" simplePos="0" relativeHeight="251671552" behindDoc="1" locked="0" layoutInCell="1" allowOverlap="1" wp14:anchorId="36715581" wp14:editId="48053B58">
                <wp:simplePos x="0" y="0"/>
                <wp:positionH relativeFrom="column">
                  <wp:posOffset>-91193</wp:posOffset>
                </wp:positionH>
                <wp:positionV relativeFrom="paragraph">
                  <wp:posOffset>201476</wp:posOffset>
                </wp:positionV>
                <wp:extent cx="2033270" cy="347980"/>
                <wp:effectExtent l="0" t="0" r="5080" b="0"/>
                <wp:wrapNone/>
                <wp:docPr id="132279142"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132279143" name="Picture 132279143"/>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32279144"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8FCD7A" id="Group 41" o:spid="_x0000_s1026" style="position:absolute;margin-left:-7.2pt;margin-top:15.85pt;width:160.1pt;height:27.4pt;z-index:-251644928" coordsize="35277,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neeJUTgQAAC4NAAAOAAAAZHJzL2Uyb0RvYy54bWy8V1lv3DYQfi/Q/0Do sUCse1e78DpI4tookLZGkwLpI5eiDkQSCZJ7+N93eMmy1sWuXSAwLFHUHJxvvpnRXr8/9h3aUyFb NmyC+CoKEB0IK9uh3gR/f717VwRIKjyUuGMD3QSPVAbvb37+6frA1zRhDetKKhAYGeT6wDdBoxRf h6EkDe2xvGKcDvCyYqLHCh5FHZYCH8B634VJFC3CAxMlF4xQKWH31r4Mboz9qqJE/VlVkirUbQI4 mzJXYa5bfQ1vrvG6Fpg3LXHHwG84RY/bAZyOpm6xwmgn2hNTfUsEk6xSV4T1IauqllATA0QTR7No 7gXbcRNLvT7UfIQJoJ3h9Gaz5I/9g0BtCblLk2S5irMkQAPuIVXGO8pijdGB12sQvRf8C38QbqO2 TzrsYyV6fYeA0NGg+ziiS48KEdhMojRNlpAEAu/SbLkqHPykgRydqJHmV6eY5slymcRWcQmnTFN9 ptC7DfXpxsPwlqzh34EFqxOwzpMKtNRO0MAZ6S+y0WPxfcffQV45Vu227Vr1aDgKGdSHGvYPLXkQ 9uEU99TjDlLaOfIJMcFqA1rHWsA6ws+MfJdoYJ8aPNT0g+RAdkijgea5eKgfn7nfdi2/a7tO50yv XaBQGDNivYCVJe0tI7ueDspWoaAdxMwG2bRcBkisab+lQCrxWxmbuih3TEED0P6kqLefOoH2GGry Q67/jIhscEntbpZHkSOHxOp3VtrtOPX7kHtnRlvkQqrR4qFpFXX8GL2CvA7Tuid/AVK6IWRRulxp UbCmBFWk0csKcNESlmLjCwPiE24aUgm1oDVm7M+zpMjzAAHN4yJeJoV1MdbBqsiKxcLSOcuSNM7d cb0dspPqnjJTUXj/WeqjQGspYWUXrkIJGwYJ0X6Doqr6DhrXLyGK0AGlxSKKi8z6rcuZ+D/PxRuU r5bZwvfCufQ3KLzRuDN83sVUKULnXEDPeb2LqZKN4KwfqLHRzwU4TcVf8ACkGnOCG58mchxcnmCF oDR1I9Rp40zqJjdNGjDEP0JSLOFAS0ufUQZ8p8q26o3WBcqA3FQ5eZVnAGWq7FuxOTYgAncXvnBV 1pmxq6ArQD8IEIzdrSUmtEmNmsEGlugAY8ERFzWbwLFSv+7Znn5lRlDNBgW4fHrbDVOp0Ric16Pr JfydG3tTyadiANNezN+tONQPmHxRkHRMUptIHZ6ZUmOcGp6xtE0/sR3ELKGh6DkLn0HSt2N4OmnI r5r0XxrMKZBPmz2dOJmfOHeCUv2JhWLTqpz0OOnlfzU6i4NrHL69LRZJAZPdTPkXhvUUAryedTfT 5+alZDbfRKYsibIcGi2QaQXHgl7/P8jkjZ0n00TSubWE8CTy9ymZLhacE/lywtkR+IOmfmKgHufv OK7tIM8/rj7e/tipf36+T/GBT0rPer3asvLRfPaafShQqGv90Qkf5abC3Q8I/dU/fTZSTz9zbv4F AAD//wMAUEsDBAoAAAAAAAAAIQCpxAIEQAkAAEAJAAAUAAAAZHJzL21lZGlhL2ltYWdlMS5wbmeJ UE5HDQoaCgAAAA1JSERSAAAEJgAAAGIIAwAAALvzImQAAAABc1JHQgCuzhzpAAAABGdBTUEAALGP C/xhBQAAAsFQTFRFAAAAAAAAAP//////gICAgP//qqqqqv//AL+/gL+/gP//v///AMzMmczMmf// gNXVqtXVqv//ktvbkv//tv//n9/fn///AKqqjuPjquPjAKqqlerqlf//ALGxievrnevrnf//AK+v luHhpeHhpfDwnOPjnufnnvPzAKqqmevro+vrnevrAK2tm+3tnu3tmebmAKevAKqynunpAKqqn+rq muvrAK6um+bmoubmnufnAKiumejon+jooerqAKesmufnn+fnm+jone7um+rqAKerm+vrAKmtnefn nuzsm+npAKquAKuvmurqnujonuvrnOjoAKmsnOnpnOzsm+rqnOjoAKmsnOrqnuzsnerqAKuunejo nerqAKirnenpAKqsnerqnOrqnurqm+npAKmrnuzsAKutnerqnOrqnunpAqmrnenpnOvrnevrmObm nOjonurqAqmsnevrAqiqnurqnenpnerqAqmtnuvrAqisnerqAqisnerqAqmsAqirnOvrnevrnenp nerqnuvrAaqsnerqAaisnerqAaiqnurqAamsnevrAaqsAamtnurqnenpnevrn+vrAaqsnerqAams AamsnevrAaisnerqnOrqAamsnenpGLK1nevrAamsnurqMb3AAamsnerqnurqAamsnerqnOrqAams nenpAamsnerqAamsnerqAamsA6qtBquuCKyvC62wDa6xEK+yErCzFbGzF7K1GrO2HLS2H7W4Ibe5 I7e5KLq8K7q8Lbu9ML2/Nb7AN8DCOsDCPMHDP8PFQcPFQ8TGSMbIS8fJTcnKT8rLUMrMU8zNVc3O Ws/QW8/QXtDRYdLTY9PUZtPUaNXWa9bXbdbXcNjZctnaddnad9vbetzdfNzdft7egd/gg+DghuHh iOLji+PjjeTkkOXlkubmlefnl+jomunpm+npnOrqnerqdWZbGAAAAKx0Uk5TAAEBAQICAwMEBAQE BQUFBgYGBwcHCAgJCQkMDAwNDQ0NEBERERIVFRgZGRocHB0eICEiJCUmKSkpKiwtLTE0NTU4PD1A QEFBREVISUlMTE1QUFBXWFxfX2BhY2NkaGlrbG5zdHZ5enx+gICBgoOGiIuMjZOUlJubnJyfn6Ok p6erq7Kzs7a2uLq7vsLDxcbJycvNz9PV19fZ293f4OPk5efo7O/v8PP09/f7++MyUFkAAAAJcEhZ cwAAFxEAABcRAcom8z8AAAVQSURBVHhe7d1lt1VVFMbxKypgAAYWdmOLHdhiB3aLrdjYjdhigqKo iCBe8N7r4QoIKjaK3S12x6fwzfP+rsV5xt1z7fH/fYA99thzzfVinjOe2eKxd/szMLp9aX1YoDY2 naTjDYuHVteHBWpjwBgdb1hM2U4fFqiP63S8YdF+4CL6sEBtnK7jDY8ze+jDArVxAONLq+u5JVA7 W0/R8YbFmJX0YYHaGPCgjjcspl4yHIjlODX7wrtZxxtATd2lZl9ow/UgAHXV7DUxVM8BUFtNXhM7 TdVzANRWc9fE2o/oMQDqq6lrovedegqAGmvqmrhYDwFQZ81cE0fpGQBqrYlrYten9QxY3DpoSyCk ger5fAMf1/GGxQNETKB2et+t4w2LSYP0YYH6uELHGxbt++i7AvVxoo43PE4miAa1Q0Ku11VETKB2 SMj1euyCc7vfSceimx00pFCD1fhZSMj1mvXbf0Bgh6vzs5CQa9X5g4oBhHTLCur8HCTken2uYgAh te24qFo/Awm5Xu/+q2oAIZ3fT62fgYRcr1e5JRDa+PXV+hlIyPWa86eKAcR0aC/1fgYScq2e/Vm1 AGIatRDzSxJyrRrfqBZATNO2zZ9fkpDr9aFqAQR1Vl/1fjoScr3mMb5EbOPWUu+nIyHXa+5fqgUQ 1P491fzJSMj1msl/tBHcyP5q/nQk5FpNX6BSAEG1bpU9vyQh1+tTlQKI6rQ+av5kJOR6vc34EsGN XVPNn4yEXK9X/lYpgKj2zZ1fkpDrNfsPVQKI6trl1P3JSMi16vxJlQCiat0id35JQq5V4ytVAghr 2FLq/lQk5Hq9r0IAYd2/iro/FQm5Xq/zIwei69hrcbV/IhJyvV4gYgLhXZ07vyQh12rmryoEENbk TTJXx5CQa9X4ToUA4johc35JQq7XJ6oDENe9K6v9E5GQ6/UW40uE17F73vyShFyvl/iPNuK7fFn1 fyIScq2e+111AOKauGHegnwScq1YA4gSHLOk+j8NCbleX6gMQGCjV1T/pyEh1+s9lQEIrGOXrPkl CblerAFECUYsowsgCQm5Xs/zH20UYMJ6ugDSkJBrNYM1gCjBkUvoAkhCQq4VawBRhDuyVoaSkOv1 kaoARNY2eDHdAClIyPViDSCKcGE/3QApSMj1mst/tFGCR9fVDZCEhFyrWawBRBEO66UbIAUJuVbT v1cRgNBuyplfkpDr9ZmKAIQ2bYeMyH0Scr3eURGA2M7pqysgAQm5XqwBRBnG56wMJSHXag5rAFGG gzPmlyTkWrEGEIW4cXldAQlIyLVqfK0aALG1bpM+vyQh1+sD1QAI7ow+ugO6RkKu1xv8RxtlGLeG 7oAEJORavUjEBAqxX0/dAV0jIdeKNYAoxQ3pK0NJyLVqLFAJgOBaN0+eX5KQ68UaQJTi1OSVoSTk es1XBYDoxq6mS6BLJOR6vcx/tFGKIcmR+yTkWs1mDSBKcWXyylAScq06f1QFgOie3LiHboGukJDr 9aUqAIQ3LHV+SUKuF2sAUYz7UleGkpDr9Rr/0UYpOvZMnV+SkGvFGkCU47LU+SUJuVYzflEBgPAm b5Q4vyQh16rxrQoAxHd84spQEnK9Ptb3B+K7JzFyn4Rcrzf1/YH4OnZLnF8OvaYqT8yrofn/qABA fCNyVoZW4ym9KoBKTNxAvRjXZnpVANU4OnF+WaFD9KoAKjE6Z2VoRc7WuwKoQtvOGStDqzJKLwug ChdlrAytzMN6WQAVmLCOOjGyVfWyAKpwRMbK0MrsoZcFUIHb+qsTQztFbwug+7VtX8D8sqXlUr0u gO53Xsb8sqXlf4mq3mq7wY0uAAAAAElFTkSuQmCCUEsDBAoAAAAAAAAAIQCb+3wJBCkAAAQpAAAU AAAAZHJzL21lZGlhL2ltYWdlMi5wbmeJUE5HDQoaCgAAAA1JSERSAAAFbAAAAYgIBgAAANWTqa8A AAABc1JHQgCuzhzpAAAABGdBTUEAALGPC/xhBQAAAAlwSFlzAAA7DgAAOw4BzLahgwAAKJlJREFU eF7t3U+LpWd63/G8hH4Hp85pISkaj1KKEJJG3ah3A1MDbjB4odWgncCY2hitIpQYEZyINBbGcbSI EGShXS216Dp1XoJeQm+ySCDmmacbsp10uW87M5pL3V3/znXd9/P5wmfrq5oZBj+/xbn/lfbf47P1 N4+3mx968dvtwZ+3P/1amrfrv4nuVPXb0/VftD/9Wpq3m7+K7lT1ZLf+vP3pkiRJkiRJ0ng9Plt/ //hs87tezGebv2x/+rX09P/mtz++UdmTs9t/3f70a+nxbvNldKeqJ7v1P7Q/XZIkSZIkSRovg63B NrpTlcFWkiRJkiRJQ2ewNdhGd6oy2EqSJEmSJGnoDLYG2+hOVQZbSZIkSZIkDZ3B1mAb3anKYCtJ kiRJkqShM9gabKM7VRlsJUmSJEmSNHQGW4NtdKcqg60kSZIkSZKGzmBrsI3uVGWwlSRJkiRJ0tAZ bA220Z2qDLaSJEmSJEkaOoOtwTa6U5XBVpIkSZIkSUNnsDXYRneqMthKkiRJkiRp6Ay2BtvoTlUG W0mSJEmSJA2dwdZgG92pymArSZIkSZKkoTPYGmyjO1UZbCVJkiRJkjR0BluDbXSnKoOtJEmSJEmS hs5ga7CN7lRlsJUkSZIkSdLQGWwNttGdqgy2kiRJkiRJGjqDrcE2ulOVwVaSJEmSJElDZ7A12EZ3 qjLYSpIkSZIkaegMtgbb6E5VBltJkiRJkiQNncHWYBvdqcpgK0mSJEmSpKEz2BpsoztVGWwlSZIk SZI0dAZbg210pyqDrSRJkiRJkobOYGuwje5UZbCVJEmSJEnS0BlsDbbRnaoMtpIkSZIkSRo6g63B NrpTlcFWkiRJkiRJQ2ewNdhGd6oy2EqSJEmSJGnoDLYG2+hOVQZbSZIkSZIkDZ3B1mAb3anKYCtJ kiRJkqShM9gabKM7VRlsJUmSJEmSNHQGW4NtdKcqg60kSZIkSZKGzmBrsI3uVGWwlSRJkiRJ0tAZ bA220Z2qDLaSJEmSJEkaOoOtwTa6U5XBVpIkSZIkSUNnsDXYRneqMthKkiRJkiRp6Ay2BtvoTlUG W0mSJEmSJA2dwdZgG92pymArSZIkSZKkoTPYGmyjO1UZbCVJkiRJkjR0BluDbXSnKoOtJEmSJEmS hs5ga7CN7lRlsJUkSZIkSdLQGWwNttGdqgy2kiRJkiRJGjqDrcE2ulOVwVaSJEmSJElDZ7A12EZ3 qjLYSpIkSZIk7bH513d3j3999wf258n/eH2OhrGq5v9w+D+jf8dlPflvP/vH6E5ZX775v6J/x6X9 7c//d3inqCd//7P/E/47AAAAnjrfFaZffnjQZgZJ0lV7fHRnevo/sL9jj/77vw6HsbL+3b+N/x2X 9Xd/Et8p6sl/PIz/HZf1n/9NeKeqJ3/78/jfAQAA0MxHd0/azCBJumoG2wQG2/hOUQZbgy0AAPBi 09EH99rUIEm6SgbbBAbb+E5RBluDLQAA8BKO7jxqU4Mk6SoZbBMYbOM7RRlsDbYAAMDLmY/uHre5 QZJ02Qy2CQy28Z2iDLYGWwAA4CUd3Zk8QCZJV8xgm8BgG98pymBrsAUAAF6eB8gk6YoZbBMYbOM7 RRlsDbYAAMBF3bnfZgdJ0kUz2CYw2MZ3ijLYGmwBAIALOroztdlBknTRDLYJDLbxnaIMtgZbAADg 4uajDz5v04Mk6SIZbBMYbOM7RRlsDbYAAMDleIBMki6RwTaBwTa+U5TB1mALAABczvzru7s2P0iS XjaDbQKDbXynKIOtwRYAALgKD5BJ0oUy2CYw2MZ3ijLYGmwBAIArOPIAmSRdKINtAoNtfKcog63B FgAAuBoPkEnSBTLYJjDYxneKMtgabAEAgKvzAJkkvWQG2wQG2/hOUQZbgy0AAHB1HiCTpJfMYJvA YBvfKcpga7AFAACuiwfIJOmFGWwTGGzjO0UZbA22AADANTnyAJkkvTCDbQKDbXynKIOtwRYAALhO dx60SUKSFGWwTWCwje8UZbA12AIAANfLA2SS9JwMtgkMtvGdogy2BlsAAOB6eYBMkp6TwTaBwTa+ U5TB1mALAADcBA+QSVKYwTaBwTa+U5TB1mALAADcgCMPkElSmME2gcE2vlOUwdZgCwAA3JCjO9+0 eUKS9M8ZbBMYbOM7RRlsDbYAAMDNmX71i8M2UUiSzjPYJjDYxneKMtgabAEAgBv1Q5soJEnnGWwT GGzjO0UZbA22AADAzZp/dfc3baaQJBlsExhs4ztFGWwNtgAAwA07ujNNf/rhrTZVSNKyM9gmMNjG d4oy2BpsAQCAPfAAmSQ9y2CbwGAb3ynKYGuwBQAA9sMDZJL0NINtAoNtfKcog63BFgAA2JOjO4/a XCFJy81gm8BgG98pymBrsAUAAPbHA2SSFp/BNoHBNr5TlMHWYAsAAOzR0Z1p+uWHB222kKTlZbBN YLCN7xRlsDXYAgAA+zUf3T1ps4UkLS+DbQKDbXynKIOtwRYAANg/D5BJWmwG2wQG2/hOUQZbgy0A AJDAA2SSlprBNoHBNr5TlMHWYAsAAOSYj+4et/lCkpaTwTaBwTa+U5TB1mALAAAkOfIAmaQFZrBN YLCN7xRlsDXYAgAAeTxAJmlxGWwTGGzjO0UZbA22AABArunog3ttxpCk8TPYJjDYxneKMtgabAEA gGQeIJO0pAy2CQy28Z2iDLYGWwAAIJ8HyCQtJoNtAoNtfKcog63BFgAAKODIA2SSFpLBNoHBNr5T lMHWYAsAANTgATJJi8hgm8BgG98pymBrsAUAACq5c79NGpI0ZgbbBAbb+E5RBluDLQAAUMjRnalN GpI0ZgbbBAbb+E5RBluDLQAAUMt89MHnbdaQpPEy2CYw2MZ3ijLYGmwBAIB6PEAmadgMtgkMtvGd ogy2BlsAAKCe+dd3d23akKSxMtgmMNjGd4oy2BpsAQCAqjxAJmnADLYJDLbxnaIMtgZbAACgqCMP kEkaMINtAoNtfKcog63BFgAAqMsDZJKGy2CbwGAb3ynKYGuwBQAAavMAmaShMtgmMNjGd4oy2Bps AQCA2jxAJmmoDLYJDLbxnaIMtgZbAACgBx4gkzRIBtsEBtv4TlEGW4MtAADQgSMPkEkaJINtAoNt fKcog63BFgAA6MWdB23ukKR+M9gmMNjGd4oy2BpsAQCAfky/+sVhmzwkqc8MtgkMtvGdogy2BlsA AKAfHiCT1H0G2wQG2/hOUQZbgy0AANAbD5BJ6jiDbQKDbXynKIOtwRYAAOjMkQfIJHWcwTaBwTa+ U5TB1mALAAB06OjON236kKS+MtgmMNjGd4oy2BpsAQCAPnmATFKXGWwTGGzjO0UZbA22AABAt35o 84ck9ZPBNoHBNr5TlMHWYAsAAPRr/tXd37QJRJL6yGCbwGAb3ynKYGuwBQAAOnZ0Z5r+9MNbbQaR pPoZbBMYbOM7RRlsDbYAAEDnPEAmqacMtgkMtvGdogy2BlsAAKB/HiCT1E0G2wQG2/hOUQZbgy0A ADCAozuP2hQiSbUz2CYw2MZ3ijLYGmwBAIAxeIBMUhcZbBMYbOM7RRlsDbYAAMAgju5M0y8/PGiT iCTVzGCbwGAb3ynKYGuwBQAAxjEf3T1pk4gk1cxgm8BgG98pymBrsAUAAMbiATJJpTPYJjDYxneK MtgabAEAgMF4gExS5Qy2CQy28Z2iDLYGWwAAYDzz0d3jNo1IUq0MtgkMtvGdogy2BlsAAGBARx4g k1Q0g20Cg218pyiDrcEWAAAYkwfIJJXMYJvAYBvfKcpga7AFAADGNR19cK9NJJJUI4NtAoNtfKco g63BFgAAGJgHyCRVy2CbwGAb3ynKYGuwBQAAxuYBMkmlMtgmMNjGd4oy2BpsAQCAwf3ZB797fPJq +E1ETfN2/XmbtqTxMtgmMNjGd4oy2BpsAQCABTh+J/wmoq5ptzps85Y0VgbbBAbb+E5RBluDLQAA sBBfvxF+F1HUduP3hzVmBtsEBtv4TlEGW4MtAACwEOc/jRB8F1HXfLY+aROXNE4G2wQG2/hOUQZb gy0AALAgX/T1zcbmd9PD1b02c0ljZLBNYLCN7xRlsDXYAgAAC+MBsr5sN9O0W91qU5fUfwbbBAbb +E5RBluDLQAAsDCfvBt+H1GXn0bQUBlsExhs4ztFGWwNtgAAwAJ5gKw/p7fvt7lL6juDbQKDbXyn KIOtwRYAAFggD5D159lPIxy0yUvqN4NtAoNtfKcog63BFgAAWCgPkHVn3q53bfKS+s1gm8BgG98p ymBrsAUAABbMA2T98dMI6j2DbQKDbXynKIOtwRYAAFgwD5D1x08jqPcMtgkMtvGdogy2BlsAAGDh PEDWHT+NoK4z2CYw2MZ3ijLYGmwBAICF8wBZl+bTzXGbv6S+MtgmMNjGd4oy2BpsAQAAHn/2VvjN RG3TbnXYJjCpnwy2CQy28Z2iDLYGWwAAgHPzd6+F300Utt08ahOY1E8G2wQG2/hOUQZbgy0AAMA/ 8QBZp9YP2gwm9ZHBNoHBNr5TlMHWYAsAAPAvPEDWJT+NoK4y2CYw2MZ3ijLYGmwBAAD+hQfI+rTd TG0Kk+pnsE1gsI3vFGWwNdgCAAD8gU/fDr+fqG0+W5+0OUyqncE2gcE2vlOUwdZgCwAA8GMeIOvU 6e37bRKT6mawTWCwje8UZbA12AIAAPzYk4/fC7+hKG67mabd6labxaSaGWwTGGzjO0UZbA22AAAA oa/6+r7lGT+NoPIZbBMYbOM7RRlsDbYAAACh8wfIvn8l/JaiOD+NoMoZbBMYbOM7RRlsDbYAAAA/ yQNkfXr20wgHbR6TamWwTWCwje8UZbA12AIAADyPB8j6NG/XuzaPSbUy2CYw2MZ3ijLYGmwBAACe 66P3w+8p6ptPN8dtIpPqZLBNYLCN7xRlsDXYAgAAvJAHyPrkpxFUMYNtAoNtfKcog63BFgAA4IXO HyA7eTX8rqK47eaHNpNJNTLYJjDYxneKMtgabAEAAF7K8TvhdxX1+WkElcpgm8BgG98pymBrsAUA AHhZHiDr17RbHba5TMrNYJvAYBvfKcpga7AFAAB4aR4g69d286jNZVJuBtsEBtv4TlEGW4MtAADA hXz5Zvh9RQ/WD9pkJuVlsE1gsI3vFGWwNdgCAABciAfIujY9XN1rs5mUk8E2gcE2vlOUwdZgCwAA cGEeIOvXdjO12UzKyWCbwGAb3ynKYGuwBQAAuIz529fD7yzqm8/WJ206k/afwTaBwTa+U5TB1mAL AABwKR4g69vp7fttPpP2m8E2gcE2vlOUwdZgCwAAcGkeIOvXdjNNu9WtNqFJ+8tgm8BgG98pymBr sAUAALg0D5B1bd6ud21Ck/aXwTaBwTa+U5TB1mALAABwJR4g65ufRtC+M9gmMNjGd4oy2BpsAQAA ruzrN8JvLjrw7KcRDtqUJt18BtsEBtv4TlEGW4MtAADAlZ3/NELwzUUf/DSC9prBNoHBNr5TlMHW YAsAAHAtvujre5A/NJ9ujtucJt1sBtsEBtv4TlEGW4MtAADAtfEAWdem3eqwTWrSzWWwTWCwje8U ZbA12AIAAFybT94Nv73oxHbzqE1q0s1lsE1gsI3vFGWwNdgCAABcKw+QdW3erj9vs5p0MxlsExhs 4ztFGWwNtgAAANfKA2Td89MIutEMtgkMtvGdogy2BlsAAIBr5wGyvvlpBN1kBtsEBtv4TlEGW4Mt AADAjfAAWdfms/VJm9ek681gm8BgG98pymBrsAUAALgRHiDr3vRwda9NbNL1ZbBNYLCN7xRlsDXY AgAA3BgPkPVtu5naxCZdXwbbBAbb+E5RBluDLQAAwI3xAFn3/DSCrj2DbQKDbXynKIOtwRYAAOBG ffZW+D1GR05v329Tm3T1DLYJDLbxnaIMtgZbAACAmzZ/91r4TUYntptp2q0O2twmXS2DbQKDbXyn KIOtwRYAAODGeYCse/N2vWtzm3S1DLYJDLbxnaIMtgZbAACAvfAAWf/8NIKuI4NtAoNtfKcog63B FgAAYC88QNY/P42g68hgm8BgG98pymBrsAUAANibT98Ov83oh59G0JUz2CYw2MZ3ijLYGmwBAAD2 yQNk/ZtPN8dtepMunsE2gcE2vlOUwdZgCwAAsE9PPn4v/D6jL9NuddjmN+liGWwTGGzjO0UZbA22 AAAAe/dVX9/OBLabR21+ky6WwTaBwTa+U5TB1mALAACwd+cPkH3/SvidRk/WD9oEJ718BtsEBtv4 TlEGW4MtAABACg+QDcFPI+jCGWwTGGzjO0UZbA22AAAAWTxANoDtZmoznPRyGWwTGGzjO0UZbA22 AAAAaT56P/xWoy/z2fqkTXHSizPYJjDYxneKMtgabAEAAFJ5gGwMp7fvtzlOen4G2wQG2/hOUQZb gy0AAECq8wfITl4Nv9noyHYzTbvVrTbJST+dwTaBwTa+U5TB1mALAACQ7vid8JuNvvhpBL1UBtsE Btv4TlEGW4MtAABABR4gG4SfRtCLMtgmMNjGd4oy2BpsAQAASvAA2Rie/TTCQZvmpD/OYJvAYBvf Kcpga7AFAAAo48s3w283+jJv17s2zUl/nME2gcE2vlOUwdZgCwAAUIYHyIYxn26O2zwn/WEG2wQG 2/hOUQZbgy0AAEApHiAbg59G0E9lsE1gsI3vFGWwNdgCAABUM3/7evgNR2e2mx/aRCf9/wy2CQy2 8Z2iDLYGWwAAgHI8QDYMP42gP8pgm8BgG98pymBrsAUAACjJA2TDmHarwzbVSQbbFAbb+E5RBluD LQAAQEkeIBvHdvOoTXWSwTaFwTa+U5TB1mALAABQlgfIBrJ+0OY6LT2DbQKDbXynKIOtwRYAAKC0 r98Iv+foz/Rwda9NdlpyBtsEBtv4TlEGW4MtAABAaec/jRB8z9Gh7WZqk52WnME2gcE2vlOUwdZg CwAAUN4XfX1r8tPms/VJm+201Ay2CQy28Z2iDLYGWwAAgC54gGwcp7fvt+lOS8xgm8BgG98pymBr sAUAAOjCJ++G33V0aLuZpt3qVpvvtLQMtgkMtvGdogy2BlsAAIBueIBsGPN2vWvznZaWwTaBwTa+ U5TB1mALAADQDQ+QjcVPIywzg20Cg218pyiDrcEWAACgKx4gG8ezn0Y4aDOelpLBNoHBNr5TlMHW YAsAANAdD5ANw08jLDCDbQKDbXynKIOtwRYAAKA7HiAbyny6OW5TnpaQwTaBwTa+U5TB1mALAADQ JQ+QDWXarQ7bnKfRM9gmMNjGd4oy2BpsAQAAuuQBsrFsN4/anKfRM9gmMNjGd4oy2BpsAQAAuvXZ W+G3Hn3y0wgLyWCbwGAb3ynKYGuwBQAA6Nn83Wvh9x598tMIC8hgm8BgG98pymBrsAUAAOiaB8jG 4qcRxs9gm8BgG98pymBrsAUAAOieB8gGs/6mTXsaMYNtAoNtfKcog63BFgAAoHseIBvO9HB1r817 Gi2DbQKDbXynKIOtwRYAAGAIn74dfvfRqe1mavOeRstgm8BgG98pymBrsAUAABiFB8jGMp+tT9rE p5Ey2CYw2MZ3ijLYGmwBAABG8eTj98JvPzp2evt+m/k0SgbbBAbb+E5RBluDLQAAwFC+6uu7nBfY bqZptzpoU59GyGCbwGAb3ynKYGuwBQAAGMr5A2TfvxJ+A9KnebvetalPI2SwTWCwje8UZbA12AIA AAzHA2Tj8dMI42SwTWCwje8UZbA12AIAAIzIA2SD8dMI42SwTWCwje8UZbA12AIAAAzpo/fD70D6 5acRBslgm8BgG98pymBrsAUAABiWB8iGM59ujtvsp14z2CYw2MZ3ijLYGmwBAACGdf4A2cmr4fcg /Zp2q8M2/anHDLYJDLbxnaIMtgZbAACAoR2/E34P0rHt5lGb/tRjBtsEBtv4TlEGW4MtAADA6DxA NqL1gzb/qbcMtgkMtvGdogy2BlsAAIDheYBsSH4aodMMtgkMtvGdogy2BlsAAIBF+PLN8LuQjm03 U5sA1VMG2wQG2/hOUQZbgy0AAMAieIBsSPPZ+qTNgOolg20Cg218pyiDrcEWAABgMTxANqbT2/fb FKgeMtgmMNjGd4oy2BpsAQAAlmT+9vXw+5CObTfTtFvdanOgqmewTWCwje8UZbA12AIAACyKB8iG 5KcROspgm8BgG98pymBrsAUAAFgcD5CNyU8j9JHBNoHBNr5TlMHWYAsAALA4HiAb07OfRjhos6Cq ZrBNYLCN7xRlsDXYAgAALJIHyIY0b9e7NguqagbbBAbb+E5RBluDLQAAwGJ9/Ub4rUjf5tPNcZsG VTGDbQKDbXynKIOtwRYAAGCxzn8aIfhWpHN+GqF2BtsEBtv4TlEGW4MtAADAon3R13csL8dPIxTO YJvAYBvfKcpga7AFAABYPA+QDclPIxTNYJvAYBvfKcpga7AFAABYvE/eDb8Z6d+0Wx22mVBVMtgm MNjGd4oy2BpsAQAAeMoDZGPabh61mVBVMtgmMNjGd4oy2BpsAQAAeMoDZANbP2hToSpksE1gsI3v FGWwNdgCAADQeIBsWNPD1b02Fyo7g20Cg218pyiDrcEWAACA3+MBsjFtN1ObC5WdwTaBwTa+U5TB 1mALAADA7/EA2bDms/VJmwyVmcE2gcE2vlOUwdZgCwAAwI94gGxcp7fvt9lQWRlsExhs4ztFGWwN tgAAAPyIB8jGtd1M0251q02Hyshgm8BgG98pymBrsAUAACDw2VvhdyT989MIyRlsExhs4ztFGWwN tgAAAMTm714LvyUZgJ9GyMtgm8BgG98pymBrsAUAAOAneIBsXM9+GuGgTYjaZwbbBAbb+E5RBluD LQAAAM/hAbJhzdv1rk2I2mcG2wQG2/hOUQZbgy0AAADP4QGyoc2nm+M2I2pfGWwTGGzjO0UZbA22 AAAAvMCnb4fflIxh2q0O25SofWSwTWCwje8UZbA12AIAAPBiHiAb2HbzqE2J2kcG2wQG2/hOUQZb gy0AAAAv9uTj98LvSsbgpxH2mME2gcE2vlOUwdZgCwAAwEv6qq9vfi7GTyPsKYNtAoNtfKcog63B FgAAgJd0/gDZ96+E35cMwE8j7CeDbQKDbXynKIOtwRYAAIAL8ADZ4NbftFlRN5XBNoHBNr5TlMHW YAsAAMDFeIBsbNPD1b02LeomMtgmMNjGd4oy2BpsAQAAuKCP3g+/MRnEdjO1aVE3kcE2gcE2vlOU wdZgCwAAwCV4gGxo89n6pM2Luu4MtgkMtvGdogy2BlsAAAAu4fwBspNXw29NBnF6+36bGHWdGWwT GGzjO0UZbA22AAAAXNLxO+G3JoPYbqZptzpoM6OuK4NtAoNtfKcog63BFgAAgMvzANnY5u1612ZG XVcG2wQG2/hOUQZbgy0AAABX4AGy8flphOvNYJvAYBvfKcpga7AFAADgir58M/zmZBB+GuF6M9gm MNjGd4oy2BpsAQAAuCIPkA3PTyNcYwbbBAbb+E5RBluDLQAAANfAA2TDm083x21y1FUy2CYw2MZ3 ijLYGmwBAAC4HvO3r4ffnoxj2q0O2+yoy2awTWCwje8UZbA12AIAAHBNPEA2vu3mUZsdddkMtgkM tvGdogy2BlsAAACukQfIFmD9oE2PukwG2wQG2/hOUQZbgy0AAADXyANki+CnEa6QwTaBwTa+U5TB 1mALAADANfMA2fj8NMLlM9gmMNjGd4oy2BpsAQAAuAFfvxF+hzKO+Wx90iZIXSSDbQKDbXynKIOt wRYAAIAbcP7TCMF3KIM5vX2/zZB62Qy2CQy28Z2iDLYGWwAAAG7IF319I3MJ28007Va32hSpl8lg m8BgG98pymBrsAUAAOAGeYBseH4a4YIZbBMYbOM7RRlsDbYAAADcoE/eDb9HGYyfRnj5DLYJDLbx naIMtgZbAAAAbpgHyMb37KcRDtokqedlsE1gsI3vFGWwNdgCAABwwzxAtgjzdr1rk6Sel8E2gcE2 vlOUwdZgCwAAwB54gGwR5tPNcZsl9VMZbBMYbOM7RRlsDbYAAADsiQfIxuenEV6cwTaBwTa+U5TB 1mALAADAnniAbBH8NMILMtgmMNjGd4oy2BpsAQAA2CMPkC2Cn0Z4TgbbBAbb+E5RBluDLQAAAHvk AbLFmHarwzZR6vcz2CYw2MZ3ijLYGmwBAADYs8/eCr9RGcx286hNlPr9DLYJDLbxnaIMtgZbAAAA 9m/+7rXwO5XRrB+0mVL/nME2gcE2vlOUwdZgCwAAQAIPkC3G9HB1r02VOs9gm8BgG98pymBrsAUA ACCJB8iWYbuZ2lSp8wy2CQy28Z2iDLYGWwAAAJJ4gGwx5rP1SZsrZbBNYLCN7xRlsDXYAgAAkOjT t8PvVQZ0evt+myyXncE2gcE2vlOUwdZgCwAAQC4PkC3EdjNNu9WtNlsuN4NtAoNtfKcog63BFgAA gFxPPn4v/GZlPH4a4WkG2wQG2/hOUQZbgy0AAAAFfNXXnsAVLP2nEQy2CQy28Z2iDLYGWwAAAAo4 f4Ds+1fCb1cG8+ynEQ7afLm8DLYJDLbxnaIMtgZbAAAAivAA2WLM2/WuzZfLy2CbwGAb3ynKYGuw BQAAoA4PkC3HfLo5bhPmsjLYJjDYxneKMtgabAEAACjko/fD71fGNO1Wh23GXE4G2wQG2/hOUQZb gy0AAADFeIBsObabR23GXE4G2wQG2/hOUQZbgy0AAADFnD9AdvJq+B3LeBb30wgG2wQG2/hOUQZb gy0AAAAFHb8TfscypkX9NILBNoHBNr5TlMHWYAsAAEBNHiBbkCX9NILBNoHBNr5TlMHWYAsAAEBR HiBbmPWDNmmOncE2gcE2vlOUwdZgCwAAQGFfvhl+zzKm6eHqXps1x81gm8BgG98pymBrsAUAAKAw D5Aty3YztVlz3Ay2CQy28Z2iDLYGWwAAAIrzANmizGfrkzZtjpnBNoHBNr5TlMHWYAsAAEB987ev h9+1DOr09v02b46XwTaBwTa+U5TB1mALAABABzxAtizbzTTtVgdt4hwrg20Cg218pyiDrcEWAACA TniAbFHm7XrXJs6xMtgmMNjGd4oy2BpsAQAA6IQHyJZnxJ9GMNgmMNjGd4oy2BpsAQAA6IgHyJZl xJ9GMNgmMNjGd4oy2BpsAQAA6MzXb4TfuIxpuJ9GMNgmMNjGd4oy2BpsAQAA6Mz5TyME37iMaz7d HLe5s/8MtgkMtvGdogy2BlsAAAA69EVf399c3bRbHbbJs+8MtgkMtvGdogy2BlsAAAA65QGyZdlu HrXJs+8MtgkMtvGdogy2BlsAAAA69cm74bcuI1s/aLNnvxlsExhs4ztFGWwNtgAAAHTMA2SL0/1P IxhsExhs4ztFGWwNtgAAAHTMA2TL0/tPIxhsExhs4ztFGWwNtgAAAHTOA2SLM5+tT9r82V8G2wQG 2/hOUQZbgy0AAAAD8ADZ8pzevt8m0L4y2CYw2MZ3ijLYGmwBAAAYgAfIlme7mabd6labQfvJYJvA YBvfKcpga7AFAABgEB4gW5wufxrBYJvAYBvfKcpga7AFAABgEB4gW6befhrBYJvAYBvfKcpga7AF AABgIJ+9FX7/MrBnP41w0ObQ+hlsExhs4ztFGWwNtgAAAIxl/u618BuYcc3b9a7NofUz2CYw2MZ3 ijLYGmwBAAAYjAfIFmk+3fymTaK1M9gmMNjGd4oy2BpsAQAAGJAHyJanl59GMNgmMNjGd4oy2Bps AQAAGJAHyBapi59GMNgmMNjGd4oy2BpsAQAAGNSnb4ffwoxtPt0ct2m0ZgbbBAbb+E5RBluDLQAA AOPyANkyTbvVYZtH62WwTWCwje8UZbA12AIAADCuJx+/F34PM7jt5lGbR+tlsE1gsI3vFGWwNdgC AAAwuK/62iq4LusHbSKtlcE2gcE2vlOUwdZgCwAAwODOHyD7/pXwu5ixTQ9X99pMWieDbQKDbXyn KIOtwRYAAIAF8ADZMm03U5tJ62SwTWCwje8UZbA12AIAALAMHiBbpvlsfdKm0hoZbBMYbOM7RRls DbYAAAAsxEfvh9/GLMDp7fttLs3PYJvAYBvfKcpga7AFAABgQTxAtkzbzTTtVrfaZJqbwTaBwTa+ U5TB1mALAADAgpw/QHbyaviNzNjK/DSCwTaBwTa+U5TB1mALAADAwhy/E34jswAVfhrBYJvAYBvf Kcpga7AFAABgeTxAtlDPfhrhoE2nORlsExhs4ztFGWwNtgAAACyQB8gWa96ud206zenpfwF/eHx0 5xF79O3r/zf6L0NZ//7wH8N/x2X91z95Et4p6sl/enMK/x2X9V9+Pkd3qnrydz97HP47qOfPfjH/ 0/9DAQAAwPXwANlizaeb4zafagk9Plt/H/0Xoar5bPOX7U+/lp7+3/z2xzcqe3J2+6/bn34tPd5t vozuVPVkt/6H9qereE//t+VB9J8hAAAAcHHTbnXYPrk1egZbg210pyqDbT8ZbAEAAOAabTeP2ie3 Rs9ga7CN7lRlsO0ngy0AAABcLz+NsJAMtgbb6E5VBtt+MtgCAADA9fPTCAvIYGuwje5UZbDtJ4Mt AAAA3AA/jTB+BluDbXSnKoNtPxlsAQAA4KasH7TPb42YwdZgG92pymDbTwZbAAAAuDnTw9W99gmu 0TLYGmyjO1UZbPvJYAsAAAA3aLuZ2ie4Rstga7CN7lRlsO0ngy0AAADcrPlsfdI+wzVSBluDbXSn KoNtPxlsAQAAYA9Ob99vn+IaJYOtwTa6U5XBtp8MtgAAALAH28007VYH7XNcI2SwNdhGd6oy2PaT wRYAAAD2Y96ud+1zXCNksDXYRneqMtj2k8EWAAAA9shPI4yTwdZgG92pymDbTwZbAAAA2CM/jTBO BluDbXSnKoNtPxlsAQAAYL/8NMIgGWwNttGdqgy2/WSwBQAAgP2bTzfH7dNcvWawNdhGd6oy2PaT wRYAAAByTLvVYfs8V48ZbA220Z2qDLb9ZLAFAACAJNvNo/Z5rh4z2BpsoztVGWz7yWALAAAAeebt +vP2ia7eMtgabKM7VRls+8lgCwAAALn8NEKnGWwNttGdqgy2/WSwBQAAgGR+GqHPDLYG2+hOVQbb fjLYAgAAQL75bH3SPtXVSwZbg210pyqDbT8ZbAEAAKCG6eHqXvtcVw8ZbA220Z2qDLb9ZLAFAACA IrabadqtbrVPdlXPYGuwje5UZbDtJ4MtAAAA1OGnETrKYGuwje5UZbDtJ4MtAAAAFHN6+377bFfl DLYG2+hOVQbbfjLYAgAAQDHPfhrhoH26q2oGW4NtdKcqg20/GWwBAACgnnm73rVPd1XNYGuwje5U ZbDtJ4MtAAAAFOWnEWpnsDXYRneqMtj2k8EWAAAAivLTCLUz2BpsoztVGWz7yWALAAAAdflphMIZ bA220Z2qDLb9ZLAFAACA2ubTzXH7jFelDLYG2+hOVQbbfjLYAgAAQH3TbnXYPuVVJYOtwTa6U5XB tp8MtgAAANCB7eZR+5RXlQy2BtvoTlUG234y2AIAAEAv1g/a57wqZLA12EZ3qjLY9pPBFgAAAPox PVzda5/0ys5ga7CN7lRlsO0ngy0AAAB0ZLuZ2ie9sjPYGmyjO1UZbPvJYAsAAAB9mc/WJ+2zXpkZ bA220Z2qDLb9ZLAFAACADp3evt8+7ZWVwdZgG92pymDbTwZbAAAA6NB2M0271a32ea+MDLYG2+hO VQbbfjLYAgAAQJ/8NEJyBluDbXSnKoNtPxlsAQAAoGN+GiEvg63BNrpTlcG2nwy2AAAA0LFnP41w 0D7ztc8en62/efofwA+9+O324M/bn34tzdv130R3qvrt6fov2p9+Lc3bzV9Fd6p6slt/3v50FW8+ 3RxH/xkCAAAAnThbP/h/kHQKstG523oAAAAASUVORK5CYIJQSwMEFAAGAAgAAAAhAJ9E+DfgAAAA CQEAAA8AAABkcnMvZG93bnJldi54bWxMj0FLw0AQhe+C/2EZwVu7WdPUErMppainItgK4m2aTJPQ 7G7IbpP03zue7HGYj/e+l60n04qBet84q0HNIxBkC1c2ttLwdXibrUD4gLbE1lnScCUP6/z+LsO0 dKP9pGEfKsEh1qeooQ6hS6X0RU0G/dx1ZPl3cr3BwGdfybLHkcNNK5+iaCkNNpYbauxoW1Nx3l+M hvcRx02sXofd+bS9/hySj++dIq0fH6bNC4hAU/iH4U+f1SFnp6O72NKLVsNMLRaMaojVMwgG4ijh LUcNq2UCMs/k7YL8FwAA//8DAFBLAwQUAAYACAAAACEALmzwAMUAAAClAQAAGQAAAGRycy9fcmVs cy9lMm9Eb2MueG1sLnJlbHO8kMGKwjAQhu8L+w5h7tu0PSyymPYigldxH2BIpmmwmYQkir69gWVB QfDmcWb4v/9j1uPFL+JMKbvACrqmBUGsg3FsFfwetl8rELkgG1wCk4IrZRiHz4/1nhYsNZRnF7Oo FM4K5lLij5RZz+QxNyES18sUksdSx2RlRH1ES7Jv22+Z7hkwPDDFzihIO9ODOFxjbX7NDtPkNG2C Pnni8qRCOl+7KxCTpaLAk3H4t+ybyBbkc4fuPQ7dv4N8eO5wAwAA//8DAFBLAQItABQABgAIAAAA IQCxgme2CgEAABMCAAATAAAAAAAAAAAAAAAAAAAAAABbQ29udGVudF9UeXBlc10ueG1sUEsBAi0A FAAGAAgAAAAhADj9If/WAAAAlAEAAAsAAAAAAAAAAAAAAAAAOwEAAF9yZWxzLy5yZWxzUEsBAi0A FAAGAAgAAAAhAKd54lROBAAALg0AAA4AAAAAAAAAAAAAAAAAOgIAAGRycy9lMm9Eb2MueG1sUEsB Ai0ACgAAAAAAAAAhAKnEAgRACQAAQAkAABQAAAAAAAAAAAAAAAAAtAYAAGRycy9tZWRpYS9pbWFn ZTEucG5nUEsBAi0ACgAAAAAAAAAhAJv7fAkEKQAABCkAABQAAAAAAAAAAAAAAAAAJhAAAGRycy9t ZWRpYS9pbWFnZTIucG5nUEsBAi0AFAAGAAgAAAAhAJ9E+DfgAAAACQEAAA8AAAAAAAAAAAAAAAAA XDkAAGRycy9kb3ducmV2LnhtbFBLAQItABQABgAIAAAAIQAubPAAxQAAAKUBAAAZAAAAAAAAAAAA AAAAAGk6AABkcnMvX3JlbHMvZTJvRG9jLnhtbC5yZWxzUEsFBgAAAAAHAAcAvgEAAGU7AAAAAA== ">
                <v:shape id="Picture 132279143" o:spid="_x0000_s1027" type="#_x0000_t75" style="position:absolute;left:5428;top:1817;width:29849;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RS2gxgAAAOIAAAAPAAAAZHJzL2Rvd25yZXYueG1sRE/LasJA FN0L/YfhCt3p5GF9pI5SBMFVi7YI7q6Z2ySYuRMy0xj/3ikILg/nvVz3phYdta6yrCAeRyCIc6sr LhT8fG9HcxDOI2usLZOCGzlYr14GS8y0vfKeuoMvRAhhl6GC0vsmk9LlJRl0Y9sQB+7XtgZ9gG0h dYvXEG5qmUTRVBqsODSU2NCmpPxy+DMKFh3aSu/OG46jz9kxTd/cV35S6nXYf7yD8NT7p/jh3ukw P02S2SKepPB/KWCQqzsAAAD//wMAUEsBAi0AFAAGAAgAAAAhANvh9svuAAAAhQEAABMAAAAAAAAA AAAAAAAAAAAAAFtDb250ZW50X1R5cGVzXS54bWxQSwECLQAUAAYACAAAACEAWvQsW78AAAAVAQAA CwAAAAAAAAAAAAAAAAAfAQAAX3JlbHMvLnJlbHNQSwECLQAUAAYACAAAACEA1UUtoMYAAADiAAAA DwAAAAAAAAAAAAAAAAAHAgAAZHJzL2Rvd25yZXYueG1sUEsFBgAAAAADAAMAtwAAAPoCAAAAAA== "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m7+6xgAAAOIAAAAPAAAAZHJzL2Rvd25yZXYueG1sRE9da8Iw FH0X9h/CHextpu3Euc4oQxF8nW7Tx0tybcuam9pEW/31y0Dw8XC+p/Pe1uJMra8cK0iHCQhi7UzF hYKv7ep5AsIHZIO1Y1JwIQ/z2cNgirlxHX/SeRMKEUPY56igDKHJpfS6JIt+6BriyB1cazFE2BbS tNjFcFvLLEnG0mLFsaHEhhYl6d/NySrQZre1x8O+23/rdHylbPlzrK5KPT32H+8gAvXhLr651ybO f8my17d0NIL/SxGDnP0BAAD//wMAUEsBAi0AFAAGAAgAAAAhANvh9svuAAAAhQEAABMAAAAAAAAA AAAAAAAAAAAAAFtDb250ZW50X1R5cGVzXS54bWxQSwECLQAUAAYACAAAACEAWvQsW78AAAAVAQAA CwAAAAAAAAAAAAAAAAAfAQAAX3JlbHMvLnJlbHNQSwECLQAUAAYACAAAACEAwZu/usYAAADiAAAA DwAAAAAAAAAAAAAAAAAHAgAAZHJzL2Rvd25yZXYueG1sUEsFBgAAAAADAAMAtwAAAPoCAAAAAA== " path="m,l3420456,r,966279l,966279,,xe" stroked="f">
                  <v:fill r:id="rId18" o:title="" recolor="t" rotate="t" type="frame"/>
                  <v:imagedata recolortarget="#2e6ca4"/>
                  <v:path arrowok="t"/>
                </v:shape>
              </v:group>
            </w:pict>
          </mc:Fallback>
        </mc:AlternateContent>
      </w:r>
    </w:p>
    <w:p w:rsidR="00F362A9" w:rsidRPr="00257A10" w:rsidRDefault="00F362A9" w:rsidP="00044A65">
      <w:pPr>
        <w:pStyle w:val="Heading1"/>
        <w:ind w:left="0"/>
        <w:rPr>
          <w:rFonts w:ascii="Chu Van An" w:hAnsi="Chu Van An" w:cs="Chu Van An"/>
          <w:szCs w:val="24"/>
        </w:rPr>
      </w:pPr>
      <w:bookmarkStart w:id="58" w:name="_Toc188277214"/>
      <w:bookmarkStart w:id="59" w:name="_Toc188277369"/>
      <w:r w:rsidRPr="00257A10">
        <w:rPr>
          <w:rFonts w:ascii="MS Gothic" w:eastAsia="MS Gothic" w:hAnsi="MS Gothic" w:cs="MS Gothic" w:hint="eastAsia"/>
          <w:szCs w:val="24"/>
        </w:rPr>
        <w:t>Ⓔ</w:t>
      </w:r>
      <w:r w:rsidRPr="00257A10">
        <w:rPr>
          <w:rFonts w:ascii="Chu Van An" w:hAnsi="Chu Van An" w:cs="Chu Van An"/>
          <w:szCs w:val="24"/>
        </w:rPr>
        <w:t>. Trắc nghiệm đúng sai</w:t>
      </w:r>
      <w:bookmarkEnd w:id="58"/>
      <w:bookmarkEnd w:id="59"/>
    </w:p>
    <w:p w:rsidR="00F362A9" w:rsidRPr="00257A10" w:rsidRDefault="00F362A9" w:rsidP="00044A65">
      <w:pPr>
        <w:spacing w:after="0" w:line="240" w:lineRule="auto"/>
        <w:rPr>
          <w:rFonts w:ascii="Chu Van An" w:hAnsi="Chu Van An" w:cs="Chu Van An"/>
          <w:szCs w:val="24"/>
        </w:rPr>
      </w:pPr>
      <w:r w:rsidRPr="00257A10">
        <w:rPr>
          <w:rFonts w:ascii="Chu Van An" w:hAnsi="Chu Van An" w:cs="Chu Van An"/>
          <w:i/>
          <w:iCs/>
          <w:color w:val="0000FF"/>
          <w:szCs w:val="24"/>
        </w:rPr>
        <w:t>Trong</w:t>
      </w:r>
      <w:r w:rsidRPr="00257A10">
        <w:rPr>
          <w:rFonts w:ascii="Chu Van An" w:hAnsi="Chu Van An" w:cs="Chu Van An"/>
          <w:b/>
          <w:bCs/>
          <w:color w:val="0000FF"/>
          <w:szCs w:val="24"/>
        </w:rPr>
        <w:t xml:space="preserve"> </w:t>
      </w:r>
      <w:r w:rsidRPr="00257A10">
        <w:rPr>
          <w:rFonts w:ascii="Chu Van An" w:hAnsi="Chu Van An" w:cs="Chu Van An"/>
          <w:i/>
          <w:iCs/>
          <w:color w:val="0000FF"/>
          <w:szCs w:val="24"/>
        </w:rPr>
        <w:t xml:space="preserve">mỗi ý a, b, c, d của mỗi câu, hãy chọn phương án </w:t>
      </w:r>
      <w:r w:rsidRPr="00257A10">
        <w:rPr>
          <w:rFonts w:ascii="Chu Van An" w:hAnsi="Chu Van An" w:cs="Chu Van An"/>
          <w:b/>
          <w:bCs/>
          <w:i/>
          <w:iCs/>
          <w:color w:val="0000FF"/>
          <w:szCs w:val="24"/>
        </w:rPr>
        <w:t>đúng</w:t>
      </w:r>
      <w:r w:rsidRPr="00257A10">
        <w:rPr>
          <w:rFonts w:ascii="Chu Van An" w:hAnsi="Chu Van An" w:cs="Chu Van An"/>
          <w:i/>
          <w:iCs/>
          <w:color w:val="0000FF"/>
          <w:szCs w:val="24"/>
        </w:rPr>
        <w:t xml:space="preserve"> hoặc </w:t>
      </w:r>
      <w:r w:rsidRPr="00257A10">
        <w:rPr>
          <w:rFonts w:ascii="Chu Van An" w:hAnsi="Chu Van An" w:cs="Chu Van An"/>
          <w:b/>
          <w:bCs/>
          <w:i/>
          <w:iCs/>
          <w:color w:val="0000FF"/>
          <w:szCs w:val="24"/>
        </w:rPr>
        <w:t>sai</w:t>
      </w:r>
      <w:r w:rsidRPr="00257A10">
        <w:rPr>
          <w:rFonts w:ascii="Chu Van An" w:hAnsi="Chu Van An" w:cs="Chu Van An"/>
          <w:i/>
          <w:iCs/>
          <w:color w:val="0000FF"/>
          <w:szCs w:val="24"/>
        </w:rPr>
        <w:t>.</w:t>
      </w:r>
    </w:p>
    <w:p w:rsidR="00F362A9" w:rsidRPr="00257A10" w:rsidRDefault="00F362A9" w:rsidP="00044A65">
      <w:pPr>
        <w:tabs>
          <w:tab w:val="left" w:pos="992"/>
        </w:tabs>
        <w:spacing w:after="0" w:line="240" w:lineRule="auto"/>
        <w:ind w:left="992" w:hanging="992"/>
        <w:rPr>
          <w:rFonts w:ascii="Chu Van An" w:hAnsi="Chu Van An" w:cs="Chu Van An"/>
          <w:szCs w:val="24"/>
        </w:rPr>
      </w:pPr>
      <w:r w:rsidRPr="00257A10">
        <w:rPr>
          <w:rFonts w:ascii="Chu Van An" w:hAnsi="Chu Van An" w:cs="Chu Van An"/>
          <w:b/>
          <w:color w:val="0000FF"/>
          <w:szCs w:val="24"/>
        </w:rPr>
        <w:t xml:space="preserve">Câu 22: </w:t>
      </w:r>
      <w:r w:rsidRPr="00257A10">
        <w:rPr>
          <w:rFonts w:ascii="Chu Van An" w:hAnsi="Chu Van An" w:cs="Chu Van An"/>
          <w:szCs w:val="24"/>
        </w:rPr>
        <w:t xml:space="preserve">Đồ thị ở Hình bên biểu diễn năm ngôi làng </w:t>
      </w:r>
      <w:r w:rsidRPr="00257A10">
        <w:rPr>
          <w:rFonts w:ascii="Chu Van An" w:hAnsi="Chu Van An" w:cs="Chu Van An"/>
          <w:position w:val="-4"/>
          <w:szCs w:val="24"/>
        </w:rPr>
        <w:object w:dxaOrig="240" w:dyaOrig="260" w14:anchorId="2A9CE950">
          <v:shape id="_x0000_i1031" type="#_x0000_t75" style="width:12pt;height:13.5pt" o:ole="">
            <v:imagedata r:id="rId356" o:title=""/>
          </v:shape>
          <o:OLEObject Type="Embed" ProgID="Equation.DSMT4" ShapeID="_x0000_i1031" DrawAspect="Content" ObjectID="_1807793968" r:id="rId357"/>
        </w:object>
      </w:r>
      <w:r w:rsidRPr="00257A10">
        <w:rPr>
          <w:rFonts w:ascii="Chu Van An" w:hAnsi="Chu Van An" w:cs="Chu Van An"/>
          <w:szCs w:val="24"/>
        </w:rPr>
        <w:t>,</w:t>
      </w:r>
      <w:r w:rsidRPr="00257A10">
        <w:rPr>
          <w:rFonts w:ascii="Chu Van An" w:hAnsi="Chu Van An" w:cs="Chu Van An"/>
          <w:position w:val="-4"/>
          <w:szCs w:val="24"/>
        </w:rPr>
        <w:object w:dxaOrig="240" w:dyaOrig="260" w14:anchorId="60AF7C0D">
          <v:shape id="_x0000_i1032" type="#_x0000_t75" style="width:12pt;height:13.5pt" o:ole="">
            <v:imagedata r:id="rId358" o:title=""/>
          </v:shape>
          <o:OLEObject Type="Embed" ProgID="Equation.DSMT4" ShapeID="_x0000_i1032" DrawAspect="Content" ObjectID="_1807793969" r:id="rId359"/>
        </w:object>
      </w:r>
      <w:r w:rsidRPr="00257A10">
        <w:rPr>
          <w:rFonts w:ascii="Chu Van An" w:hAnsi="Chu Van An" w:cs="Chu Van An"/>
          <w:szCs w:val="24"/>
        </w:rPr>
        <w:t>,</w:t>
      </w:r>
      <w:r w:rsidRPr="00257A10">
        <w:rPr>
          <w:rFonts w:ascii="Chu Van An" w:hAnsi="Chu Van An" w:cs="Chu Van An"/>
          <w:position w:val="-6"/>
          <w:szCs w:val="24"/>
        </w:rPr>
        <w:object w:dxaOrig="240" w:dyaOrig="279" w14:anchorId="4736DE55">
          <v:shape id="_x0000_i1033" type="#_x0000_t75" style="width:12pt;height:15pt" o:ole="">
            <v:imagedata r:id="rId360" o:title=""/>
          </v:shape>
          <o:OLEObject Type="Embed" ProgID="Equation.DSMT4" ShapeID="_x0000_i1033" DrawAspect="Content" ObjectID="_1807793970" r:id="rId361"/>
        </w:object>
      </w:r>
      <w:r w:rsidRPr="00257A10">
        <w:rPr>
          <w:rFonts w:ascii="Chu Van An" w:hAnsi="Chu Van An" w:cs="Chu Van An"/>
          <w:szCs w:val="24"/>
        </w:rPr>
        <w:t>,</w:t>
      </w:r>
      <w:r w:rsidRPr="00257A10">
        <w:rPr>
          <w:rFonts w:ascii="Chu Van An" w:hAnsi="Chu Van An" w:cs="Chu Van An"/>
          <w:position w:val="-4"/>
          <w:szCs w:val="24"/>
        </w:rPr>
        <w:object w:dxaOrig="260" w:dyaOrig="260" w14:anchorId="1EFC3407">
          <v:shape id="_x0000_i1034" type="#_x0000_t75" style="width:13.5pt;height:13.5pt" o:ole="">
            <v:imagedata r:id="rId362" o:title=""/>
          </v:shape>
          <o:OLEObject Type="Embed" ProgID="Equation.DSMT4" ShapeID="_x0000_i1034" DrawAspect="Content" ObjectID="_1807793971" r:id="rId363"/>
        </w:object>
      </w:r>
      <w:r w:rsidRPr="00257A10">
        <w:rPr>
          <w:rFonts w:ascii="Chu Van An" w:hAnsi="Chu Van An" w:cs="Chu Van An"/>
          <w:szCs w:val="24"/>
        </w:rPr>
        <w:t xml:space="preserve"> và </w:t>
      </w:r>
      <w:r w:rsidRPr="00257A10">
        <w:rPr>
          <w:rFonts w:ascii="Chu Van An" w:hAnsi="Chu Van An" w:cs="Chu Van An"/>
          <w:position w:val="-4"/>
          <w:szCs w:val="24"/>
        </w:rPr>
        <w:object w:dxaOrig="240" w:dyaOrig="255" w14:anchorId="4C64BF84">
          <v:shape id="_x0000_i1035" type="#_x0000_t75" style="width:12pt;height:13.5pt" o:ole="">
            <v:imagedata r:id="rId364" o:title=""/>
          </v:shape>
          <o:OLEObject Type="Embed" ProgID="Equation.DSMT4" ShapeID="_x0000_i1035" DrawAspect="Content" ObjectID="_1807793972" r:id="rId365"/>
        </w:object>
      </w:r>
      <w:r w:rsidRPr="00257A10">
        <w:rPr>
          <w:rFonts w:ascii="Chu Van An" w:hAnsi="Chu Van An" w:cs="Chu Van An"/>
          <w:szCs w:val="24"/>
        </w:rPr>
        <w:t xml:space="preserve"> cùng các con đường giữa chúng (mỗi cạnh biểu diễn một con đường giữa hai ngôi làng). Biết rằng mỗi con đường ra, vào làng đều phải đi qua một cây cầu; hai con đường khác nhau thì ra, vào làng phải qua hai cây cầu khác nhau. Ngoài ra, các ngôi làng không còn cây cầu nào khác.</w:t>
      </w:r>
    </w:p>
    <w:p w:rsidR="00F362A9" w:rsidRPr="00257A10" w:rsidRDefault="00F362A9" w:rsidP="00A24624">
      <w:pPr>
        <w:tabs>
          <w:tab w:val="left" w:pos="992"/>
          <w:tab w:val="left" w:pos="3402"/>
          <w:tab w:val="left" w:pos="5669"/>
          <w:tab w:val="left" w:pos="7937"/>
        </w:tabs>
        <w:spacing w:after="0" w:line="240" w:lineRule="auto"/>
        <w:ind w:left="720"/>
        <w:jc w:val="center"/>
        <w:rPr>
          <w:rFonts w:ascii="Chu Van An" w:hAnsi="Chu Van An" w:cs="Chu Van An"/>
          <w:b/>
          <w:bCs/>
          <w:color w:val="0000FF"/>
          <w:szCs w:val="24"/>
        </w:rPr>
      </w:pPr>
      <w:r w:rsidRPr="00257A10">
        <w:rPr>
          <w:rFonts w:ascii="Chu Van An" w:hAnsi="Chu Van An" w:cs="Chu Van An"/>
          <w:noProof/>
          <w:szCs w:val="24"/>
        </w:rPr>
        <w:drawing>
          <wp:inline distT="0" distB="0" distL="0" distR="0" wp14:anchorId="0FCE5C12" wp14:editId="7AAECE91">
            <wp:extent cx="1703705" cy="1334770"/>
            <wp:effectExtent l="0" t="0" r="0" b="0"/>
            <wp:docPr id="1375199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199969" name=""/>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1703705" cy="1334770"/>
                    </a:xfrm>
                    <a:prstGeom prst="rect">
                      <a:avLst/>
                    </a:prstGeom>
                  </pic:spPr>
                </pic:pic>
              </a:graphicData>
            </a:graphic>
          </wp:inline>
        </w:drawing>
      </w:r>
    </w:p>
    <w:p w:rsidR="00F362A9" w:rsidRPr="00257A10" w:rsidRDefault="00F362A9" w:rsidP="00044A65">
      <w:pPr>
        <w:tabs>
          <w:tab w:val="left" w:pos="992"/>
          <w:tab w:val="left" w:pos="3402"/>
          <w:tab w:val="left" w:pos="5669"/>
          <w:tab w:val="left" w:pos="7937"/>
        </w:tabs>
        <w:spacing w:after="0" w:line="240" w:lineRule="auto"/>
        <w:ind w:left="720"/>
        <w:rPr>
          <w:rFonts w:ascii="Chu Van An" w:hAnsi="Chu Van An" w:cs="Chu Van An"/>
          <w:b/>
          <w:bCs/>
          <w:color w:val="0000FF"/>
          <w:szCs w:val="24"/>
        </w:rPr>
      </w:pPr>
      <w:r w:rsidRPr="00257A10">
        <w:rPr>
          <w:rFonts w:ascii="Chu Van An" w:hAnsi="Chu Van An" w:cs="Chu Van An"/>
          <w:b/>
          <w:bCs/>
          <w:color w:val="0000FF"/>
          <w:szCs w:val="24"/>
        </w:rPr>
        <w:t xml:space="preserve">a) </w:t>
      </w:r>
      <w:r w:rsidRPr="00257A10">
        <w:rPr>
          <w:rFonts w:ascii="Chu Van An" w:hAnsi="Chu Van An" w:cs="Chu Van An"/>
          <w:szCs w:val="24"/>
        </w:rPr>
        <w:t xml:space="preserve">ngôi làng </w:t>
      </w:r>
      <w:r w:rsidRPr="00257A10">
        <w:rPr>
          <w:rFonts w:ascii="Chu Van An" w:hAnsi="Chu Van An" w:cs="Chu Van An"/>
          <w:position w:val="-4"/>
          <w:szCs w:val="24"/>
        </w:rPr>
        <w:object w:dxaOrig="260" w:dyaOrig="260" w14:anchorId="50141606">
          <v:shape id="_x0000_i1036" type="#_x0000_t75" style="width:13.5pt;height:13.5pt" o:ole="">
            <v:imagedata r:id="rId367" o:title=""/>
          </v:shape>
          <o:OLEObject Type="Embed" ProgID="Equation.DSMT4" ShapeID="_x0000_i1036" DrawAspect="Content" ObjectID="_1807793973" r:id="rId368"/>
        </w:object>
      </w:r>
      <w:r w:rsidRPr="00257A10">
        <w:rPr>
          <w:rFonts w:ascii="Chu Van An" w:hAnsi="Chu Van An" w:cs="Chu Van An"/>
          <w:szCs w:val="24"/>
        </w:rPr>
        <w:t xml:space="preserve"> có ít cây cầu nhất.</w:t>
      </w:r>
    </w:p>
    <w:p w:rsidR="00F362A9" w:rsidRPr="00257A10" w:rsidRDefault="00F362A9" w:rsidP="00044A65">
      <w:pPr>
        <w:tabs>
          <w:tab w:val="left" w:pos="992"/>
          <w:tab w:val="left" w:pos="3402"/>
          <w:tab w:val="left" w:pos="5669"/>
          <w:tab w:val="left" w:pos="7937"/>
        </w:tabs>
        <w:spacing w:after="0" w:line="240" w:lineRule="auto"/>
        <w:ind w:left="720"/>
        <w:rPr>
          <w:rFonts w:ascii="Chu Van An" w:hAnsi="Chu Van An" w:cs="Chu Van An"/>
          <w:b/>
          <w:bCs/>
          <w:color w:val="0000FF"/>
          <w:szCs w:val="24"/>
        </w:rPr>
      </w:pPr>
      <w:r w:rsidRPr="00257A10">
        <w:rPr>
          <w:rFonts w:ascii="Chu Van An" w:hAnsi="Chu Van An" w:cs="Chu Van An"/>
          <w:b/>
          <w:bCs/>
          <w:color w:val="FF0000"/>
          <w:szCs w:val="24"/>
        </w:rPr>
        <w:t>b)</w:t>
      </w:r>
      <w:r w:rsidRPr="00257A10">
        <w:rPr>
          <w:rFonts w:ascii="Chu Van An" w:hAnsi="Chu Van An" w:cs="Chu Van An"/>
          <w:b/>
          <w:bCs/>
          <w:color w:val="0000FF"/>
          <w:szCs w:val="24"/>
        </w:rPr>
        <w:t xml:space="preserve"> </w:t>
      </w:r>
      <w:r w:rsidRPr="00257A10">
        <w:rPr>
          <w:rFonts w:ascii="Chu Van An" w:hAnsi="Chu Van An" w:cs="Chu Van An"/>
          <w:szCs w:val="24"/>
        </w:rPr>
        <w:t xml:space="preserve">ngôi làng </w:t>
      </w:r>
      <w:r w:rsidRPr="00257A10">
        <w:rPr>
          <w:rFonts w:ascii="Chu Van An" w:hAnsi="Chu Van An" w:cs="Chu Van An"/>
          <w:position w:val="-4"/>
          <w:szCs w:val="24"/>
        </w:rPr>
        <w:object w:dxaOrig="240" w:dyaOrig="260" w14:anchorId="2D9DD3AD">
          <v:shape id="_x0000_i1037" type="#_x0000_t75" style="width:12pt;height:13.5pt" o:ole="">
            <v:imagedata r:id="rId369" o:title=""/>
          </v:shape>
          <o:OLEObject Type="Embed" ProgID="Equation.DSMT4" ShapeID="_x0000_i1037" DrawAspect="Content" ObjectID="_1807793974" r:id="rId370"/>
        </w:object>
      </w:r>
      <w:r w:rsidRPr="00257A10">
        <w:rPr>
          <w:rFonts w:ascii="Chu Van An" w:hAnsi="Chu Van An" w:cs="Chu Van An"/>
          <w:szCs w:val="24"/>
        </w:rPr>
        <w:t xml:space="preserve"> có </w:t>
      </w:r>
      <w:r w:rsidRPr="00257A10">
        <w:rPr>
          <w:rFonts w:ascii="Chu Van An" w:hAnsi="Chu Van An" w:cs="Chu Van An"/>
          <w:position w:val="-6"/>
          <w:szCs w:val="24"/>
        </w:rPr>
        <w:object w:dxaOrig="180" w:dyaOrig="279" w14:anchorId="1ACE521E">
          <v:shape id="_x0000_i1038" type="#_x0000_t75" style="width:9.75pt;height:15pt" o:ole="">
            <v:imagedata r:id="rId371" o:title=""/>
          </v:shape>
          <o:OLEObject Type="Embed" ProgID="Equation.DSMT4" ShapeID="_x0000_i1038" DrawAspect="Content" ObjectID="_1807793975" r:id="rId372"/>
        </w:object>
      </w:r>
      <w:r w:rsidRPr="00257A10">
        <w:rPr>
          <w:rFonts w:ascii="Chu Van An" w:hAnsi="Chu Van An" w:cs="Chu Van An"/>
          <w:szCs w:val="24"/>
        </w:rPr>
        <w:t xml:space="preserve"> cây cầu.</w:t>
      </w:r>
    </w:p>
    <w:p w:rsidR="00F362A9" w:rsidRPr="00257A10" w:rsidRDefault="00F362A9" w:rsidP="00044A65">
      <w:pPr>
        <w:tabs>
          <w:tab w:val="left" w:pos="992"/>
          <w:tab w:val="left" w:pos="3402"/>
          <w:tab w:val="left" w:pos="5669"/>
          <w:tab w:val="left" w:pos="7937"/>
        </w:tabs>
        <w:spacing w:after="0" w:line="240" w:lineRule="auto"/>
        <w:ind w:left="720"/>
        <w:rPr>
          <w:rFonts w:ascii="Chu Van An" w:hAnsi="Chu Van An" w:cs="Chu Van An"/>
          <w:szCs w:val="24"/>
        </w:rPr>
      </w:pPr>
      <w:r w:rsidRPr="00257A10">
        <w:rPr>
          <w:rFonts w:ascii="Chu Van An" w:hAnsi="Chu Van An" w:cs="Chu Van An"/>
          <w:b/>
          <w:bCs/>
          <w:color w:val="0000FF"/>
          <w:szCs w:val="24"/>
        </w:rPr>
        <w:t xml:space="preserve">c) </w:t>
      </w:r>
      <w:r w:rsidRPr="00257A10">
        <w:rPr>
          <w:rFonts w:ascii="Chu Van An" w:hAnsi="Chu Van An" w:cs="Chu Van An"/>
          <w:szCs w:val="24"/>
        </w:rPr>
        <w:t xml:space="preserve">ngôi làng </w:t>
      </w:r>
      <w:r w:rsidRPr="00257A10">
        <w:rPr>
          <w:rFonts w:ascii="Chu Van An" w:hAnsi="Chu Van An" w:cs="Chu Van An"/>
          <w:position w:val="-6"/>
          <w:szCs w:val="24"/>
        </w:rPr>
        <w:object w:dxaOrig="240" w:dyaOrig="279" w14:anchorId="7830FA33">
          <v:shape id="_x0000_i1039" type="#_x0000_t75" style="width:12pt;height:15pt" o:ole="">
            <v:imagedata r:id="rId373" o:title=""/>
          </v:shape>
          <o:OLEObject Type="Embed" ProgID="Equation.DSMT4" ShapeID="_x0000_i1039" DrawAspect="Content" ObjectID="_1807793976" r:id="rId374"/>
        </w:object>
      </w:r>
      <w:r w:rsidRPr="00257A10">
        <w:rPr>
          <w:rFonts w:ascii="Chu Van An" w:hAnsi="Chu Van An" w:cs="Chu Van An"/>
          <w:szCs w:val="24"/>
        </w:rPr>
        <w:t xml:space="preserve"> có nhiều cây cầu nhất.</w:t>
      </w:r>
    </w:p>
    <w:p w:rsidR="00F362A9" w:rsidRPr="00257A10" w:rsidRDefault="00F362A9" w:rsidP="00044A65">
      <w:pPr>
        <w:tabs>
          <w:tab w:val="left" w:pos="992"/>
          <w:tab w:val="left" w:pos="3402"/>
          <w:tab w:val="left" w:pos="5669"/>
          <w:tab w:val="left" w:pos="7937"/>
        </w:tabs>
        <w:spacing w:after="0" w:line="240" w:lineRule="auto"/>
        <w:ind w:left="720"/>
        <w:rPr>
          <w:rFonts w:ascii="Chu Van An" w:hAnsi="Chu Van An" w:cs="Chu Van An"/>
          <w:szCs w:val="24"/>
        </w:rPr>
      </w:pPr>
      <w:r w:rsidRPr="00257A10">
        <w:rPr>
          <w:rFonts w:ascii="Chu Van An" w:hAnsi="Chu Van An" w:cs="Chu Van An"/>
          <w:b/>
          <w:bCs/>
          <w:color w:val="FF0000"/>
          <w:szCs w:val="24"/>
        </w:rPr>
        <w:lastRenderedPageBreak/>
        <w:t>d)</w:t>
      </w:r>
      <w:r w:rsidRPr="00257A10">
        <w:rPr>
          <w:rFonts w:ascii="Chu Van An" w:hAnsi="Chu Van An" w:cs="Chu Van An"/>
          <w:b/>
          <w:bCs/>
          <w:color w:val="0000FF"/>
          <w:szCs w:val="24"/>
        </w:rPr>
        <w:t xml:space="preserve"> </w:t>
      </w:r>
      <w:r w:rsidRPr="00257A10">
        <w:rPr>
          <w:rFonts w:ascii="Chu Van An" w:hAnsi="Chu Van An" w:cs="Chu Van An"/>
          <w:szCs w:val="24"/>
        </w:rPr>
        <w:t xml:space="preserve">Năm ngôi làng có tất cả </w:t>
      </w:r>
      <w:r w:rsidRPr="00257A10">
        <w:rPr>
          <w:rFonts w:ascii="Chu Van An" w:hAnsi="Chu Van An" w:cs="Chu Van An"/>
          <w:position w:val="-6"/>
          <w:szCs w:val="24"/>
        </w:rPr>
        <w:object w:dxaOrig="180" w:dyaOrig="279" w14:anchorId="09FB644D">
          <v:shape id="_x0000_i1040" type="#_x0000_t75" style="width:9.75pt;height:15pt" o:ole="">
            <v:imagedata r:id="rId375" o:title=""/>
          </v:shape>
          <o:OLEObject Type="Embed" ProgID="Equation.DSMT4" ShapeID="_x0000_i1040" DrawAspect="Content" ObjectID="_1807793977" r:id="rId376"/>
        </w:object>
      </w:r>
      <w:r w:rsidRPr="00257A10">
        <w:rPr>
          <w:rFonts w:ascii="Chu Van An" w:hAnsi="Chu Van An" w:cs="Chu Van An"/>
          <w:szCs w:val="24"/>
        </w:rPr>
        <w:t xml:space="preserve"> cây cầu.</w:t>
      </w:r>
    </w:p>
    <w:p w:rsidR="00F362A9" w:rsidRPr="00257A10" w:rsidRDefault="00F362A9" w:rsidP="00044A65">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tabs>
          <w:tab w:val="left" w:pos="992"/>
          <w:tab w:val="left" w:pos="3402"/>
          <w:tab w:val="left" w:pos="5669"/>
          <w:tab w:val="left" w:pos="7937"/>
        </w:tabs>
        <w:spacing w:after="0" w:line="240" w:lineRule="auto"/>
        <w:ind w:left="1080" w:hanging="360"/>
        <w:rPr>
          <w:rFonts w:ascii="Chu Van An" w:hAnsi="Chu Van An" w:cs="Chu Van An"/>
          <w:szCs w:val="24"/>
        </w:rPr>
      </w:pPr>
      <w:r w:rsidRPr="00257A10">
        <w:rPr>
          <w:rFonts w:ascii="Chu Van An" w:hAnsi="Chu Van An" w:cs="Chu Van An"/>
          <w:szCs w:val="24"/>
        </w:rPr>
        <w:t>a)</w:t>
      </w:r>
      <w:r w:rsidRPr="00257A10">
        <w:rPr>
          <w:rFonts w:ascii="Chu Van An" w:hAnsi="Chu Van An" w:cs="Chu Van An"/>
          <w:szCs w:val="24"/>
        </w:rPr>
        <w:tab/>
        <w:t>S; b) Đ; c) S; d) Đ</w:t>
      </w:r>
    </w:p>
    <w:p w:rsidR="00F362A9" w:rsidRPr="00257A10" w:rsidRDefault="00F362A9" w:rsidP="00044A65">
      <w:pPr>
        <w:tabs>
          <w:tab w:val="left" w:pos="992"/>
        </w:tabs>
        <w:spacing w:after="0" w:line="240" w:lineRule="auto"/>
        <w:ind w:left="992" w:hanging="992"/>
        <w:rPr>
          <w:rFonts w:ascii="Chu Van An" w:hAnsi="Chu Van An" w:cs="Chu Van An"/>
          <w:szCs w:val="24"/>
        </w:rPr>
      </w:pPr>
      <w:r w:rsidRPr="00257A10">
        <w:rPr>
          <w:rFonts w:ascii="Chu Van An" w:hAnsi="Chu Van An" w:cs="Chu Van An"/>
          <w:b/>
          <w:color w:val="0000FF"/>
          <w:szCs w:val="24"/>
        </w:rPr>
        <w:t xml:space="preserve">Câu 23: </w:t>
      </w:r>
      <w:r w:rsidRPr="00257A10">
        <w:rPr>
          <w:rFonts w:ascii="Chu Van An" w:hAnsi="Chu Van An" w:cs="Chu Van An"/>
          <w:bCs/>
          <w:szCs w:val="24"/>
        </w:rPr>
        <w:t>Cho đồ thị có trọng số như Hình bên.</w:t>
      </w:r>
    </w:p>
    <w:p w:rsidR="00F362A9" w:rsidRPr="00257A10" w:rsidRDefault="00F362A9" w:rsidP="00A24624">
      <w:pPr>
        <w:tabs>
          <w:tab w:val="left" w:pos="5670"/>
        </w:tabs>
        <w:spacing w:after="0" w:line="240" w:lineRule="auto"/>
        <w:jc w:val="center"/>
        <w:rPr>
          <w:rFonts w:ascii="Chu Van An" w:hAnsi="Chu Van An" w:cs="Chu Van An"/>
          <w:bCs/>
          <w:szCs w:val="24"/>
        </w:rPr>
      </w:pPr>
      <w:r w:rsidRPr="00257A10">
        <w:rPr>
          <w:rFonts w:ascii="Chu Van An" w:hAnsi="Chu Van An" w:cs="Chu Van An"/>
          <w:bCs/>
          <w:noProof/>
          <w:szCs w:val="24"/>
        </w:rPr>
        <w:drawing>
          <wp:inline distT="0" distB="0" distL="0" distR="0" wp14:anchorId="1F377B14" wp14:editId="2E795F0C">
            <wp:extent cx="2626995" cy="1171575"/>
            <wp:effectExtent l="0" t="0" r="1905" b="9525"/>
            <wp:docPr id="800162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162627" name=""/>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2626995" cy="1171575"/>
                    </a:xfrm>
                    <a:prstGeom prst="rect">
                      <a:avLst/>
                    </a:prstGeom>
                  </pic:spPr>
                </pic:pic>
              </a:graphicData>
            </a:graphic>
          </wp:inline>
        </w:drawing>
      </w:r>
    </w:p>
    <w:p w:rsidR="00F362A9" w:rsidRPr="00257A10" w:rsidRDefault="00F362A9" w:rsidP="00044A65">
      <w:pPr>
        <w:tabs>
          <w:tab w:val="left" w:pos="5670"/>
        </w:tabs>
        <w:spacing w:after="0" w:line="240" w:lineRule="auto"/>
        <w:ind w:left="720"/>
        <w:rPr>
          <w:rFonts w:ascii="Chu Van An" w:hAnsi="Chu Van An" w:cs="Chu Van An"/>
          <w:bCs/>
          <w:szCs w:val="24"/>
        </w:rPr>
      </w:pPr>
      <w:r w:rsidRPr="00257A10">
        <w:rPr>
          <w:rFonts w:ascii="Chu Van An" w:hAnsi="Chu Van An" w:cs="Chu Van An"/>
          <w:b/>
          <w:bCs/>
          <w:color w:val="FF0000"/>
          <w:szCs w:val="24"/>
        </w:rPr>
        <w:t>a)</w:t>
      </w:r>
      <w:r w:rsidRPr="00257A10">
        <w:rPr>
          <w:rFonts w:ascii="Chu Van An" w:hAnsi="Chu Van An" w:cs="Chu Van An"/>
          <w:bCs/>
          <w:szCs w:val="24"/>
        </w:rPr>
        <w:t xml:space="preserve"> Trọng số của cạnh </w:t>
      </w:r>
      <w:r w:rsidRPr="00257A10">
        <w:rPr>
          <w:rFonts w:ascii="Chu Van An" w:hAnsi="Chu Van An" w:cs="Chu Van An"/>
          <w:position w:val="-10"/>
          <w:szCs w:val="24"/>
        </w:rPr>
        <w:object w:dxaOrig="859" w:dyaOrig="320" w14:anchorId="0C43957F">
          <v:shape id="_x0000_i1041" type="#_x0000_t75" style="width:42pt;height:15.75pt" o:ole="">
            <v:imagedata r:id="rId378" o:title=""/>
          </v:shape>
          <o:OLEObject Type="Embed" ProgID="Equation.DSMT4" ShapeID="_x0000_i1041" DrawAspect="Content" ObjectID="_1807793978" r:id="rId379"/>
        </w:object>
      </w:r>
      <w:r w:rsidRPr="00257A10">
        <w:rPr>
          <w:rFonts w:ascii="Chu Van An" w:hAnsi="Chu Van An" w:cs="Chu Van An"/>
          <w:szCs w:val="24"/>
        </w:rPr>
        <w:t xml:space="preserve"> lần lượt là </w:t>
      </w:r>
      <w:r w:rsidRPr="00257A10">
        <w:rPr>
          <w:rFonts w:ascii="Chu Van An" w:hAnsi="Chu Van An" w:cs="Chu Van An"/>
          <w:position w:val="-6"/>
          <w:szCs w:val="24"/>
        </w:rPr>
        <w:object w:dxaOrig="200" w:dyaOrig="279" w14:anchorId="17CAF378">
          <v:shape id="_x0000_i1042" type="#_x0000_t75" style="width:9.75pt;height:15pt" o:ole="">
            <v:imagedata r:id="rId380" o:title=""/>
          </v:shape>
          <o:OLEObject Type="Embed" ProgID="Equation.DSMT4" ShapeID="_x0000_i1042" DrawAspect="Content" ObjectID="_1807793979" r:id="rId381"/>
        </w:object>
      </w:r>
      <w:r w:rsidRPr="00257A10">
        <w:rPr>
          <w:rFonts w:ascii="Chu Van An" w:hAnsi="Chu Van An" w:cs="Chu Van An"/>
          <w:szCs w:val="24"/>
        </w:rPr>
        <w:t xml:space="preserve"> và </w:t>
      </w:r>
      <w:r w:rsidRPr="00257A10">
        <w:rPr>
          <w:rFonts w:ascii="Chu Van An" w:hAnsi="Chu Van An" w:cs="Chu Van An"/>
          <w:position w:val="-6"/>
          <w:szCs w:val="24"/>
        </w:rPr>
        <w:object w:dxaOrig="180" w:dyaOrig="279" w14:anchorId="5FEAFD43">
          <v:shape id="_x0000_i1043" type="#_x0000_t75" style="width:9.75pt;height:15pt" o:ole="">
            <v:imagedata r:id="rId382" o:title=""/>
          </v:shape>
          <o:OLEObject Type="Embed" ProgID="Equation.DSMT4" ShapeID="_x0000_i1043" DrawAspect="Content" ObjectID="_1807793980" r:id="rId383"/>
        </w:object>
      </w:r>
      <w:r w:rsidRPr="00257A10">
        <w:rPr>
          <w:rFonts w:ascii="Chu Van An" w:hAnsi="Chu Van An" w:cs="Chu Van An"/>
          <w:szCs w:val="24"/>
        </w:rPr>
        <w:t>.</w:t>
      </w:r>
    </w:p>
    <w:p w:rsidR="00F362A9" w:rsidRPr="00257A10" w:rsidRDefault="00F362A9" w:rsidP="00044A65">
      <w:pPr>
        <w:tabs>
          <w:tab w:val="left" w:pos="5670"/>
        </w:tabs>
        <w:spacing w:after="0" w:line="240" w:lineRule="auto"/>
        <w:ind w:left="720"/>
        <w:rPr>
          <w:rFonts w:ascii="Chu Van An" w:hAnsi="Chu Van An" w:cs="Chu Van An"/>
          <w:bCs/>
          <w:szCs w:val="24"/>
        </w:rPr>
      </w:pPr>
      <w:r w:rsidRPr="00257A10">
        <w:rPr>
          <w:rFonts w:ascii="Chu Van An" w:hAnsi="Chu Van An" w:cs="Chu Van An"/>
          <w:b/>
          <w:bCs/>
          <w:color w:val="FF0000"/>
          <w:szCs w:val="24"/>
        </w:rPr>
        <w:t>b)</w:t>
      </w:r>
      <w:r w:rsidRPr="00257A10">
        <w:rPr>
          <w:rFonts w:ascii="Chu Van An" w:hAnsi="Chu Van An" w:cs="Chu Van An"/>
          <w:bCs/>
          <w:szCs w:val="24"/>
        </w:rPr>
        <w:t xml:space="preserve"> Độ dài đường đi </w:t>
      </w:r>
      <w:r w:rsidRPr="00257A10">
        <w:rPr>
          <w:rFonts w:ascii="Chu Van An" w:hAnsi="Chu Van An" w:cs="Chu Van An"/>
          <w:position w:val="-6"/>
          <w:szCs w:val="24"/>
        </w:rPr>
        <w:object w:dxaOrig="720" w:dyaOrig="279" w14:anchorId="5502D5CB">
          <v:shape id="_x0000_i1044" type="#_x0000_t75" style="width:36pt;height:13.5pt" o:ole="">
            <v:imagedata r:id="rId384" o:title=""/>
          </v:shape>
          <o:OLEObject Type="Embed" ProgID="Equation.DSMT4" ShapeID="_x0000_i1044" DrawAspect="Content" ObjectID="_1807793981" r:id="rId385"/>
        </w:object>
      </w:r>
      <w:r w:rsidRPr="00257A10">
        <w:rPr>
          <w:rFonts w:ascii="Chu Van An" w:hAnsi="Chu Van An" w:cs="Chu Van An"/>
          <w:szCs w:val="24"/>
        </w:rPr>
        <w:t xml:space="preserve"> bằng </w:t>
      </w:r>
      <w:r w:rsidRPr="00257A10">
        <w:rPr>
          <w:rFonts w:ascii="Chu Van An" w:hAnsi="Chu Van An" w:cs="Chu Van An"/>
          <w:position w:val="-4"/>
          <w:szCs w:val="24"/>
        </w:rPr>
        <w:object w:dxaOrig="320" w:dyaOrig="260" w14:anchorId="68D0C082">
          <v:shape id="_x0000_i1045" type="#_x0000_t75" style="width:15.75pt;height:13.5pt" o:ole="">
            <v:imagedata r:id="rId386" o:title=""/>
          </v:shape>
          <o:OLEObject Type="Embed" ProgID="Equation.DSMT4" ShapeID="_x0000_i1045" DrawAspect="Content" ObjectID="_1807793982" r:id="rId387"/>
        </w:object>
      </w:r>
      <w:r w:rsidRPr="00257A10">
        <w:rPr>
          <w:rFonts w:ascii="Chu Van An" w:hAnsi="Chu Van An" w:cs="Chu Van An"/>
          <w:bCs/>
          <w:szCs w:val="24"/>
        </w:rPr>
        <w:t>.</w:t>
      </w:r>
    </w:p>
    <w:p w:rsidR="00F362A9" w:rsidRPr="00257A10" w:rsidRDefault="00F362A9" w:rsidP="00044A65">
      <w:pPr>
        <w:tabs>
          <w:tab w:val="left" w:pos="5670"/>
        </w:tabs>
        <w:spacing w:after="0" w:line="240" w:lineRule="auto"/>
        <w:ind w:left="720"/>
        <w:rPr>
          <w:rFonts w:ascii="Chu Van An" w:hAnsi="Chu Van An" w:cs="Chu Van An"/>
          <w:bCs/>
          <w:szCs w:val="24"/>
        </w:rPr>
      </w:pPr>
      <w:r w:rsidRPr="00257A10">
        <w:rPr>
          <w:rFonts w:ascii="Chu Van An" w:hAnsi="Chu Van An" w:cs="Chu Van An"/>
          <w:b/>
          <w:bCs/>
          <w:color w:val="0000FF"/>
          <w:szCs w:val="24"/>
        </w:rPr>
        <w:t>c)</w:t>
      </w:r>
      <w:r w:rsidRPr="00257A10">
        <w:rPr>
          <w:rFonts w:ascii="Chu Van An" w:hAnsi="Chu Van An" w:cs="Chu Van An"/>
          <w:bCs/>
          <w:szCs w:val="24"/>
        </w:rPr>
        <w:t xml:space="preserve"> Độ dài đường đi </w:t>
      </w:r>
      <w:r w:rsidRPr="00257A10">
        <w:rPr>
          <w:rFonts w:ascii="Chu Van An" w:hAnsi="Chu Van An" w:cs="Chu Van An"/>
          <w:position w:val="-6"/>
          <w:szCs w:val="24"/>
        </w:rPr>
        <w:object w:dxaOrig="900" w:dyaOrig="279" w14:anchorId="2B762D6B">
          <v:shape id="_x0000_i1046" type="#_x0000_t75" style="width:45pt;height:15pt" o:ole="">
            <v:imagedata r:id="rId388" o:title=""/>
          </v:shape>
          <o:OLEObject Type="Embed" ProgID="Equation.DSMT4" ShapeID="_x0000_i1046" DrawAspect="Content" ObjectID="_1807793983" r:id="rId389"/>
        </w:object>
      </w:r>
      <w:r w:rsidRPr="00257A10">
        <w:rPr>
          <w:rFonts w:ascii="Chu Van An" w:hAnsi="Chu Van An" w:cs="Chu Van An"/>
          <w:szCs w:val="24"/>
        </w:rPr>
        <w:t xml:space="preserve"> bằng </w:t>
      </w:r>
      <w:r w:rsidRPr="00257A10">
        <w:rPr>
          <w:rFonts w:ascii="Chu Van An" w:hAnsi="Chu Van An" w:cs="Chu Van An"/>
          <w:position w:val="-6"/>
          <w:szCs w:val="24"/>
        </w:rPr>
        <w:object w:dxaOrig="300" w:dyaOrig="279" w14:anchorId="6FB934D0">
          <v:shape id="_x0000_i1047" type="#_x0000_t75" style="width:15pt;height:15pt" o:ole="">
            <v:imagedata r:id="rId390" o:title=""/>
          </v:shape>
          <o:OLEObject Type="Embed" ProgID="Equation.DSMT4" ShapeID="_x0000_i1047" DrawAspect="Content" ObjectID="_1807793984" r:id="rId391"/>
        </w:object>
      </w:r>
      <w:r w:rsidRPr="00257A10">
        <w:rPr>
          <w:rFonts w:ascii="Chu Van An" w:hAnsi="Chu Van An" w:cs="Chu Van An"/>
          <w:bCs/>
          <w:szCs w:val="24"/>
        </w:rPr>
        <w:t>.</w:t>
      </w:r>
    </w:p>
    <w:p w:rsidR="00F362A9" w:rsidRPr="00257A10" w:rsidRDefault="00F362A9" w:rsidP="00044A65">
      <w:pPr>
        <w:tabs>
          <w:tab w:val="left" w:pos="5670"/>
        </w:tabs>
        <w:spacing w:after="0" w:line="240" w:lineRule="auto"/>
        <w:ind w:left="720"/>
        <w:rPr>
          <w:rFonts w:ascii="Chu Van An" w:hAnsi="Chu Van An" w:cs="Chu Van An"/>
          <w:bCs/>
          <w:szCs w:val="24"/>
        </w:rPr>
      </w:pPr>
      <w:r w:rsidRPr="00257A10">
        <w:rPr>
          <w:rFonts w:ascii="Chu Van An" w:hAnsi="Chu Van An" w:cs="Chu Van An"/>
          <w:b/>
          <w:bCs/>
          <w:color w:val="0000FF"/>
          <w:szCs w:val="24"/>
        </w:rPr>
        <w:t>d)</w:t>
      </w:r>
      <w:r w:rsidRPr="00257A10">
        <w:rPr>
          <w:rFonts w:ascii="Chu Van An" w:hAnsi="Chu Van An" w:cs="Chu Van An"/>
          <w:bCs/>
          <w:szCs w:val="24"/>
        </w:rPr>
        <w:t xml:space="preserve"> </w:t>
      </w:r>
      <w:r w:rsidRPr="00257A10">
        <w:rPr>
          <w:rFonts w:ascii="Chu Van An" w:hAnsi="Chu Van An" w:cs="Chu Van An"/>
          <w:position w:val="-6"/>
          <w:szCs w:val="24"/>
        </w:rPr>
        <w:object w:dxaOrig="600" w:dyaOrig="279" w14:anchorId="2F2C12B0">
          <v:shape id="_x0000_i1048" type="#_x0000_t75" style="width:30pt;height:15pt" o:ole="">
            <v:imagedata r:id="rId392" o:title=""/>
          </v:shape>
          <o:OLEObject Type="Embed" ProgID="Equation.DSMT4" ShapeID="_x0000_i1048" DrawAspect="Content" ObjectID="_1807793985" r:id="rId393"/>
        </w:object>
      </w:r>
      <w:r w:rsidRPr="00257A10">
        <w:rPr>
          <w:rFonts w:ascii="Chu Van An" w:hAnsi="Chu Van An" w:cs="Chu Van An"/>
          <w:bCs/>
          <w:szCs w:val="24"/>
        </w:rPr>
        <w:t xml:space="preserve"> là đường đi ngắn nhất từ </w:t>
      </w:r>
      <w:r w:rsidRPr="00257A10">
        <w:rPr>
          <w:rFonts w:ascii="Chu Van An" w:hAnsi="Chu Van An" w:cs="Chu Van An"/>
          <w:position w:val="-4"/>
          <w:szCs w:val="24"/>
        </w:rPr>
        <w:object w:dxaOrig="320" w:dyaOrig="260" w14:anchorId="48D5BEFB">
          <v:shape id="_x0000_i1049" type="#_x0000_t75" style="width:15.75pt;height:13.5pt" o:ole="">
            <v:imagedata r:id="rId394" o:title=""/>
          </v:shape>
          <o:OLEObject Type="Embed" ProgID="Equation.DSMT4" ShapeID="_x0000_i1049" DrawAspect="Content" ObjectID="_1807793986" r:id="rId395"/>
        </w:object>
      </w:r>
      <w:r w:rsidRPr="00257A10">
        <w:rPr>
          <w:rFonts w:ascii="Chu Van An" w:hAnsi="Chu Van An" w:cs="Chu Van An"/>
          <w:bCs/>
          <w:szCs w:val="24"/>
        </w:rPr>
        <w:t xml:space="preserve"> đến </w:t>
      </w:r>
      <w:r w:rsidRPr="00257A10">
        <w:rPr>
          <w:rFonts w:ascii="Chu Van An" w:hAnsi="Chu Van An" w:cs="Chu Van An"/>
          <w:position w:val="-6"/>
          <w:szCs w:val="24"/>
        </w:rPr>
        <w:object w:dxaOrig="240" w:dyaOrig="279" w14:anchorId="4B0C833E">
          <v:shape id="_x0000_i1050" type="#_x0000_t75" style="width:12pt;height:15pt" o:ole="">
            <v:imagedata r:id="rId396" o:title=""/>
          </v:shape>
          <o:OLEObject Type="Embed" ProgID="Equation.DSMT4" ShapeID="_x0000_i1050" DrawAspect="Content" ObjectID="_1807793987" r:id="rId397"/>
        </w:object>
      </w:r>
      <w:r w:rsidRPr="00257A10">
        <w:rPr>
          <w:rFonts w:ascii="Chu Van An" w:hAnsi="Chu Van An" w:cs="Chu Van An"/>
          <w:bCs/>
          <w:szCs w:val="24"/>
        </w:rPr>
        <w:t>.</w:t>
      </w:r>
    </w:p>
    <w:p w:rsidR="00F362A9" w:rsidRPr="00257A10" w:rsidRDefault="00F362A9" w:rsidP="00044A65">
      <w:pPr>
        <w:shd w:val="clear" w:color="auto" w:fill="FFFFFF"/>
        <w:spacing w:after="240" w:line="240" w:lineRule="auto"/>
        <w:ind w:left="992"/>
        <w:jc w:val="center"/>
        <w:rPr>
          <w:rFonts w:ascii="Chu Van An" w:eastAsia="Times New Roman" w:hAnsi="Chu Van An" w:cs="Chu Van An"/>
          <w:color w:val="000000"/>
          <w:szCs w:val="24"/>
        </w:rPr>
      </w:pPr>
      <w:r w:rsidRPr="00257A10">
        <w:rPr>
          <w:rFonts w:ascii="Chu Van An" w:eastAsia="Times New Roman" w:hAnsi="Chu Van An" w:cs="Chu Van An"/>
          <w:b/>
          <w:bCs/>
          <w:color w:val="3333FF"/>
          <w:szCs w:val="24"/>
        </w:rPr>
        <w:t>Lời giải</w:t>
      </w:r>
    </w:p>
    <w:p w:rsidR="00F362A9" w:rsidRPr="00257A10" w:rsidRDefault="00F362A9" w:rsidP="00044A65">
      <w:pPr>
        <w:tabs>
          <w:tab w:val="left" w:pos="992"/>
          <w:tab w:val="left" w:pos="3402"/>
          <w:tab w:val="left" w:pos="5669"/>
          <w:tab w:val="left" w:pos="7937"/>
        </w:tabs>
        <w:spacing w:after="0" w:line="240" w:lineRule="auto"/>
        <w:ind w:left="1080" w:hanging="360"/>
        <w:rPr>
          <w:rFonts w:ascii="Chu Van An" w:hAnsi="Chu Van An" w:cs="Chu Van An"/>
          <w:szCs w:val="24"/>
        </w:rPr>
      </w:pPr>
      <w:r w:rsidRPr="00257A10">
        <w:rPr>
          <w:rFonts w:ascii="Chu Van An" w:hAnsi="Chu Van An" w:cs="Chu Van An"/>
          <w:szCs w:val="24"/>
        </w:rPr>
        <w:t>a)</w:t>
      </w:r>
      <w:r w:rsidRPr="00257A10">
        <w:rPr>
          <w:rFonts w:ascii="Chu Van An" w:hAnsi="Chu Van An" w:cs="Chu Van An"/>
          <w:szCs w:val="24"/>
        </w:rPr>
        <w:tab/>
        <w:t>Đ; b) Đ; c) S; d) S</w:t>
      </w:r>
    </w:p>
    <w:bookmarkStart w:id="60" w:name="_GoBack"/>
    <w:bookmarkEnd w:id="60"/>
    <w:p w:rsidR="00F362A9" w:rsidRPr="00257A10" w:rsidRDefault="00E84BB6" w:rsidP="00EF62B0">
      <w:pPr>
        <w:pStyle w:val="ListParagraph"/>
        <w:tabs>
          <w:tab w:val="left" w:pos="992"/>
          <w:tab w:val="left" w:pos="3402"/>
          <w:tab w:val="left" w:pos="5669"/>
          <w:tab w:val="left" w:pos="7937"/>
        </w:tabs>
        <w:spacing w:after="0" w:line="240" w:lineRule="auto"/>
        <w:ind w:left="1080"/>
        <w:rPr>
          <w:rFonts w:ascii="Chu Van An" w:hAnsi="Chu Van An" w:cs="Chu Van An"/>
          <w:szCs w:val="24"/>
        </w:rPr>
      </w:pPr>
      <w:r w:rsidRPr="00257A10">
        <w:rPr>
          <w:rFonts w:ascii="Chu Van An" w:hAnsi="Chu Van An" w:cs="Chu Van An"/>
          <w:noProof/>
          <w:szCs w:val="24"/>
        </w:rPr>
        <mc:AlternateContent>
          <mc:Choice Requires="wpg">
            <w:drawing>
              <wp:anchor distT="0" distB="0" distL="114300" distR="114300" simplePos="0" relativeHeight="251672576" behindDoc="1" locked="0" layoutInCell="1" allowOverlap="1" wp14:anchorId="1D55261C" wp14:editId="66A3BE49">
                <wp:simplePos x="0" y="0"/>
                <wp:positionH relativeFrom="column">
                  <wp:posOffset>-81915</wp:posOffset>
                </wp:positionH>
                <wp:positionV relativeFrom="paragraph">
                  <wp:posOffset>210185</wp:posOffset>
                </wp:positionV>
                <wp:extent cx="2033270" cy="347980"/>
                <wp:effectExtent l="0" t="0" r="5080" b="0"/>
                <wp:wrapNone/>
                <wp:docPr id="132279145"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132279146" name="Picture 132279146"/>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322791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
                                </a:ext>
                              </a:extLst>
                            </a:blip>
                            <a:stretch>
                              <a:fillRect/>
                            </a:stretch>
                          </a:blipFill>
                        </wps:spPr>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61BA92" id="Group 41" o:spid="_x0000_s1026" style="position:absolute;margin-left:-6.45pt;margin-top:16.55pt;width:160.1pt;height:27.4pt;z-index:-251643904" coordsize="35277,72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EtnyETgQAAC4NAAAOAAAAZHJzL2Uyb0RvYy54bWy8V1lv3DYQfi/Q/0Do sUCsc094HSRxbRRIWyNJgfSRS1ErIZJIkNzD/74zPGR518FuXCAwLFHUHJxvvpnRXr89dC3ZcaUb 0a+i9CqJCO+ZKJt+s4r++XL3Zh4RbWhf0lb0fBU9ch29vfn1l+u9XPJM1KItuSJgpNfLvVxFtTFy Gcea1byj+kpI3sPLSqiOGnhUm7hUdA/WuzbOkmQa74UqpRKMaw27t+5ldGPtVxVn5u+q0tyQdhXB 2Yy9Kntd4zW+uabLjaKybpg/Bn3FKTra9OB0MHVLDSVb1ZyY6hqmhBaVuWKii0VVNYzbGCCaNDmK 5l6JrbSxbJb7jRxgAmiPcHq1WfbX7kGRpoTc5Vk2W6TFJCI97SBV1jspUsRoLzdLEL1X8rN8UH5j 454w7EOlOrxDQORg0X0c0OUHQxhsZkmeZzNIAoN3eTFbzD38rIYcnaix+nevmE+y2SxLneIMTpnn eKY4uI3xdMNhZMOW8O/BgtUJWOdJBVpmq3jkjXQX2eio+raVbyCvkppm3bSNebQchQziofrdQ8Me lHs4xX0acAcpdE5CQqYYLBpAHWeBYoQfBfumSS8+1LTf8HdaAtkhjRaa5+IxPj5zv24bede0LeYM 1z5QKIwjYr2AlSPtrWDbjvfGVaHiLcQsel03UkdELXm35kAq9UeZ2root8JAA0B/Wm3WH1pFdhRq 8t0E/6yIrmnJ3W4xSRJPDk3Nn6J022ke9iH33gxalEqbweK+bgz3/Bi8gjyG6dyzT4AUNoQiyWcL FAVrRnHDalxWgAtKOIoNLyyIT7ghpBpqATWO2D8psvkEyghons7TWTZ3LoY6WMyL+RTSjXVQFFme Tvxxgx221eaeC1tRdPdR41GgtZSwcgtfoUz0vYZov0JRVV0Ljeu3mCRkT/L5NEnnhfO7KY/E/30u XpPJYlZMQy88lv4KhTcY94bPuxgrJeSci+w1LsZKLoKzfvKRnwtwGou/4AFINeSE1iFN7ND7PMGK QGliI8S0SaGxyY2TBgQIj5AURzjQQukzyoDvWNlVvdW6QBmQGytnP+QZQBkrh1Zsjw2IwN2Hr3yV tXbsGugK0A8iAmN37YgJbRJRs9jAkuxhLHjiknoVeVbi607s+BdhBc3RoACXT2/bfiw1GIPzBnSD RLhLa28s+VQMYDqIhbsTh/oBky8KslZo7hKJ4dkpNcSJ8AylbfuJ6yB2CQ0F5yx8BunQjuHppCH/ 0KT/XFPJgXxo9nTizMLEuVOc4ycWSW2r8tLDpNffa3QOB984QnubTrM5THbb3V4Y1mMI6PKou9k+ d1xKdvNVZCqypJhAowUyLeBY0Ov/B5mCsfNkGkl6t44QgUThPibTxYLHRL6ccG4E/qSpn1moh/k7 jGs3yCfvF+9vf+7UPz/fx/jAJ2VgPa7Wony0n712HwoU6ho/OuGj3Fa4/wGBX/3jZyv19DPn5j8A AAD//wMAUEsDBAoAAAAAAAAAIQCpxAIEQAkAAEAJAAAUAAAAZHJzL21lZGlhL2ltYWdlMS5wbmeJ UE5HDQoaCgAAAA1JSERSAAAEJgAAAGIIAwAAALvzImQAAAABc1JHQgCuzhzpAAAABGdBTUEAALGP C/xhBQAAAsFQTFRFAAAAAAAAAP//////gICAgP//qqqqqv//AL+/gL+/gP//v///AMzMmczMmf// gNXVqtXVqv//ktvbkv//tv//n9/fn///AKqqjuPjquPjAKqqlerqlf//ALGxievrnevrnf//AK+v luHhpeHhpfDwnOPjnufnnvPzAKqqmevro+vrnevrAK2tm+3tnu3tmebmAKevAKqynunpAKqqn+rq muvrAK6um+bmoubmnufnAKiumejon+jooerqAKesmufnn+fnm+jone7um+rqAKerm+vrAKmtnefn nuzsm+npAKquAKuvmurqnujonuvrnOjoAKmsnOnpnOzsm+rqnOjoAKmsnOrqnuzsnerqAKuunejo nerqAKirnenpAKqsnerqnOrqnurqm+npAKmrnuzsAKutnerqnOrqnunpAqmrnenpnOvrnevrmObm nOjonurqAqmsnevrAqiqnurqnenpnerqAqmtnuvrAqisnerqAqisnerqAqmsAqirnOvrnevrnenp nerqnuvrAaqsnerqAaisnerqAaiqnurqAamsnevrAaqsAamtnurqnenpnevrn+vrAaqsnerqAams AamsnevrAaisnerqnOrqAamsnenpGLK1nevrAamsnurqMb3AAamsnerqnurqAamsnerqnOrqAams nenpAamsnerqAamsnerqAamsA6qtBquuCKyvC62wDa6xEK+yErCzFbGzF7K1GrO2HLS2H7W4Ibe5 I7e5KLq8K7q8Lbu9ML2/Nb7AN8DCOsDCPMHDP8PFQcPFQ8TGSMbIS8fJTcnKT8rLUMrMU8zNVc3O Ws/QW8/QXtDRYdLTY9PUZtPUaNXWa9bXbdbXcNjZctnaddnad9vbetzdfNzdft7egd/gg+DghuHh iOLji+PjjeTkkOXlkubmlefnl+jomunpm+npnOrqnerqdWZbGAAAAKx0Uk5TAAEBAQICAwMEBAQE BQUFBgYGBwcHCAgJCQkMDAwNDQ0NEBERERIVFRgZGRocHB0eICEiJCUmKSkpKiwtLTE0NTU4PD1A QEFBREVISUlMTE1QUFBXWFxfX2BhY2NkaGlrbG5zdHZ5enx+gICBgoOGiIuMjZOUlJubnJyfn6Ok p6erq7Kzs7a2uLq7vsLDxcbJycvNz9PV19fZ293f4OPk5efo7O/v8PP09/f7++MyUFkAAAAJcEhZ cwAAFxEAABcRAcom8z8AAAVQSURBVHhe7d1lt1VVFMbxKypgAAYWdmOLHdhiB3aLrdjYjdhigqKo iCBe8N7r4QoIKjaK3S12x6fwzfP+rsV5xt1z7fH/fYA99thzzfVinjOe2eKxd/szMLp9aX1YoDY2 naTjDYuHVteHBWpjwBgdb1hM2U4fFqiP63S8YdF+4CL6sEBtnK7jDY8ze+jDArVxAONLq+u5JVA7 W0/R8YbFmJX0YYHaGPCgjjcspl4yHIjlODX7wrtZxxtATd2lZl9ow/UgAHXV7DUxVM8BUFtNXhM7 TdVzANRWc9fE2o/oMQDqq6lrovedegqAGmvqmrhYDwFQZ81cE0fpGQBqrYlrYten9QxY3DpoSyCk ger5fAMf1/GGxQNETKB2et+t4w2LSYP0YYH6uELHGxbt++i7AvVxoo43PE4miAa1Q0Ku11VETKB2 SMj1euyCc7vfSceimx00pFCD1fhZSMj1mvXbf0Bgh6vzs5CQa9X5g4oBhHTLCur8HCTken2uYgAh te24qFo/Awm5Xu/+q2oAIZ3fT62fgYRcr1e5JRDa+PXV+hlIyPWa86eKAcR0aC/1fgYScq2e/Vm1 AGIatRDzSxJyrRrfqBZATNO2zZ9fkpDr9aFqAQR1Vl/1fjoScr3mMb5EbOPWUu+nIyHXa+5fqgUQ 1P491fzJSMj1msl/tBHcyP5q/nQk5FpNX6BSAEG1bpU9vyQh1+tTlQKI6rQ+av5kJOR6vc34EsGN XVPNn4yEXK9X/lYpgKj2zZ1fkpDrNfsPVQKI6trl1P3JSMi16vxJlQCiat0id35JQq5V4ytVAghr 2FLq/lQk5Hq9r0IAYd2/iro/FQm5Xq/zIwei69hrcbV/IhJyvV4gYgLhXZ07vyQh12rmryoEENbk TTJXx5CQa9X4ToUA4johc35JQq7XJ6oDENe9K6v9E5GQ6/UW40uE17F73vyShFyvl/iPNuK7fFn1 fyIScq2e+111AOKauGHegnwScq1YA4gSHLOk+j8NCbleX6gMQGCjV1T/pyEh1+s9lQEIrGOXrPkl CblerAFECUYsowsgCQm5Xs/zH20UYMJ6ugDSkJBrNYM1gCjBkUvoAkhCQq4VawBRhDuyVoaSkOv1 kaoARNY2eDHdAClIyPViDSCKcGE/3QApSMj1mst/tFGCR9fVDZCEhFyrWawBRBEO66UbIAUJuVbT v1cRgNBuyplfkpDr9ZmKAIQ2bYeMyH0Scr3eURGA2M7pqysgAQm5XqwBRBnG56wMJSHXag5rAFGG gzPmlyTkWrEGEIW4cXldAQlIyLVqfK0aALG1bpM+vyQh1+sD1QAI7ow+ugO6RkKu1xv8RxtlGLeG 7oAEJORavUjEBAqxX0/dAV0jIdeKNYAoxQ3pK0NJyLVqLFAJgOBaN0+eX5KQ68UaQJTi1OSVoSTk es1XBYDoxq6mS6BLJOR6vcx/tFGKIcmR+yTkWs1mDSBKcWXyylAScq06f1QFgOie3LiHboGukJDr 9aUqAIQ3LHV+SUKuF2sAUYz7UleGkpDr9Rr/0UYpOvZMnV+SkGvFGkCU47LU+SUJuVYzflEBgPAm b5Q4vyQh16rxrQoAxHd84spQEnK9Ptb3B+K7JzFyn4Rcrzf1/YH4OnZLnF8OvaYqT8yrofn/qABA fCNyVoZW4ym9KoBKTNxAvRjXZnpVANU4OnF+WaFD9KoAKjE6Z2VoRc7WuwKoQtvOGStDqzJKLwug ChdlrAytzMN6WQAVmLCOOjGyVfWyAKpwRMbK0MrsoZcFUIHb+qsTQztFbwug+7VtX8D8sqXlUr0u gO53Xsb8sqXlf4mq3mq7wY0uAAAAAElFTkSuQmCCUEsDBAoAAAAAAAAAIQCb+3wJBCkAAAQpAAAU AAAAZHJzL21lZGlhL2ltYWdlMi5wbmeJUE5HDQoaCgAAAA1JSERSAAAFbAAAAYgIBgAAANWTqa8A AAABc1JHQgCuzhzpAAAABGdBTUEAALGPC/xhBQAAAAlwSFlzAAA7DgAAOw4BzLahgwAAKJlJREFU eF7t3U+LpWd63/G8hH4Hp85pISkaj1KKEJJG3ah3A1MDbjB4odWgncCY2hitIpQYEZyINBbGcbSI EGShXS216Dp1XoJeQm+ySCDmmacbsp10uW87M5pL3V3/znXd9/P5wmfrq5oZBj+/xbn/lfbf47P1 N4+3mx968dvtwZ+3P/1amrfrv4nuVPXb0/VftD/9Wpq3m7+K7lT1ZLf+vP3pkiRJkiRJ0ng9Plt/ //hs87tezGebv2x/+rX09P/mtz++UdmTs9t/3f70a+nxbvNldKeqJ7v1P7Q/XZIkSZIkSRovg63B NrpTlcFWkiRJkiRJQ2ewNdhGd6oy2EqSJEmSJGnoDLYG2+hOVQZbSZIkSZIkDZ3B1mAb3anKYCtJ kiRJkqShM9gabKM7VRlsJUmSJEmSNHQGW4NtdKcqg60kSZIkSZKGzmBrsI3uVGWwlSRJkiRJ0tAZ bA220Z2qDLaSJEmSJEkaOoOtwTa6U5XBVpIkSZIkSUNnsDXYRneqMthKkiRJkiRp6Ay2BtvoTlUG W0mSJEmSJA2dwdZgG92pymArSZIkSZKkoTPYGmyjO1UZbCVJkiRJkjR0BluDbXSnKoOtJEmSJEmS hs5ga7CN7lRlsJUkSZIkSdLQGWwNttGdqgy2kiRJkiRJGjqDrcE2ulOVwVaSJEmSJElDZ7A12EZ3 qjLYSpIkSZIkaegMtgbb6E5VBltJkiRJkiQNncHWYBvdqcpgK0mSJEmSpKEz2BpsoztVGWwlSZIk SZI0dAZbg210pyqDrSRJkiRJkobOYGuwje5UZbCVJEmSJEnS0BlsDbbRnaoMtpIkSZIkSRo6g63B NrpTlcFWkiRJkiRJQ2ewNdhGd6oy2EqSJEmSJGnoDLYG2+hOVQZbSZIkSZIkDZ3B1mAb3anKYCtJ kiRJkqShM9gabKM7VRlsJUmSJEmSNHQGW4NtdKcqg60kSZIkSZKGzmBrsI3uVGWwlSRJkiRJ0tAZ bA220Z2qDLaSJEmSJEkaOoOtwTa6U5XBVpIkSZIkSUNnsDXYRneqMthKkiRJkiRp6Ay2BtvoTlUG W0mSJEmSJA2dwdZgG92pymArSZIkSZKkoTPYGmyjO1UZbCVJkiRJkjR0BluDbXSnKoOtJEmSJEmS hs5ga7CN7lRlsJUkSZIkSdLQGWwNttGdqgy2kiRJkiRJGjqDrcE2ulOVwVaSJEmSJElDZ7A12EZ3 qjLYSpIkSZIk7bH513d3j3999wf258n/eH2OhrGq5v9w+D+jf8dlPflvP/vH6E5ZX775v6J/x6X9 7c//d3inqCd//7P/E/47AAAAnjrfFaZffnjQZgZJ0lV7fHRnevo/sL9jj/77vw6HsbL+3b+N/x2X 9Xd/Et8p6sl/PIz/HZf1n/9NeKeqJ3/78/jfAQAA0MxHd0/azCBJumoG2wQG2/hOUQZbgy0AAPBi 09EH99rUIEm6SgbbBAbb+E5RBluDLQAA8BKO7jxqU4Mk6SoZbBMYbOM7RRlsDbYAAMDLmY/uHre5 QZJ02Qy2CQy28Z2iDLYGWwAA4CUd3Zk8QCZJV8xgm8BgG98pymBrsAUAAF6eB8gk6YoZbBMYbOM7 RRlsDbYAAMBF3bnfZgdJ0kUz2CYw2MZ3ijLYGmwBAIALOroztdlBknTRDLYJDLbxnaIMtgZbAADg 4uajDz5v04Mk6SIZbBMYbOM7RRlsDbYAAMDleIBMki6RwTaBwTa+U5TB1mALAABczvzru7s2P0iS XjaDbQKDbXynKIOtwRYAALgKD5BJ0oUy2CYw2MZ3ijLYGmwBAIArOPIAmSRdKINtAoNtfKcog63B FgAAuBoPkEnSBTLYJjDYxneKMtgabAEAgKvzAJkkvWQG2wQG2/hOUQZbgy0AAHB1HiCTpJfMYJvA YBvfKcpga7AFAACuiwfIJOmFGWwTGGzjO0UZbA22AADANTnyAJkkvTCDbQKDbXynKIOtwRYAALhO dx60SUKSFGWwTWCwje8UZbA12AIAANfLA2SS9JwMtgkMtvGdogy2BlsAAOB6eYBMkp6TwTaBwTa+ U5TB1mALAADcBA+QSVKYwTaBwTa+U5TB1mALAADcgCMPkElSmME2gcE2vlOUwdZgCwAA3JCjO9+0 eUKS9M8ZbBMYbOM7RRlsDbYAAMDNmX71i8M2UUiSzjPYJjDYxneKMtgabAEAgBv1Q5soJEnnGWwT GGzjO0UZbA22AADAzZp/dfc3baaQJBlsExhs4ztFGWwNtgAAwA07ujNNf/rhrTZVSNKyM9gmMNjG d4oy2BpsAQCAPfAAmSQ9y2CbwGAb3ynKYGuwBQAA9sMDZJL0NINtAoNtfKcog63BFgAA2JOjO4/a XCFJy81gm8BgG98pymBrsAUAAPbHA2SSFp/BNoHBNr5TlMHWYAsAAOzR0Z1p+uWHB222kKTlZbBN YLCN7xRlsDXYAgAA+zUf3T1ps4UkLS+DbQKDbXynKIOtwRYAANg/D5BJWmwG2wQG2/hOUQZbgy0A AJDAA2SSlprBNoHBNr5TlMHWYAsAAOSYj+4et/lCkpaTwTaBwTa+U5TB1mALAAAkOfIAmaQFZrBN YLCN7xRlsDXYAgAAeTxAJmlxGWwTGGzjO0UZbA22AABArunog3ttxpCk8TPYJjDYxneKMtgabAEA gGQeIJO0pAy2CQy28Z2iDLYGWwAAIJ8HyCQtJoNtAoNtfKcog63BFgAAKODIA2SSFpLBNoHBNr5T lMHWYAsAANTgATJJi8hgm8BgG98pymBrsAUAACq5c79NGpI0ZgbbBAbb+E5RBluDLQAAUMjRnalN GpI0ZgbbBAbb+E5RBluDLQAAUMt89MHnbdaQpPEy2CYw2MZ3ijLYGmwBAIB6PEAmadgMtgkMtvGd ogy2BlsAAKCe+dd3d23akKSxMtgmMNjGd4oy2BpsAQCAqjxAJmnADLYJDLbxnaIMtgZbAACgqCMP kEkaMINtAoNtfKcog63BFgAAqMsDZJKGy2CbwGAb3ynKYGuwBQAAavMAmaShMtgmMNjGd4oy2Bps AQCA2jxAJmmoDLYJDLbxnaIMtgZbAACgBx4gkzRIBtsEBtv4TlEGW4MtAADQgSMPkEkaJINtAoNt fKcog63BFgAA6MWdB23ukKR+M9gmMNjGd4oy2BpsAQCAfky/+sVhmzwkqc8MtgkMtvGdogy2BlsA AKAfHiCT1H0G2wQG2/hOUQZbgy0AANAbD5BJ6jiDbQKDbXynKIOtwRYAAOjMkQfIJHWcwTaBwTa+ U5TB1mALAAB06OjON236kKS+MtgmMNjGd4oy2BpsAQCAPnmATFKXGWwTGGzjO0UZbA22AABAt35o 84ck9ZPBNoHBNr5TlMHWYAsAAPRr/tXd37QJRJL6yGCbwGAb3ynKYGuwBQAAOnZ0Z5r+9MNbbQaR pPoZbBMYbOM7RRlsDbYAAEDnPEAmqacMtgkMtvGdogy2BlsAAKB/HiCT1E0G2wQG2/hOUQZbgy0A ADCAozuP2hQiSbUz2CYw2MZ3ijLYGmwBAIAxeIBMUhcZbBMYbOM7RRlsDbYAAMAgju5M0y8/PGiT iCTVzGCbwGAb3ynKYGuwBQAAxjEf3T1pk4gk1cxgm8BgG98pymBrsAUAAMbiATJJpTPYJjDYxneK MtgabAEAgMF4gExS5Qy2CQy28Z2iDLYGWwAAYDzz0d3jNo1IUq0MtgkMtvGdogy2BlsAAGBARx4g k1Q0g20Cg218pyiDrcEWAAAYkwfIJJXMYJvAYBvfKcpga7AFAADGNR19cK9NJJJUI4NtAoNtfKco g63BFgAAGJgHyCRVy2CbwGAb3ynKYGuwBQAAxuYBMkmlMtgmMNjGd4oy2BpsAQCAwf3ZB797fPJq +E1ETfN2/XmbtqTxMtgmMNjGd4oy2BpsAQCABTh+J/wmoq5ptzps85Y0VgbbBAbb+E5RBluDLQAA sBBfvxF+F1HUduP3hzVmBtsEBtv4TlEGW4MtAACwEOc/jRB8F1HXfLY+aROXNE4G2wQG2/hOUQZb gy0AALAgX/T1zcbmd9PD1b02c0ljZLBNYLCN7xRlsDXYAgAAC+MBsr5sN9O0W91qU5fUfwbbBAbb +E5RBluDLQAAsDCfvBt+H1GXn0bQUBlsExhs4ztFGWwNtgAAwAJ5gKw/p7fvt7lL6juDbQKDbXyn KIOtwRYAAFggD5D159lPIxy0yUvqN4NtAoNtfKcog63BFgAAWCgPkHVn3q53bfKS+s1gm8BgG98p ymBrsAUAABbMA2T98dMI6j2DbQKDbXynKIOtwRYAAFgwD5D1x08jqPcMtgkMtvGdogy2BlsAAGDh PEDWHT+NoK4z2CYw2MZ3ijLYGmwBAICF8wBZl+bTzXGbv6S+MtgmMNjGd4oy2BpsAQAAHn/2VvjN RG3TbnXYJjCpnwy2CQy28Z2iDLYGWwAAgHPzd6+F300Utt08ahOY1E8G2wQG2/hOUQZbgy0AAMA/ 8QBZp9YP2gwm9ZHBNoHBNr5TlMHWYAsAAPAvPEDWJT+NoK4y2CYw2MZ3ijLYGmwBAAD+hQfI+rTd TG0Kk+pnsE1gsI3vFGWwNdgCAAD8gU/fDr+fqG0+W5+0OUyqncE2gcE2vlOUwdZgCwAA8GMeIOvU 6e37bRKT6mawTWCwje8UZbA12AIAAPzYk4/fC7+hKG67mabd6labxaSaGWwTGGzjO0UZbA22AAAA oa/6+r7lGT+NoPIZbBMYbOM7RRlsDbYAAACh8wfIvn8l/JaiOD+NoMoZbBMYbOM7RRlsDbYAAAA/ yQNkfXr20wgHbR6TamWwTWCwje8UZbA12AIAADyPB8j6NG/XuzaPSbUy2CYw2MZ3ijLYGmwBAACe 66P3w+8p6ptPN8dtIpPqZLBNYLCN7xRlsDXYAgAAvJAHyPrkpxFUMYNtAoNtfKcog63BFgAA4IXO HyA7eTX8rqK47eaHNpNJNTLYJjDYxneKMtgabAEAAF7K8TvhdxX1+WkElcpgm8BgG98pymBrsAUA AHhZHiDr17RbHba5TMrNYJvAYBvfKcpga7AFAAB4aR4g69d286jNZVJuBtsEBtv4TlEGW4MtAADA hXz5Zvh9RQ/WD9pkJuVlsE1gsI3vFGWwNdgCAABciAfIujY9XN1rs5mUk8E2gcE2vlOUwdZgCwAA cGEeIOvXdjO12UzKyWCbwGAb3ynKYGuwBQAAuIz529fD7yzqm8/WJ206k/afwTaBwTa+U5TB1mAL AABwKR4g69vp7fttPpP2m8E2gcE2vlOUwdZgCwAAcGkeIOvXdjNNu9WtNqFJ+8tgm8BgG98pymBr sAUAALg0D5B1bd6ud21Ck/aXwTaBwTa+U5TB1mALAABwJR4g65ufRtC+M9gmMNjGd4oy2BpsAQAA ruzrN8JvLjrw7KcRDtqUJt18BtsEBtv4TlEGW4MtAADAlZ3/NELwzUUf/DSC9prBNoHBNr5TlMHW YAsAAHAtvujre5A/NJ9ujtucJt1sBtsEBtv4TlEGW4MtAADAtfEAWdem3eqwTWrSzWWwTWCwje8U ZbA12AIAAFybT94Nv73oxHbzqE1q0s1lsE1gsI3vFGWwNdgCAABcKw+QdW3erj9vs5p0MxlsExhs 4ztFGWwNtgAAANfKA2Td89MIutEMtgkMtvGdogy2BlsAAIBr5wGyvvlpBN1kBtsEBtv4TlEGW4Mt AADAjfAAWdfms/VJm9ek681gm8BgG98pymBrsAUAALgRHiDr3vRwda9NbNL1ZbBNYLCN7xRlsDXY AgAA3BgPkPVtu5naxCZdXwbbBAbb+E5RBluDLQAAwI3xAFn3/DSCrj2DbQKDbXynKIOtwRYAAOBG ffZW+D1GR05v329Tm3T1DLYJDLbxnaIMtgZbAACAmzZ/91r4TUYntptp2q0O2twmXS2DbQKDbXyn KIOtwRYAAODGeYCse/N2vWtzm3S1DLYJDLbxnaIMtgZbAACAvfAAWf/8NIKuI4NtAoNtfKcog63B FgAAYC88QNY/P42g68hgm8BgG98pymBrsAUAANibT98Ov83oh59G0JUz2CYw2MZ3ijLYGmwBAAD2 yQNk/ZtPN8dtepMunsE2gcE2vlOUwdZgCwAAsE9PPn4v/D6jL9NuddjmN+liGWwTGGzjO0UZbA22 AAAAe/dVX9/OBLabR21+ky6WwTaBwTa+U5TB1mALAACwd+cPkH3/SvidRk/WD9oEJ718BtsEBtv4 TlEGW4MtAABACg+QDcFPI+jCGWwTGGzjO0UZbA22AAAAWTxANoDtZmoznPRyGWwTGGzjO0UZbA22 AAAAaT56P/xWoy/z2fqkTXHSizPYJjDYxneKMtgabAEAAFJ5gGwMp7fvtzlOen4G2wQG2/hOUQZb gy0AAECq8wfITl4Nv9noyHYzTbvVrTbJST+dwTaBwTa+U5TB1mALAACQ7vid8JuNvvhpBL1UBtsE Btv4TlEGW4MtAABABR4gG4SfRtCLMtgmMNjGd4oy2BpsAQAASvAA2Rie/TTCQZvmpD/OYJvAYBvf Kcpga7AFAAAo48s3w283+jJv17s2zUl/nME2gcE2vlOUwdZgCwAAUIYHyIYxn26O2zwn/WEG2wQG 2/hOUQZbgy0AAEApHiAbg59G0E9lsE1gsI3vFGWwNdgCAABUM3/7evgNR2e2mx/aRCf9/wy2CQy2 8Z2iDLYGWwAAgHI8QDYMP42gP8pgm8BgG98pymBrsAUAACjJA2TDmHarwzbVSQbbFAbb+E5RBluD LQAAQEkeIBvHdvOoTXWSwTaFwTa+U5TB1mALAABQlgfIBrJ+0OY6LT2DbQKDbXynKIOtwRYAAKC0 r98Iv+foz/Rwda9NdlpyBtsEBtv4TlEGW4MtAABAaec/jRB8z9Gh7WZqk52WnME2gcE2vlOUwdZg CwAAUN4XfX1r8tPms/VJm+201Ay2CQy28Z2iDLYGWwAAgC54gGwcp7fvt+lOS8xgm8BgG98pymBr sAUAAOjCJ++G33V0aLuZpt3qVpvvtLQMtgkMtvGdogy2BlsAAIBueIBsGPN2vWvznZaWwTaBwTa+ U5TB1mALAADQDQ+QjcVPIywzg20Cg218pyiDrcEWAACgKx4gG8ezn0Y4aDOelpLBNoHBNr5TlMHW YAsAANAdD5ANw08jLDCDbQKDbXynKIOtwRYAAKA7HiAbyny6OW5TnpaQwTaBwTa+U5TB1mALAADQ JQ+QDWXarQ7bnKfRM9gmMNjGd4oy2BpsAQAAuuQBsrFsN4/anKfRM9gmMNjGd4oy2BpsAQAAuvXZ W+G3Hn3y0wgLyWCbwGAb3ynKYGuwBQAA6Nn83Wvh9x598tMIC8hgm8BgG98pymBrsAUAAOiaB8jG 4qcRxs9gm8BgG98pymBrsAUAAOieB8gGs/6mTXsaMYNtAoNtfKcog63BFgAAoHseIBvO9HB1r817 Gi2DbQKDbXynKIOtwRYAAGAIn74dfvfRqe1mavOeRstgm8BgG98pymBrsAUAABiFB8jGMp+tT9rE p5Ey2CYw2MZ3ijLYGmwBAABG8eTj98JvPzp2evt+m/k0SgbbBAbb+E5RBluDLQAAwFC+6uu7nBfY bqZptzpoU59GyGCbwGAb3ynKYGuwBQAAGMr5A2TfvxJ+A9KnebvetalPI2SwTWCwje8UZbA12AIA AAzHA2Tj8dMI42SwTWCwje8UZbA12AIAAIzIA2SD8dMI42SwTWCwje8UZbA12AIAAAzpo/fD70D6 5acRBslgm8BgG98pymBrsAUAABiWB8iGM59ujtvsp14z2CYw2MZ3ijLYGmwBAACGdf4A2cmr4fcg /Zp2q8M2/anHDLYJDLbxnaIMtgZbAACAoR2/E34P0rHt5lGb/tRjBtsEBtv4TlEGW4MtAADA6DxA NqL1gzb/qbcMtgkMtvGdogy2BlsAAIDheYBsSH4aodMMtgkMtvGdogy2BlsAAIBF+PLN8LuQjm03 U5sA1VMG2wQG2/hOUQZbgy0AAMAieIBsSPPZ+qTNgOolg20Cg218pyiDrcEWAABgMTxANqbT2/fb FKgeMtgmMNjGd4oy2BpsAQAAlmT+9vXw+5CObTfTtFvdanOgqmewTWCwje8UZbA12AIAACyKB8iG 5KcROspgm8BgG98pymBrsAUAAFgcD5CNyU8j9JHBNoHBNr5TlMHWYAsAALA4HiAb07OfRjhos6Cq ZrBNYLCN7xRlsDXYAgAALJIHyIY0b9e7NguqagbbBAbb+E5RBluDLQAAwGJ9/Ub4rUjf5tPNcZsG VTGDbQKDbXynKIOtwRYAAGCxzn8aIfhWpHN+GqF2BtsEBtv4TlEGW4MtAADAon3R13csL8dPIxTO YJvAYBvfKcpga7AFAABYPA+QDclPIxTNYJvAYBvfKcpga7AFAABYvE/eDb8Z6d+0Wx22mVBVMtgm MNjGd4oy2BpsAQAAeMoDZGPabh61mVBVMtgmMNjGd4oy2BpsAQAAeMoDZANbP2hToSpksE1gsI3v FGWwNdgCAADQeIBsWNPD1b02Fyo7g20Cg218pyiDrcEWAACA3+MBsjFtN1ObC5WdwTaBwTa+U5TB 1mALAADA7/EA2bDms/VJmwyVmcE2gcE2vlOUwdZgCwAAwI94gGxcp7fvt9lQWRlsExhs4ztFGWwN tgAAAPyIB8jGtd1M0251q02Hyshgm8BgG98pymBrsAUAACDw2VvhdyT989MIyRlsExhs4ztFGWwN tgAAAMTm714LvyUZgJ9GyMtgm8BgG98pymBrsAUAAOAneIBsXM9+GuGgTYjaZwbbBAbb+E5RBluD LQAAAM/hAbJhzdv1rk2I2mcG2wQG2/hOUQZbgy0AAADP4QGyoc2nm+M2I2pfGWwTGGzjO0UZbA22 AAAAvMCnb4fflIxh2q0O25SofWSwTWCwje8UZbA12AIAAPBiHiAb2HbzqE2J2kcG2wQG2/hOUQZb gy0AAAAv9uTj98LvSsbgpxH2mME2gcE2vlOUwdZgCwAAwEv6qq9vfi7GTyPsKYNtAoNtfKcog63B FgAAgJd0/gDZ96+E35cMwE8j7CeDbQKDbXynKIOtwRYAAIAL8ADZ4NbftFlRN5XBNoHBNr5TlMHW YAsAAMDFeIBsbNPD1b02LeomMtgmMNjGd4oy2BpsAQAAuKCP3g+/MRnEdjO1aVE3kcE2gcE2vlOU wdZgCwAAwCV4gGxo89n6pM2Luu4MtgkMtvGdogy2BlsAAAAu4fwBspNXw29NBnF6+36bGHWdGWwT GGzjO0UZbA22AAAAXNLxO+G3JoPYbqZptzpoM6OuK4NtAoNtfKcog63BFgAAgMvzANnY5u1612ZG XVcG2wQG2/hOUQZbgy0AAABX4AGy8flphOvNYJvAYBvfKcpga7AFAADgir58M/zmZBB+GuF6M9gm MNjGd4oy2BpsAQAAuCIPkA3PTyNcYwbbBAbb+E5RBluDLQAAANfAA2TDm083x21y1FUy2CYw2MZ3 ijLYGmwBAAC4HvO3r4ffnoxj2q0O2+yoy2awTWCwje8UZbA12AIAAHBNPEA2vu3mUZsdddkMtgkM tvGdogy2BlsAAACukQfIFmD9oE2PukwG2wQG2/hOUQZbgy0AAADXyANki+CnEa6QwTaBwTa+U5TB 1mALAADANfMA2fj8NMLlM9gmMNjGd4oy2BpsAQAAuAFfvxF+hzKO+Wx90iZIXSSDbQKDbXynKIOt wRYAAIAbcP7TCMF3KIM5vX2/zZB62Qy2CQy28Z2iDLYGWwAAAG7IF319I3MJ28007Va32hSpl8lg m8BgG98pymBrsAUAAOAGeYBseH4a4YIZbBMYbOM7RRlsDbYAAADcoE/eDb9HGYyfRnj5DLYJDLbx naIMtgZbAAAAbpgHyMb37KcRDtokqedlsE1gsI3vFGWwNdgCAABwwzxAtgjzdr1rk6Sel8E2gcE2 vlOUwdZgCwAAwB54gGwR5tPNcZsl9VMZbBMYbOM7RRlsDbYAAADsiQfIxuenEV6cwTaBwTa+U5TB 1mALAADAnniAbBH8NMILMtgmMNjGd4oy2BpsAQAA2CMPkC2Cn0Z4TgbbBAbb+E5RBluDLQAAAHvk AbLFmHarwzZR6vcz2CYw2MZ3ijLYGmwBAADYs8/eCr9RGcx286hNlPr9DLYJDLbxnaIMtgZbAAAA 9m/+7rXwO5XRrB+0mVL/nME2gcE2vlOUwdZgCwAAQAIPkC3G9HB1r02VOs9gm8BgG98pymBrsAUA ACCJB8iWYbuZ2lSp8wy2CQy28Z2iDLYGWwAAAJJ4gGwx5rP1SZsrZbBNYLCN7xRlsDXYAgAAkOjT t8PvVQZ0evt+myyXncE2gcE2vlOUwdZgCwAAQC4PkC3EdjNNu9WtNlsuN4NtAoNtfKcog63BFgAA gFxPPn4v/GZlPH4a4WkG2wQG2/hOUQZbgy0AAAAFfNXXnsAVLP2nEQy2CQy28Z2iDLYGWwAAAAo4 f4Ds+1fCb1cG8+ynEQ7afLm8DLYJDLbxnaIMtgZbAAAAivAA2WLM2/WuzZfLy2CbwGAb3ynKYGuw BQAAoA4PkC3HfLo5bhPmsjLYJjDYxneKMtgabAEAACjko/fD71fGNO1Wh23GXE4G2wQG2/hOUQZb gy0AAADFeIBsObabR23GXE4G2wQG2/hOUQZbgy0AAADFnD9AdvJq+B3LeBb30wgG2wQG2/hOUQZb gy0AAAAFHb8TfscypkX9NILBNoHBNr5TlMHWYAsAAEBNHiBbkCX9NILBNoHBNr5TlMHWYAsAAEBR HiBbmPWDNmmOncE2gcE2vlOUwdZgCwAAQGFfvhl+zzKm6eHqXps1x81gm8BgG98pymBrsAUAAKAw D5Aty3YztVlz3Ay2CQy28Z2iDLYGWwAAAIrzANmizGfrkzZtjpnBNoHBNr5TlMHWYAsAAEB987ev h9+1DOr09v02b46XwTaBwTa+U5TB1mALAABABzxAtizbzTTtVgdt4hwrg20Cg218pyiDrcEWAACA TniAbFHm7XrXJs6xMtgmMNjGd4oy2BpsAQAA6IQHyJZnxJ9GMNgmMNjGd4oy2BpsAQAA6IgHyJZl xJ9GMNgmMNjGd4oy2BpsAQAA6MzXb4TfuIxpuJ9GMNgmMNjGd4oy2BpsAQAA6Mz5TyME37iMaz7d HLe5s/8MtgkMtvGdogy2BlsAAAA69EVf399c3bRbHbbJs+8MtgkMtvGdogy2BlsAAAA65QGyZdlu HrXJs+8MtgkMtvGdogy2BlsAAAA69cm74bcuI1s/aLNnvxlsExhs4ztFGWwNtgAAAHTMA2SL0/1P IxhsExhs4ztFGWwNtgAAAHTMA2TL0/tPIxhsExhs4ztFGWwNtgAAAHTOA2SLM5+tT9r82V8G2wQG 2/hOUQZbgy0AAAAD8ADZ8pzevt8m0L4y2CYw2MZ3ijLYGmwBAAAYgAfIlme7mabd6labQfvJYJvA YBvfKcpga7AFAABgEB4gW5wufxrBYJvAYBvfKcpga7AFAABgEB4gW6befhrBYJvAYBvfKcpga7AF AABgIJ+9FX7/MrBnP41w0ObQ+hlsExhs4ztFGWwNtgAAAIxl/u618BuYcc3b9a7NofUz2CYw2MZ3 ijLYGmwBAAAYjAfIFmk+3fymTaK1M9gmMNjGd4oy2BpsAQAAGJAHyJanl59GMNgmMNjGd4oy2Bps AQAAGJAHyBapi59GMNgmMNjGd4oy2BpsAQAAGNSnb4ffwoxtPt0ct2m0ZgbbBAbb+E5RBluDLQAA AOPyANkyTbvVYZtH62WwTWCwje8UZbA12AIAADCuJx+/F34PM7jt5lGbR+tlsE1gsI3vFGWwNdgC AAAwuK/62iq4LusHbSKtlcE2gcE2vlOUwdZgCwAAwODOHyD7/pXwu5ixTQ9X99pMWieDbQKDbXyn KIOtwRYAAIAF8ADZMm03U5tJ62SwTWCwje8UZbA12AIAALAMHiBbpvlsfdKm0hoZbBMYbOM7RRls DbYAAAAsxEfvh9/GLMDp7fttLs3PYJvAYBvfKcpga7AFAABgQTxAtkzbzTTtVrfaZJqbwTaBwTa+ U5TB1mALAADAgpw/QHbyaviNzNjK/DSCwTaBwTa+U5TB1mALAADAwhy/E34jswAVfhrBYJvAYBvf Kcpga7AFAABgeTxAtlDPfhrhoE2nORlsExhs4ztFGWwNtgAAACyQB8gWa96ud206zenpfwF/eHx0 5xF79O3r/zf6L0NZ//7wH8N/x2X91z95Et4p6sl/enMK/x2X9V9+Pkd3qnrydz97HP47qOfPfjH/ 0/9DAQAAwPXwANlizaeb4zafagk9Plt/H/0Xoar5bPOX7U+/lp7+3/z2xzcqe3J2+6/bn34tPd5t vozuVPVkt/6H9qereE//t+VB9J8hAAAAcHHTbnXYPrk1egZbg210pyqDbT8ZbAEAAOAabTeP2ie3 Rs9ga7CN7lRlsO0ngy0AAABcLz+NsJAMtgbb6E5VBtt+MtgCAADA9fPTCAvIYGuwje5UZbDtJ4Mt AAAA3AA/jTB+BluDbXSnKoNtPxlsAQAA4KasH7TPb42YwdZgG92pymDbTwZbAAAAuDnTw9W99gmu 0TLYGmyjO1UZbPvJYAsAAAA3aLuZ2ie4Rstga7CN7lRlsO0ngy0AAADcrPlsfdI+wzVSBluDbXSn KoNtPxlsAQAAYA9Ob99vn+IaJYOtwTa6U5XBtp8MtgAAALAH28007VYH7XNcI2SwNdhGd6oy2PaT wRYAAAD2Y96ud+1zXCNksDXYRneqMtj2k8EWAAAA9shPI4yTwdZgG92pymDbTwZbAAAA2CM/jTBO BluDbXSnKoNtPxlsAQAAYL/8NMIgGWwNttGdqgy2/WSwBQAAgP2bTzfH7dNcvWawNdhGd6oy2PaT wRYAAAByTLvVYfs8V48ZbA220Z2qDLb9ZLAFAACAJNvNo/Z5rh4z2BpsoztVGWz7yWALAAAAeebt +vP2ia7eMtgabKM7VRls+8lgCwAAALn8NEKnGWwNttGdqgy2/WSwBQAAgGR+GqHPDLYG2+hOVQbb fjLYAgAAQL75bH3SPtXVSwZbg210pyqDbT8ZbAEAAKCG6eHqXvtcVw8ZbA220Z2qDLb9ZLAFAACA IrabadqtbrVPdlXPYGuwje5UZbDtJ4MtAAAA1OGnETrKYGuwje5UZbDtJ4MtAAAAFHN6+377bFfl DLYG2+hOVQbbfjLYAgAAQDHPfhrhoH26q2oGW4NtdKcqg20/GWwBAACgnnm73rVPd1XNYGuwje5U ZbDtJ4MtAAAAFOWnEWpnsDXYRneqMtj2k8EWAAAAivLTCLUz2BpsoztVGWz7yWALAAAAdflphMIZ bA220Z2qDLb9ZLAFAACA2ubTzXH7jFelDLYG2+hOVQbbfjLYAgAAQH3TbnXYPuVVJYOtwTa6U5XB tp8MtgAAANCB7eZR+5RXlQy2BtvoTlUG234y2AIAAEAv1g/a57wqZLA12EZ3qjLY9pPBFgAAAPox PVzda5/0ys5ga7CN7lRlsO0ngy0AAAB0ZLuZ2ie9sjPYGmyjO1UZbPvJYAsAAAB9mc/WJ+2zXpkZ bA220Z2qDLb9ZLAFAACADp3evt8+7ZWVwdZgG92pymDbTwZbAAAA6NB2M0271a32ea+MDLYG2+hO VQbbfjLYAgAAQJ/8NEJyBluDbXSnKoNtPxlsAQAAoGN+GiEvg63BNrpTlcG2nwy2AAAA0LFnP41w 0D7ztc8en62/efofwA+9+O324M/bn34tzdv130R3qvrt6fov2p9+Lc3bzV9Fd6p6slt/3v50FW8+ 3RxH/xkCAAAAnThbP/h/kHQKstG523oAAAAASUVORK5CYIJQSwMEFAAGAAgAAAAhAN9QVKTgAAAA CQEAAA8AAABkcnMvZG93bnJldi54bWxMj1FrwjAUhd8H+w/hCnvTNIZNrb0VkW1PMpgOxt5ic22L TVKa2NZ/v+xpPl7OxznfzTajaVhPna+dRRCzBBjZwunalghfx7fpEpgPymrVOEsIN/KwyR8fMpVq N9hP6g+hZLHE+lQhVCG0Kee+qMgoP3Mt2ZidXWdUiGdXct2pIZabhs+T5IUbVdu4UKmWdhUVl8PV ILwPathK8drvL+fd7ef4/PG9F4T4NBm3a2CBxvAPw59+VIc8Op3c1WrPGoSpmK8iiiClABYBmSwk sBPCcrECnmf8/oP8FwAA//8DAFBLAwQUAAYACAAAACEALmzwAMUAAAClAQAAGQAAAGRycy9fcmVs cy9lMm9Eb2MueG1sLnJlbHO8kMGKwjAQhu8L+w5h7tu0PSyymPYigldxH2BIpmmwmYQkir69gWVB QfDmcWb4v/9j1uPFL+JMKbvACrqmBUGsg3FsFfwetl8rELkgG1wCk4IrZRiHz4/1nhYsNZRnF7Oo FM4K5lLij5RZz+QxNyES18sUksdSx2RlRH1ES7Jv22+Z7hkwPDDFzihIO9ODOFxjbX7NDtPkNG2C Pnni8qRCOl+7KxCTpaLAk3H4t+ybyBbkc4fuPQ7dv4N8eO5wAwAA//8DAFBLAQItABQABgAIAAAA IQCxgme2CgEAABMCAAATAAAAAAAAAAAAAAAAAAAAAABbQ29udGVudF9UeXBlc10ueG1sUEsBAi0A FAAGAAgAAAAhADj9If/WAAAAlAEAAAsAAAAAAAAAAAAAAAAAOwEAAF9yZWxzLy5yZWxzUEsBAi0A FAAGAAgAAAAhAES2fIROBAAALg0AAA4AAAAAAAAAAAAAAAAAOgIAAGRycy9lMm9Eb2MueG1sUEsB Ai0ACgAAAAAAAAAhAKnEAgRACQAAQAkAABQAAAAAAAAAAAAAAAAAtAYAAGRycy9tZWRpYS9pbWFn ZTEucG5nUEsBAi0ACgAAAAAAAAAhAJv7fAkEKQAABCkAABQAAAAAAAAAAAAAAAAAJhAAAGRycy9t ZWRpYS9pbWFnZTIucG5nUEsBAi0AFAAGAAgAAAAhAN9QVKTgAAAACQEAAA8AAAAAAAAAAAAAAAAA XDkAAGRycy9kb3ducmV2LnhtbFBLAQItABQABgAIAAAAIQAubPAAxQAAAKUBAAAZAAAAAAAAAAAA AAAAAGk6AABkcnMvX3JlbHMvZTJvRG9jLnhtbC5yZWxzUEsFBgAAAAAHAAcAvgEAAGU7AAAAAA== ">
                <v:shape id="Picture 132279146" o:spid="_x0000_s1027" type="#_x0000_t75" style="position:absolute;left:5428;top:1817;width:29849;height:4423;visibility:visible;mso-wrap-style:square" coordsize="3860184,597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Mo44xgAAAOIAAAAPAAAAZHJzL2Rvd25yZXYueG1sRE/LasJA FN0L/sNwhe508rA+UkcpQsGVUlsK7q6ZaxKauRMy0xj/3hEKLg/nvdr0phYdta6yrCCeRCCIc6sr LhR8f32MFyCcR9ZYWyYFN3KwWQ8HK8y0vfIndUdfiBDCLkMFpfdNJqXLSzLoJrYhDtzFtgZ9gG0h dYvXEG5qmUTRTBqsODSU2NC2pPz3+GcULDu0ld6dtxxH+/lPmr66Q35S6mXUv7+B8NT7p/jfvdNh fpok82U8ncHjUsAg13cAAAD//wMAUEsBAi0AFAAGAAgAAAAhANvh9svuAAAAhQEAABMAAAAAAAAA AAAAAAAAAAAAAFtDb250ZW50X1R5cGVzXS54bWxQSwECLQAUAAYACAAAACEAWvQsW78AAAAVAQAA CwAAAAAAAAAAAAAAAAAfAQAAX3JlbHMvLnJlbHNQSwECLQAUAAYACAAAACEAxTKOOMYAAADiAAAA DwAAAAAAAAAAAAAAAAAHAgAAZHJzL2Rvd25yZXYueG1sUEsFBgAAAAADAAMAtwAAAPoCAAAAAA== "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SSHNxgAAAOIAAAAPAAAAZHJzL2Rvd25yZXYueG1sRE9da8Iw FH0X9h/CHexN03airjPKUARfp9v08ZJc27LmpjbRdv76ZSDs8XC+58ve1uJKra8cK0hHCQhi7UzF hYKP/WY4A+EDssHaMSn4IQ/LxcNgjrlxHb/TdRcKEUPY56igDKHJpfS6JIt+5BriyJ1cazFE2BbS tNjFcFvLLEkm0mLFsaHEhlYl6e/dxSrQ5rC359OxO37qdHKjbP11rm5KPT32b68gAvXhX3x3b02c /5xl05d0PIW/SxGDXPwCAAD//wMAUEsBAi0AFAAGAAgAAAAhANvh9svuAAAAhQEAABMAAAAAAAAA AAAAAAAAAAAAAFtDb250ZW50X1R5cGVzXS54bWxQSwECLQAUAAYACAAAACEAWvQsW78AAAAVAQAA CwAAAAAAAAAAAAAAAAAfAQAAX3JlbHMvLnJlbHNQSwECLQAUAAYACAAAACEAMUkhzcYAAADiAAAA DwAAAAAAAAAAAAAAAAAHAgAAZHJzL2Rvd25yZXYueG1sUEsFBgAAAAADAAMAtwAAAPoCAAAAAA== " path="m,l3420456,r,966279l,966279,,xe" stroked="f">
                  <v:fill r:id="rId18" o:title="" recolor="t" rotate="t" type="frame"/>
                  <v:imagedata recolortarget="#2e6ca4"/>
                  <v:path arrowok="t"/>
                </v:shape>
              </v:group>
            </w:pict>
          </mc:Fallback>
        </mc:AlternateContent>
      </w:r>
      <w:bookmarkStart w:id="61" w:name="_Toc188277215"/>
      <w:bookmarkStart w:id="62" w:name="_Toc188277370"/>
      <w:r w:rsidR="00F362A9" w:rsidRPr="00257A10">
        <w:rPr>
          <w:rFonts w:ascii="MS Gothic" w:eastAsia="MS Gothic" w:hAnsi="MS Gothic" w:cs="MS Gothic" w:hint="eastAsia"/>
          <w:szCs w:val="24"/>
        </w:rPr>
        <w:t>Ⓕ</w:t>
      </w:r>
      <w:r w:rsidR="00F362A9" w:rsidRPr="00257A10">
        <w:rPr>
          <w:rFonts w:ascii="Chu Van An" w:hAnsi="Chu Van An" w:cs="Chu Van An"/>
          <w:szCs w:val="24"/>
        </w:rPr>
        <w:t>. Câu hỏi Trả lời ngắn</w:t>
      </w:r>
      <w:bookmarkEnd w:id="61"/>
      <w:bookmarkEnd w:id="62"/>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1: </w:t>
      </w:r>
      <w:r w:rsidRPr="00257A10">
        <w:rPr>
          <w:rFonts w:ascii="Chu Van An" w:eastAsia="Times New Roman" w:hAnsi="Chu Van An" w:cs="Chu Van An"/>
        </w:rPr>
        <w:t xml:space="preserve">Có 5 địa điểm </w:t>
      </w:r>
      <m:oMath>
        <m:r>
          <w:rPr>
            <w:rFonts w:ascii="Cambria Math" w:eastAsia="Times New Roman" w:hAnsi="Cambria Math" w:cs="Chu Van An"/>
          </w:rPr>
          <m:t>A</m:t>
        </m:r>
        <m:r>
          <m:rPr>
            <m:sty m:val="p"/>
          </m:rPr>
          <w:rPr>
            <w:rFonts w:ascii="Cambria Math" w:eastAsia="Times New Roman" w:hAnsi="Cambria Math" w:cs="Chu Van An"/>
          </w:rPr>
          <m:t>,</m:t>
        </m:r>
        <m:r>
          <w:rPr>
            <w:rFonts w:ascii="Cambria Math" w:eastAsia="Times New Roman" w:hAnsi="Cambria Math" w:cs="Chu Van An"/>
          </w:rPr>
          <m:t>B</m:t>
        </m:r>
        <m:r>
          <m:rPr>
            <m:sty m:val="p"/>
          </m:rPr>
          <w:rPr>
            <w:rFonts w:ascii="Cambria Math" w:eastAsia="Times New Roman" w:hAnsi="Cambria Math" w:cs="Chu Van An"/>
          </w:rPr>
          <m:t>,</m:t>
        </m:r>
        <m:r>
          <w:rPr>
            <w:rFonts w:ascii="Cambria Math" w:eastAsia="Times New Roman" w:hAnsi="Cambria Math" w:cs="Chu Van An"/>
          </w:rPr>
          <m:t>C</m:t>
        </m:r>
        <m:r>
          <m:rPr>
            <m:sty m:val="p"/>
          </m:rPr>
          <w:rPr>
            <w:rFonts w:ascii="Cambria Math" w:eastAsia="Times New Roman" w:hAnsi="Cambria Math" w:cs="Chu Van An"/>
          </w:rPr>
          <m:t>,</m:t>
        </m:r>
        <m:r>
          <w:rPr>
            <w:rFonts w:ascii="Cambria Math" w:eastAsia="Times New Roman" w:hAnsi="Cambria Math" w:cs="Chu Van An"/>
          </w:rPr>
          <m:t>D</m:t>
        </m:r>
        <m:r>
          <m:rPr>
            <m:sty m:val="p"/>
          </m:rPr>
          <w:rPr>
            <w:rFonts w:ascii="Cambria Math" w:eastAsia="Times New Roman" w:hAnsi="Cambria Math" w:cs="Chu Van An"/>
          </w:rPr>
          <m:t>,</m:t>
        </m:r>
        <m:r>
          <w:rPr>
            <w:rFonts w:ascii="Cambria Math" w:eastAsia="Times New Roman" w:hAnsi="Cambria Math" w:cs="Chu Van An"/>
          </w:rPr>
          <m:t>E</m:t>
        </m:r>
      </m:oMath>
      <w:r w:rsidRPr="00257A10">
        <w:rPr>
          <w:rFonts w:ascii="Chu Van An" w:eastAsia="Times New Roman" w:hAnsi="Chu Van An" w:cs="Chu Van An"/>
        </w:rPr>
        <w:t xml:space="preserve"> được nối với nhau bởi các con đường với độ dài quãng đường được mô tả như hình vẽ (đơn vị là kilômét). Một người giao hàng lấy hàng tại A và cần đi giao hàng tại 4 địa điểm còn lại sau đó quay trở về A. Giả sử tại mỗi địa điểm giao hàng người giao hàng chỉ đi đến đúng một lần. Hỏi quãng đường ngắn nhất mà người giao hàng có thể chọn để đi là bao nhiêu kilômét?</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57740334" wp14:editId="18ABCA0B">
            <wp:extent cx="2421331" cy="1419149"/>
            <wp:effectExtent l="0" t="0" r="0" b="0"/>
            <wp:docPr id="132279157" name="Picture"/>
            <wp:cNvGraphicFramePr/>
            <a:graphic xmlns:a="http://schemas.openxmlformats.org/drawingml/2006/main">
              <a:graphicData uri="http://schemas.openxmlformats.org/drawingml/2006/picture">
                <pic:pic xmlns:pic="http://schemas.openxmlformats.org/drawingml/2006/picture">
                  <pic:nvPicPr>
                    <pic:cNvPr id="94" name="Picture" descr="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"/>
                    <pic:cNvPicPr>
                      <a:picLocks noChangeAspect="1" noChangeArrowheads="1"/>
                    </pic:cNvPicPr>
                  </pic:nvPicPr>
                  <pic:blipFill>
                    <a:blip r:embed="rId398"/>
                    <a:stretch>
                      <a:fillRect/>
                    </a:stretch>
                  </pic:blipFill>
                  <pic:spPr bwMode="auto">
                    <a:xfrm>
                      <a:off x="0" y="0"/>
                      <a:ext cx="2444244" cy="1432578"/>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34</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1172CDE8" wp14:editId="7C5202D0">
            <wp:extent cx="2728569" cy="1645920"/>
            <wp:effectExtent l="0" t="0" r="0" b="0"/>
            <wp:docPr id="132279158" name="Picture"/>
            <wp:cNvGraphicFramePr/>
            <a:graphic xmlns:a="http://schemas.openxmlformats.org/drawingml/2006/main">
              <a:graphicData uri="http://schemas.openxmlformats.org/drawingml/2006/picture">
                <pic:pic xmlns:pic="http://schemas.openxmlformats.org/drawingml/2006/picture">
                  <pic:nvPicPr>
                    <pic:cNvPr id="97" name="Picture" descr="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"/>
                    <pic:cNvPicPr>
                      <a:picLocks noChangeAspect="1" noChangeArrowheads="1"/>
                    </pic:cNvPicPr>
                  </pic:nvPicPr>
                  <pic:blipFill>
                    <a:blip r:embed="rId399"/>
                    <a:stretch>
                      <a:fillRect/>
                    </a:stretch>
                  </pic:blipFill>
                  <pic:spPr bwMode="auto">
                    <a:xfrm>
                      <a:off x="0" y="0"/>
                      <a:ext cx="2743218" cy="1654757"/>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lastRenderedPageBreak/>
        <w:t>ABCEDA=34, ADECBA=34, ABCDEA=35, AEDCBA=35, ADCBEA=37, AEBCDA=37, ABECDA=39, ADCEBA=39</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2: </w:t>
      </w:r>
      <w:r w:rsidRPr="00257A10">
        <w:rPr>
          <w:rFonts w:ascii="Chu Van An" w:eastAsia="Times New Roman" w:hAnsi="Chu Van An" w:cs="Chu Van An"/>
        </w:rPr>
        <w:t>Một trò chơi điện tử quy định như sau: Có 4 trụ A, B, C, D với số lượng các thử thách trên đường đi giữa các cặp trụ được mô tả trong hình bên dưới.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ỏa mãn điều kiện trên nhận giá trị nhỏ nhất là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7142D4FA" wp14:editId="2BF17EEC">
            <wp:extent cx="2318385" cy="1880007"/>
            <wp:effectExtent l="0" t="0" r="5715" b="6350"/>
            <wp:docPr id="132279159" name="Picture"/>
            <wp:cNvGraphicFramePr/>
            <a:graphic xmlns:a="http://schemas.openxmlformats.org/drawingml/2006/main">
              <a:graphicData uri="http://schemas.openxmlformats.org/drawingml/2006/picture">
                <pic:pic xmlns:pic="http://schemas.openxmlformats.org/drawingml/2006/picture">
                  <pic:nvPicPr>
                    <pic:cNvPr id="100" name="Picture" descr="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"/>
                    <pic:cNvPicPr>
                      <a:picLocks noChangeAspect="1" noChangeArrowheads="1"/>
                    </pic:cNvPicPr>
                  </pic:nvPicPr>
                  <pic:blipFill>
                    <a:blip r:embed="rId400"/>
                    <a:stretch>
                      <a:fillRect/>
                    </a:stretch>
                  </pic:blipFill>
                  <pic:spPr bwMode="auto">
                    <a:xfrm>
                      <a:off x="0" y="0"/>
                      <a:ext cx="2332652" cy="1891577"/>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42</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6A9EE033" wp14:editId="6C0BF4C4">
            <wp:extent cx="2318918" cy="1704442"/>
            <wp:effectExtent l="0" t="0" r="5715" b="0"/>
            <wp:docPr id="132279160" name="Picture"/>
            <wp:cNvGraphicFramePr/>
            <a:graphic xmlns:a="http://schemas.openxmlformats.org/drawingml/2006/main">
              <a:graphicData uri="http://schemas.openxmlformats.org/drawingml/2006/picture">
                <pic:pic xmlns:pic="http://schemas.openxmlformats.org/drawingml/2006/picture">
                  <pic:nvPicPr>
                    <pic:cNvPr id="103" name="Picture" descr="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"/>
                    <pic:cNvPicPr>
                      <a:picLocks noChangeAspect="1" noChangeArrowheads="1"/>
                    </pic:cNvPicPr>
                  </pic:nvPicPr>
                  <pic:blipFill>
                    <a:blip r:embed="rId401"/>
                    <a:stretch>
                      <a:fillRect/>
                    </a:stretch>
                  </pic:blipFill>
                  <pic:spPr bwMode="auto">
                    <a:xfrm>
                      <a:off x="0" y="0"/>
                      <a:ext cx="2336946" cy="1717693"/>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CBDA=42, ADBCA=42, BCADB=42, BDACB=42, CADBC=42, CBDAC=42, DACBD=42, DBCAD=42, ABCDA=43, ADCBA=43, BADCB=43, BCDAB=43, CBADC=43, CDABC=43, DABCD=43, DCBAD=43, ABDCA=45, ACDBA=45, BACDB=45, BDCAB=45, CABDC=45, CDBAC=45, DBACD=45, DCABD=45</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3: </w:t>
      </w:r>
      <w:r w:rsidRPr="00257A10">
        <w:rPr>
          <w:rFonts w:ascii="Chu Van An" w:eastAsia="Times New Roman" w:hAnsi="Chu Van An" w:cs="Chu Van An"/>
        </w:rPr>
        <w:t>Cho sơ đồ như hình bên dưới, ở đó A, B, C, D, E, F là các địa điểm nối với nhau bởi các con đường được ghi như hình. Để đi từ A đến D thì con đường ngắn nhất bằng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21BA0727" wp14:editId="78B1380F">
            <wp:extent cx="2955340" cy="1865376"/>
            <wp:effectExtent l="0" t="0" r="0" b="1905"/>
            <wp:docPr id="132279161" name="Picture"/>
            <wp:cNvGraphicFramePr/>
            <a:graphic xmlns:a="http://schemas.openxmlformats.org/drawingml/2006/main">
              <a:graphicData uri="http://schemas.openxmlformats.org/drawingml/2006/picture">
                <pic:pic xmlns:pic="http://schemas.openxmlformats.org/drawingml/2006/picture">
                  <pic:nvPicPr>
                    <pic:cNvPr id="106" name="Picture" descr="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"/>
                    <pic:cNvPicPr>
                      <a:picLocks noChangeAspect="1" noChangeArrowheads="1"/>
                    </pic:cNvPicPr>
                  </pic:nvPicPr>
                  <pic:blipFill>
                    <a:blip r:embed="rId402"/>
                    <a:stretch>
                      <a:fillRect/>
                    </a:stretch>
                  </pic:blipFill>
                  <pic:spPr bwMode="auto">
                    <a:xfrm>
                      <a:off x="0" y="0"/>
                      <a:ext cx="2993793" cy="1889647"/>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27</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lastRenderedPageBreak/>
        <w:drawing>
          <wp:inline distT="0" distB="0" distL="0" distR="0" wp14:anchorId="41C08FEF" wp14:editId="135EA0AA">
            <wp:extent cx="3021177" cy="1784909"/>
            <wp:effectExtent l="0" t="0" r="8255" b="6350"/>
            <wp:docPr id="132279162" name="Picture"/>
            <wp:cNvGraphicFramePr/>
            <a:graphic xmlns:a="http://schemas.openxmlformats.org/drawingml/2006/main">
              <a:graphicData uri="http://schemas.openxmlformats.org/drawingml/2006/picture">
                <pic:pic xmlns:pic="http://schemas.openxmlformats.org/drawingml/2006/picture">
                  <pic:nvPicPr>
                    <pic:cNvPr id="109" name="Picture" descr="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"/>
                    <pic:cNvPicPr>
                      <a:picLocks noChangeAspect="1" noChangeArrowheads="1"/>
                    </pic:cNvPicPr>
                  </pic:nvPicPr>
                  <pic:blipFill>
                    <a:blip r:embed="rId403"/>
                    <a:stretch>
                      <a:fillRect/>
                    </a:stretch>
                  </pic:blipFill>
                  <pic:spPr bwMode="auto">
                    <a:xfrm>
                      <a:off x="0" y="0"/>
                      <a:ext cx="3037123" cy="1794330"/>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BCD=27, ABED=30, AFCD=35, ABECD=35, AFED=36, ABFCD=40, ABFED=41, AFECD=41, ABCED=42, AFBCD=44, ABEFCD=45, ABFECD=46, AFBED=47, AFEBCD=49, AFCED=50, ABCFED=52, AFBECD=52, ABFCED=55, AFCBED=58, AFBCED=59</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4: </w:t>
      </w:r>
      <w:r w:rsidRPr="00257A10">
        <w:rPr>
          <w:rFonts w:ascii="Chu Van An" w:eastAsia="Times New Roman" w:hAnsi="Chu Van An" w:cs="Chu Van An"/>
        </w:rPr>
        <w:t>Một trò chơi điện tử quy định như sau: Có 4 trụ A, B, C, D với số lượng các thử thách trên đường đi giữa các cặp trụ được mô tả trong hình bên dưới.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ỏa mãn điều kiện trên nhận giá trị nhỏ nhất là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30464F42" wp14:editId="145B64FB">
            <wp:extent cx="2514812" cy="2040941"/>
            <wp:effectExtent l="0" t="0" r="0" b="0"/>
            <wp:docPr id="132279163" name="Picture"/>
            <wp:cNvGraphicFramePr/>
            <a:graphic xmlns:a="http://schemas.openxmlformats.org/drawingml/2006/main">
              <a:graphicData uri="http://schemas.openxmlformats.org/drawingml/2006/picture">
                <pic:pic xmlns:pic="http://schemas.openxmlformats.org/drawingml/2006/picture">
                  <pic:nvPicPr>
                    <pic:cNvPr id="112" name="Picture" descr="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"/>
                    <pic:cNvPicPr>
                      <a:picLocks noChangeAspect="1" noChangeArrowheads="1"/>
                    </pic:cNvPicPr>
                  </pic:nvPicPr>
                  <pic:blipFill>
                    <a:blip r:embed="rId404"/>
                    <a:stretch>
                      <a:fillRect/>
                    </a:stretch>
                  </pic:blipFill>
                  <pic:spPr bwMode="auto">
                    <a:xfrm>
                      <a:off x="0" y="0"/>
                      <a:ext cx="2525614" cy="2049707"/>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30</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113DA809" wp14:editId="05641340">
            <wp:extent cx="2421331" cy="1850746"/>
            <wp:effectExtent l="0" t="0" r="0" b="0"/>
            <wp:docPr id="132279165" name="Picture"/>
            <wp:cNvGraphicFramePr/>
            <a:graphic xmlns:a="http://schemas.openxmlformats.org/drawingml/2006/main">
              <a:graphicData uri="http://schemas.openxmlformats.org/drawingml/2006/picture">
                <pic:pic xmlns:pic="http://schemas.openxmlformats.org/drawingml/2006/picture">
                  <pic:nvPicPr>
                    <pic:cNvPr id="115" name="Picture" descr="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"/>
                    <pic:cNvPicPr>
                      <a:picLocks noChangeAspect="1" noChangeArrowheads="1"/>
                    </pic:cNvPicPr>
                  </pic:nvPicPr>
                  <pic:blipFill>
                    <a:blip r:embed="rId405"/>
                    <a:stretch>
                      <a:fillRect/>
                    </a:stretch>
                  </pic:blipFill>
                  <pic:spPr bwMode="auto">
                    <a:xfrm>
                      <a:off x="0" y="0"/>
                      <a:ext cx="2432234" cy="1859080"/>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BDCA=30, ACDBA=30, BACDB=30, BDCAB=30, CABDC=30, CDBAC=30, DBACD=30, DCABD=30, ACBDA=34, ADBCA=34, BCADB=34, BDACB=34, CADBC=34, CBDAC=34, DACBD=34, DBCAD=34, ABCDA=36, ADCBA=36, BADCB=36, BCDAB=36, CBADC=36, CDABC=36, DABCD=36, DCBAD=36</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5: </w:t>
      </w:r>
      <w:r w:rsidRPr="00257A10">
        <w:rPr>
          <w:rFonts w:ascii="Chu Van An" w:eastAsia="Times New Roman" w:hAnsi="Chu Van An" w:cs="Chu Van An"/>
        </w:rPr>
        <w:t xml:space="preserve">Có 5 địa điểm </w:t>
      </w:r>
      <m:oMath>
        <m:r>
          <w:rPr>
            <w:rFonts w:ascii="Cambria Math" w:eastAsia="Times New Roman" w:hAnsi="Cambria Math" w:cs="Chu Van An"/>
          </w:rPr>
          <m:t>A</m:t>
        </m:r>
        <m:r>
          <m:rPr>
            <m:sty m:val="p"/>
          </m:rPr>
          <w:rPr>
            <w:rFonts w:ascii="Cambria Math" w:eastAsia="Times New Roman" w:hAnsi="Cambria Math" w:cs="Chu Van An"/>
          </w:rPr>
          <m:t>,</m:t>
        </m:r>
        <m:r>
          <w:rPr>
            <w:rFonts w:ascii="Cambria Math" w:eastAsia="Times New Roman" w:hAnsi="Cambria Math" w:cs="Chu Van An"/>
          </w:rPr>
          <m:t>B</m:t>
        </m:r>
        <m:r>
          <m:rPr>
            <m:sty m:val="p"/>
          </m:rPr>
          <w:rPr>
            <w:rFonts w:ascii="Cambria Math" w:eastAsia="Times New Roman" w:hAnsi="Cambria Math" w:cs="Chu Van An"/>
          </w:rPr>
          <m:t>,</m:t>
        </m:r>
        <m:r>
          <w:rPr>
            <w:rFonts w:ascii="Cambria Math" w:eastAsia="Times New Roman" w:hAnsi="Cambria Math" w:cs="Chu Van An"/>
          </w:rPr>
          <m:t>C</m:t>
        </m:r>
        <m:r>
          <m:rPr>
            <m:sty m:val="p"/>
          </m:rPr>
          <w:rPr>
            <w:rFonts w:ascii="Cambria Math" w:eastAsia="Times New Roman" w:hAnsi="Cambria Math" w:cs="Chu Van An"/>
          </w:rPr>
          <m:t>,</m:t>
        </m:r>
        <m:r>
          <w:rPr>
            <w:rFonts w:ascii="Cambria Math" w:eastAsia="Times New Roman" w:hAnsi="Cambria Math" w:cs="Chu Van An"/>
          </w:rPr>
          <m:t>D</m:t>
        </m:r>
        <m:r>
          <m:rPr>
            <m:sty m:val="p"/>
          </m:rPr>
          <w:rPr>
            <w:rFonts w:ascii="Cambria Math" w:eastAsia="Times New Roman" w:hAnsi="Cambria Math" w:cs="Chu Van An"/>
          </w:rPr>
          <m:t>,</m:t>
        </m:r>
        <m:r>
          <w:rPr>
            <w:rFonts w:ascii="Cambria Math" w:eastAsia="Times New Roman" w:hAnsi="Cambria Math" w:cs="Chu Van An"/>
          </w:rPr>
          <m:t>E</m:t>
        </m:r>
      </m:oMath>
      <w:r w:rsidRPr="00257A10">
        <w:rPr>
          <w:rFonts w:ascii="Chu Van An" w:eastAsia="Times New Roman" w:hAnsi="Chu Van An" w:cs="Chu Van An"/>
        </w:rPr>
        <w:t xml:space="preserve"> được nối với nhau bởi các con đường với độ dài quãng đường được mô tả như hình vẽ (đơn vị là kilômét). Một người giao hàng lấy hàng tại A và cần đi giao </w:t>
      </w:r>
      <w:r w:rsidRPr="00257A10">
        <w:rPr>
          <w:rFonts w:ascii="Chu Van An" w:eastAsia="Times New Roman" w:hAnsi="Chu Van An" w:cs="Chu Van An"/>
        </w:rPr>
        <w:lastRenderedPageBreak/>
        <w:t>hàng tại 4 địa điểm còn lại sau đó quay trở về A. Giả sử tại mỗi địa điểm giao hàng người giao hàng chỉ đi đến đúng một lần. Hỏi quãng đường ngắn nhất mà người giao hàng có thể chọn để đi là bao nhiêu kilômét?</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6B4337A5" wp14:editId="0CBA9407">
            <wp:extent cx="3035808" cy="1784909"/>
            <wp:effectExtent l="0" t="0" r="0" b="6350"/>
            <wp:docPr id="132279166" name="Picture"/>
            <wp:cNvGraphicFramePr/>
            <a:graphic xmlns:a="http://schemas.openxmlformats.org/drawingml/2006/main">
              <a:graphicData uri="http://schemas.openxmlformats.org/drawingml/2006/picture">
                <pic:pic xmlns:pic="http://schemas.openxmlformats.org/drawingml/2006/picture">
                  <pic:nvPicPr>
                    <pic:cNvPr id="118" name="Picture" descr="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"/>
                    <pic:cNvPicPr>
                      <a:picLocks noChangeAspect="1" noChangeArrowheads="1"/>
                    </pic:cNvPicPr>
                  </pic:nvPicPr>
                  <pic:blipFill>
                    <a:blip r:embed="rId406"/>
                    <a:stretch>
                      <a:fillRect/>
                    </a:stretch>
                  </pic:blipFill>
                  <pic:spPr bwMode="auto">
                    <a:xfrm>
                      <a:off x="0" y="0"/>
                      <a:ext cx="3052338" cy="1794628"/>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30</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6CCD9759" wp14:editId="26342420">
            <wp:extent cx="2598856" cy="1228954"/>
            <wp:effectExtent l="0" t="0" r="0" b="9525"/>
            <wp:docPr id="132279167" name="Picture"/>
            <wp:cNvGraphicFramePr/>
            <a:graphic xmlns:a="http://schemas.openxmlformats.org/drawingml/2006/main">
              <a:graphicData uri="http://schemas.openxmlformats.org/drawingml/2006/picture">
                <pic:pic xmlns:pic="http://schemas.openxmlformats.org/drawingml/2006/picture">
                  <pic:nvPicPr>
                    <pic:cNvPr id="121" name="Picture" descr="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"/>
                    <pic:cNvPicPr>
                      <a:picLocks noChangeAspect="1" noChangeArrowheads="1"/>
                    </pic:cNvPicPr>
                  </pic:nvPicPr>
                  <pic:blipFill>
                    <a:blip r:embed="rId407"/>
                    <a:stretch>
                      <a:fillRect/>
                    </a:stretch>
                  </pic:blipFill>
                  <pic:spPr bwMode="auto">
                    <a:xfrm>
                      <a:off x="0" y="0"/>
                      <a:ext cx="2628232" cy="1242846"/>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DCBEA=30, AEBCDA=30, ABCDEA=33, ABECDA=33, ADCEBA=33, AEDCBA=33, ABCEDA=34, ADECBA=34</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6: </w:t>
      </w:r>
      <w:r w:rsidRPr="00257A10">
        <w:rPr>
          <w:rFonts w:ascii="Chu Van An" w:eastAsia="Times New Roman" w:hAnsi="Chu Van An" w:cs="Chu Van An"/>
        </w:rPr>
        <w:t>Một trò chơi điện tử quy định như sau: Có 4 trụ A, B, C, D với số lượng các thử thách trên đường đi giữa các cặp trụ được mô tả trong hình bên dưới.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ỏa mãn điều kiện trên nhận giá trị nhỏ nhất là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395A9D97" wp14:editId="645C8C02">
            <wp:extent cx="2201875" cy="1638605"/>
            <wp:effectExtent l="0" t="0" r="8255" b="0"/>
            <wp:docPr id="1693509280" name="Picture"/>
            <wp:cNvGraphicFramePr/>
            <a:graphic xmlns:a="http://schemas.openxmlformats.org/drawingml/2006/main">
              <a:graphicData uri="http://schemas.openxmlformats.org/drawingml/2006/picture">
                <pic:pic xmlns:pic="http://schemas.openxmlformats.org/drawingml/2006/picture">
                  <pic:nvPicPr>
                    <pic:cNvPr id="124" name="Picture" descr="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"/>
                    <pic:cNvPicPr>
                      <a:picLocks noChangeAspect="1" noChangeArrowheads="1"/>
                    </pic:cNvPicPr>
                  </pic:nvPicPr>
                  <pic:blipFill>
                    <a:blip r:embed="rId408"/>
                    <a:stretch>
                      <a:fillRect/>
                    </a:stretch>
                  </pic:blipFill>
                  <pic:spPr bwMode="auto">
                    <a:xfrm>
                      <a:off x="0" y="0"/>
                      <a:ext cx="2214479" cy="1647985"/>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39</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lastRenderedPageBreak/>
        <w:drawing>
          <wp:inline distT="0" distB="0" distL="0" distR="0" wp14:anchorId="4D7426FB" wp14:editId="7C08477E">
            <wp:extent cx="2450592" cy="1858061"/>
            <wp:effectExtent l="0" t="0" r="6985" b="8890"/>
            <wp:docPr id="1693509281" name="Picture"/>
            <wp:cNvGraphicFramePr/>
            <a:graphic xmlns:a="http://schemas.openxmlformats.org/drawingml/2006/main">
              <a:graphicData uri="http://schemas.openxmlformats.org/drawingml/2006/picture">
                <pic:pic xmlns:pic="http://schemas.openxmlformats.org/drawingml/2006/picture">
                  <pic:nvPicPr>
                    <pic:cNvPr id="127" name="Picture" descr="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"/>
                    <pic:cNvPicPr>
                      <a:picLocks noChangeAspect="1" noChangeArrowheads="1"/>
                    </pic:cNvPicPr>
                  </pic:nvPicPr>
                  <pic:blipFill>
                    <a:blip r:embed="rId409"/>
                    <a:stretch>
                      <a:fillRect/>
                    </a:stretch>
                  </pic:blipFill>
                  <pic:spPr bwMode="auto">
                    <a:xfrm>
                      <a:off x="0" y="0"/>
                      <a:ext cx="2470165" cy="1872901"/>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CBDA=39, ADBCA=39, BCADB=39, BDACB=39, CADBC=39, CBDAC=39, DACBD=39, DBCAD=39, ABDCA=44, ACDBA=44, BACDB=44, BDCAB=44, CABDC=44, CDBAC=44, DBACD=44, DCABD=44, ABCDA=47, ADCBA=47, BADCB=47, BCDAB=47, CBADC=47, CDABC=47, DABCD=47, DCBAD=47</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7: </w:t>
      </w:r>
      <w:r w:rsidRPr="00257A10">
        <w:rPr>
          <w:rFonts w:ascii="Chu Van An" w:eastAsia="Times New Roman" w:hAnsi="Chu Van An" w:cs="Chu Van An"/>
        </w:rPr>
        <w:t>Cho sơ đồ như hình bên dưới, ở đó A, B, C, D, E, F là các địa điểm nối với nhau bởi các con đường được ghi như hình. Để đi từ A đến D thì con đường ngắn nhất bằng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64ABA495" wp14:editId="27D5D30E">
            <wp:extent cx="3467404" cy="2209190"/>
            <wp:effectExtent l="0" t="0" r="0" b="635"/>
            <wp:docPr id="1693509282" name="Picture"/>
            <wp:cNvGraphicFramePr/>
            <a:graphic xmlns:a="http://schemas.openxmlformats.org/drawingml/2006/main">
              <a:graphicData uri="http://schemas.openxmlformats.org/drawingml/2006/picture">
                <pic:pic xmlns:pic="http://schemas.openxmlformats.org/drawingml/2006/picture">
                  <pic:nvPicPr>
                    <pic:cNvPr id="130" name="Picture" descr="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"/>
                    <pic:cNvPicPr>
                      <a:picLocks noChangeAspect="1" noChangeArrowheads="1"/>
                    </pic:cNvPicPr>
                  </pic:nvPicPr>
                  <pic:blipFill>
                    <a:blip r:embed="rId410"/>
                    <a:stretch>
                      <a:fillRect/>
                    </a:stretch>
                  </pic:blipFill>
                  <pic:spPr bwMode="auto">
                    <a:xfrm>
                      <a:off x="0" y="0"/>
                      <a:ext cx="3474246" cy="2213549"/>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28</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510E7B47" wp14:editId="339C3FAA">
            <wp:extent cx="2955340" cy="2062887"/>
            <wp:effectExtent l="0" t="0" r="0" b="0"/>
            <wp:docPr id="132" name="Picture"/>
            <wp:cNvGraphicFramePr/>
            <a:graphic xmlns:a="http://schemas.openxmlformats.org/drawingml/2006/main">
              <a:graphicData uri="http://schemas.openxmlformats.org/drawingml/2006/picture">
                <pic:pic xmlns:pic="http://schemas.openxmlformats.org/drawingml/2006/picture">
                  <pic:nvPicPr>
                    <pic:cNvPr id="133" name="Picture" descr="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"/>
                    <pic:cNvPicPr>
                      <a:picLocks noChangeAspect="1" noChangeArrowheads="1"/>
                    </pic:cNvPicPr>
                  </pic:nvPicPr>
                  <pic:blipFill>
                    <a:blip r:embed="rId411"/>
                    <a:stretch>
                      <a:fillRect/>
                    </a:stretch>
                  </pic:blipFill>
                  <pic:spPr bwMode="auto">
                    <a:xfrm>
                      <a:off x="0" y="0"/>
                      <a:ext cx="2971583" cy="2074225"/>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BCD=28, ABED=32, ABCED=35, AFED=37, ABECD=37, AFCD=39, ABFED=39, ABFCD=41, AFECD=42, ABFECD=44, AFBCD=46, AFCED=46, ABFCED=48, AFBED=50, ABCFED=52, AFBCED=53, ABEFCD=54, AFBECD=55, AFEBCD=59, AFCBED=63</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8: </w:t>
      </w:r>
      <w:r w:rsidRPr="00257A10">
        <w:rPr>
          <w:rFonts w:ascii="Chu Van An" w:eastAsia="Times New Roman" w:hAnsi="Chu Van An" w:cs="Chu Van An"/>
        </w:rPr>
        <w:t xml:space="preserve">Có 5 địa điểm </w:t>
      </w:r>
      <m:oMath>
        <m:r>
          <w:rPr>
            <w:rFonts w:ascii="Cambria Math" w:eastAsia="Times New Roman" w:hAnsi="Cambria Math" w:cs="Chu Van An"/>
          </w:rPr>
          <m:t>A</m:t>
        </m:r>
        <m:r>
          <m:rPr>
            <m:sty m:val="p"/>
          </m:rPr>
          <w:rPr>
            <w:rFonts w:ascii="Cambria Math" w:eastAsia="Times New Roman" w:hAnsi="Cambria Math" w:cs="Chu Van An"/>
          </w:rPr>
          <m:t>,</m:t>
        </m:r>
        <m:r>
          <w:rPr>
            <w:rFonts w:ascii="Cambria Math" w:eastAsia="Times New Roman" w:hAnsi="Cambria Math" w:cs="Chu Van An"/>
          </w:rPr>
          <m:t>B</m:t>
        </m:r>
        <m:r>
          <m:rPr>
            <m:sty m:val="p"/>
          </m:rPr>
          <w:rPr>
            <w:rFonts w:ascii="Cambria Math" w:eastAsia="Times New Roman" w:hAnsi="Cambria Math" w:cs="Chu Van An"/>
          </w:rPr>
          <m:t>,</m:t>
        </m:r>
        <m:r>
          <w:rPr>
            <w:rFonts w:ascii="Cambria Math" w:eastAsia="Times New Roman" w:hAnsi="Cambria Math" w:cs="Chu Van An"/>
          </w:rPr>
          <m:t>C</m:t>
        </m:r>
        <m:r>
          <m:rPr>
            <m:sty m:val="p"/>
          </m:rPr>
          <w:rPr>
            <w:rFonts w:ascii="Cambria Math" w:eastAsia="Times New Roman" w:hAnsi="Cambria Math" w:cs="Chu Van An"/>
          </w:rPr>
          <m:t>,</m:t>
        </m:r>
        <m:r>
          <w:rPr>
            <w:rFonts w:ascii="Cambria Math" w:eastAsia="Times New Roman" w:hAnsi="Cambria Math" w:cs="Chu Van An"/>
          </w:rPr>
          <m:t>D</m:t>
        </m:r>
        <m:r>
          <m:rPr>
            <m:sty m:val="p"/>
          </m:rPr>
          <w:rPr>
            <w:rFonts w:ascii="Cambria Math" w:eastAsia="Times New Roman" w:hAnsi="Cambria Math" w:cs="Chu Van An"/>
          </w:rPr>
          <m:t>,</m:t>
        </m:r>
        <m:r>
          <w:rPr>
            <w:rFonts w:ascii="Cambria Math" w:eastAsia="Times New Roman" w:hAnsi="Cambria Math" w:cs="Chu Van An"/>
          </w:rPr>
          <m:t>E</m:t>
        </m:r>
      </m:oMath>
      <w:r w:rsidRPr="00257A10">
        <w:rPr>
          <w:rFonts w:ascii="Chu Van An" w:eastAsia="Times New Roman" w:hAnsi="Chu Van An" w:cs="Chu Van An"/>
        </w:rPr>
        <w:t xml:space="preserve"> được nối với nhau bởi các con đường với độ dài quãng đường được mô tả như hình vẽ (đơn vị là kilômét). Một người giao hàng lấy hàng tại A và cần đi giao </w:t>
      </w:r>
      <w:r w:rsidRPr="00257A10">
        <w:rPr>
          <w:rFonts w:ascii="Chu Van An" w:eastAsia="Times New Roman" w:hAnsi="Chu Van An" w:cs="Chu Van An"/>
        </w:rPr>
        <w:lastRenderedPageBreak/>
        <w:t>hàng tại 4 địa điểm còn lại sau đó quay trở về A. Giả sử tại mỗi địa điểm giao hàng người giao hàng chỉ đi đến đúng một lần. Hỏi quãng đường ngắn nhất mà người giao hàng có thể chọn để đi là bao nhiêu kilômét?</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0C4333AE" wp14:editId="0922424D">
            <wp:extent cx="3344338" cy="2055572"/>
            <wp:effectExtent l="0" t="0" r="8890" b="1905"/>
            <wp:docPr id="135" name="Picture"/>
            <wp:cNvGraphicFramePr/>
            <a:graphic xmlns:a="http://schemas.openxmlformats.org/drawingml/2006/main">
              <a:graphicData uri="http://schemas.openxmlformats.org/drawingml/2006/picture">
                <pic:pic xmlns:pic="http://schemas.openxmlformats.org/drawingml/2006/picture">
                  <pic:nvPicPr>
                    <pic:cNvPr id="136" name="Picture" descr="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"/>
                    <pic:cNvPicPr>
                      <a:picLocks noChangeAspect="1" noChangeArrowheads="1"/>
                    </pic:cNvPicPr>
                  </pic:nvPicPr>
                  <pic:blipFill>
                    <a:blip r:embed="rId412"/>
                    <a:stretch>
                      <a:fillRect/>
                    </a:stretch>
                  </pic:blipFill>
                  <pic:spPr bwMode="auto">
                    <a:xfrm>
                      <a:off x="0" y="0"/>
                      <a:ext cx="3355050" cy="2062156"/>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32</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02563E45" wp14:editId="419F9CAE">
            <wp:extent cx="2832415" cy="1660551"/>
            <wp:effectExtent l="0" t="0" r="6350" b="0"/>
            <wp:docPr id="1693509283" name="Picture"/>
            <wp:cNvGraphicFramePr/>
            <a:graphic xmlns:a="http://schemas.openxmlformats.org/drawingml/2006/main">
              <a:graphicData uri="http://schemas.openxmlformats.org/drawingml/2006/picture">
                <pic:pic xmlns:pic="http://schemas.openxmlformats.org/drawingml/2006/picture">
                  <pic:nvPicPr>
                    <pic:cNvPr id="139" name="Picture" descr="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"/>
                    <pic:cNvPicPr>
                      <a:picLocks noChangeAspect="1" noChangeArrowheads="1"/>
                    </pic:cNvPicPr>
                  </pic:nvPicPr>
                  <pic:blipFill>
                    <a:blip r:embed="rId413"/>
                    <a:stretch>
                      <a:fillRect/>
                    </a:stretch>
                  </pic:blipFill>
                  <pic:spPr bwMode="auto">
                    <a:xfrm>
                      <a:off x="0" y="0"/>
                      <a:ext cx="2844822" cy="1667825"/>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BCEDA=32, ADECBA=32, ABCDEA=35, AEDCBA=35, ABECDA=36, ADCBEA=36, ADCEBA=36, AEBCDA=36</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9: </w:t>
      </w:r>
      <w:r w:rsidRPr="00257A10">
        <w:rPr>
          <w:rFonts w:ascii="Chu Van An" w:eastAsia="Times New Roman" w:hAnsi="Chu Van An" w:cs="Chu Van An"/>
        </w:rPr>
        <w:t>Cho sơ đồ như hình bên dưới, ở đó A, B, C, D, E, F là các địa điểm nối với nhau bởi các con đường được ghi như hình. Để đi từ A đến D thì con đường ngắn nhất bằng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234AA139" wp14:editId="0117C24E">
            <wp:extent cx="3408883" cy="1784350"/>
            <wp:effectExtent l="0" t="0" r="1270" b="6350"/>
            <wp:docPr id="1693509284" name="Picture"/>
            <wp:cNvGraphicFramePr/>
            <a:graphic xmlns:a="http://schemas.openxmlformats.org/drawingml/2006/main">
              <a:graphicData uri="http://schemas.openxmlformats.org/drawingml/2006/picture">
                <pic:pic xmlns:pic="http://schemas.openxmlformats.org/drawingml/2006/picture">
                  <pic:nvPicPr>
                    <pic:cNvPr id="142" name="Picture" descr="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"/>
                    <pic:cNvPicPr>
                      <a:picLocks noChangeAspect="1" noChangeArrowheads="1"/>
                    </pic:cNvPicPr>
                  </pic:nvPicPr>
                  <pic:blipFill>
                    <a:blip r:embed="rId414"/>
                    <a:stretch>
                      <a:fillRect/>
                    </a:stretch>
                  </pic:blipFill>
                  <pic:spPr bwMode="auto">
                    <a:xfrm>
                      <a:off x="0" y="0"/>
                      <a:ext cx="3439314" cy="1800279"/>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23</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lastRenderedPageBreak/>
        <w:drawing>
          <wp:inline distT="0" distB="0" distL="0" distR="0" wp14:anchorId="0785DF77" wp14:editId="35DA8364">
            <wp:extent cx="2793466" cy="1719072"/>
            <wp:effectExtent l="0" t="0" r="6985" b="0"/>
            <wp:docPr id="1693509285" name="Picture"/>
            <wp:cNvGraphicFramePr/>
            <a:graphic xmlns:a="http://schemas.openxmlformats.org/drawingml/2006/main">
              <a:graphicData uri="http://schemas.openxmlformats.org/drawingml/2006/picture">
                <pic:pic xmlns:pic="http://schemas.openxmlformats.org/drawingml/2006/picture">
                  <pic:nvPicPr>
                    <pic:cNvPr id="145" name="Picture" descr="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"/>
                    <pic:cNvPicPr>
                      <a:picLocks noChangeAspect="1" noChangeArrowheads="1"/>
                    </pic:cNvPicPr>
                  </pic:nvPicPr>
                  <pic:blipFill>
                    <a:blip r:embed="rId415"/>
                    <a:stretch>
                      <a:fillRect/>
                    </a:stretch>
                  </pic:blipFill>
                  <pic:spPr bwMode="auto">
                    <a:xfrm>
                      <a:off x="0" y="0"/>
                      <a:ext cx="2828646" cy="1740722"/>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FCD=23, ABCD=32, ABFCD=34, ABED=36, AFED=36, ABECD=36, AFECD=36, AFBCD=41, AFCED=41, AFBED=45, ABEFCD=45, AFBECD=45, ABFED=47, ABFECD=47, ABCED=50, ABFCED=52, AFEBCD=52, AFCBED=57, ABCFED=59, AFBCED=59</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10: </w:t>
      </w:r>
      <w:r w:rsidRPr="00257A10">
        <w:rPr>
          <w:rFonts w:ascii="Chu Van An" w:eastAsia="Times New Roman" w:hAnsi="Chu Van An" w:cs="Chu Van An"/>
        </w:rPr>
        <w:t>Một trò chơi điện tử quy định như sau: Có 5 trụ A, B, C, D, E với số lượng các thử thách trên đường đi giữa các cặp trụ được mô tả trong hình bên dưới.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ỏa mãn điều kiện trên nhận giá trị nhỏ nhất là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1AEF6A49" wp14:editId="6DCD314F">
            <wp:extent cx="2706624" cy="1616659"/>
            <wp:effectExtent l="0" t="0" r="0" b="3175"/>
            <wp:docPr id="1693509286" name="Picture"/>
            <wp:cNvGraphicFramePr/>
            <a:graphic xmlns:a="http://schemas.openxmlformats.org/drawingml/2006/main">
              <a:graphicData uri="http://schemas.openxmlformats.org/drawingml/2006/picture">
                <pic:pic xmlns:pic="http://schemas.openxmlformats.org/drawingml/2006/picture">
                  <pic:nvPicPr>
                    <pic:cNvPr id="148" name="Picture" descr="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"/>
                    <pic:cNvPicPr>
                      <a:picLocks noChangeAspect="1" noChangeArrowheads="1"/>
                    </pic:cNvPicPr>
                  </pic:nvPicPr>
                  <pic:blipFill>
                    <a:blip r:embed="rId416"/>
                    <a:stretch>
                      <a:fillRect/>
                    </a:stretch>
                  </pic:blipFill>
                  <pic:spPr bwMode="auto">
                    <a:xfrm>
                      <a:off x="0" y="0"/>
                      <a:ext cx="2736762" cy="1634661"/>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38</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73E985C7" wp14:editId="60BE1AA7">
            <wp:extent cx="2377440" cy="1521562"/>
            <wp:effectExtent l="0" t="0" r="3810" b="2540"/>
            <wp:docPr id="1693509287" name="Picture"/>
            <wp:cNvGraphicFramePr/>
            <a:graphic xmlns:a="http://schemas.openxmlformats.org/drawingml/2006/main">
              <a:graphicData uri="http://schemas.openxmlformats.org/drawingml/2006/picture">
                <pic:pic xmlns:pic="http://schemas.openxmlformats.org/drawingml/2006/picture">
                  <pic:nvPicPr>
                    <pic:cNvPr id="151" name="Picture" descr="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"/>
                    <pic:cNvPicPr>
                      <a:picLocks noChangeAspect="1" noChangeArrowheads="1"/>
                    </pic:cNvPicPr>
                  </pic:nvPicPr>
                  <pic:blipFill>
                    <a:blip r:embed="rId417"/>
                    <a:stretch>
                      <a:fillRect/>
                    </a:stretch>
                  </pic:blipFill>
                  <pic:spPr bwMode="auto">
                    <a:xfrm>
                      <a:off x="0" y="0"/>
                      <a:ext cx="2390008" cy="1529606"/>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CBDEA=38, AEDBCA=38, BCAEDB=38, BDEACB=38, CAEDBC=38, CBDEAC=38, DBCAED=38, DEACBD=38, EACBDE=38, EDBCAE=38, ABDECA=42, ACEDBA=42, BACEDB=42, BDECAB=42, CABDEC=42, CEDBAC=42, DBACED=42, DECABD=42, ECABDE=42, EDBACE=42, ABCDEA=51, AEDCBA=51, BAEDCB=51, BCDEAB=51, CBAEDC=51, CDEABC=51, DCBAED=51, DEABCD=51, EABCDE=51, EDCBAE=51, ABDCEA=55, AECDBA=55, BAECDB=55, BDCEAB=55, CDBAEC=55, CEABDC=55, DBAECD=55, DCEABD=55, EABDCE=55, ECDBAE=55</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11: </w:t>
      </w:r>
      <w:r w:rsidRPr="00257A10">
        <w:rPr>
          <w:rFonts w:ascii="Chu Van An" w:eastAsia="Times New Roman" w:hAnsi="Chu Van An" w:cs="Chu Van An"/>
        </w:rPr>
        <w:t xml:space="preserve">Một trò chơi điện tử quy định như sau: Có 5 trụ A, B, C, D, E với số lượng các thử thách trên đường đi giữa các cặp trụ được mô tả trong hình bên dưới. Người chơi xuất phát từ một trụ nào đó, đi qua tất cả các trụ còn lại, mỗi khi đi qua một trụ thì trụ đó sẽ bị phá hủy và không </w:t>
      </w:r>
      <w:r w:rsidRPr="00257A10">
        <w:rPr>
          <w:rFonts w:ascii="Chu Van An" w:eastAsia="Times New Roman" w:hAnsi="Chu Van An" w:cs="Chu Van An"/>
        </w:rPr>
        <w:lastRenderedPageBreak/>
        <w:t>thể quay trở lại trụ đó được nữa, nhưng người chơi vẫn phải trở về trụ ban đầu. Tổng số thử thách của đường đi thỏa mãn điều kiện trên nhận giá trị nhỏ nhất là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78116024" wp14:editId="4DA23F5C">
            <wp:extent cx="2559311" cy="1872691"/>
            <wp:effectExtent l="0" t="0" r="0" b="0"/>
            <wp:docPr id="153" name="Picture"/>
            <wp:cNvGraphicFramePr/>
            <a:graphic xmlns:a="http://schemas.openxmlformats.org/drawingml/2006/main">
              <a:graphicData uri="http://schemas.openxmlformats.org/drawingml/2006/picture">
                <pic:pic xmlns:pic="http://schemas.openxmlformats.org/drawingml/2006/picture">
                  <pic:nvPicPr>
                    <pic:cNvPr id="154" name="Picture" descr="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"/>
                    <pic:cNvPicPr>
                      <a:picLocks noChangeAspect="1" noChangeArrowheads="1"/>
                    </pic:cNvPicPr>
                  </pic:nvPicPr>
                  <pic:blipFill>
                    <a:blip r:embed="rId418"/>
                    <a:stretch>
                      <a:fillRect/>
                    </a:stretch>
                  </pic:blipFill>
                  <pic:spPr bwMode="auto">
                    <a:xfrm>
                      <a:off x="0" y="0"/>
                      <a:ext cx="2585454" cy="1891820"/>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42</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6465970B" wp14:editId="28606D0B">
            <wp:extent cx="2384755" cy="2128724"/>
            <wp:effectExtent l="0" t="0" r="0" b="5080"/>
            <wp:docPr id="1693509288" name="Picture"/>
            <wp:cNvGraphicFramePr/>
            <a:graphic xmlns:a="http://schemas.openxmlformats.org/drawingml/2006/main">
              <a:graphicData uri="http://schemas.openxmlformats.org/drawingml/2006/picture">
                <pic:pic xmlns:pic="http://schemas.openxmlformats.org/drawingml/2006/picture">
                  <pic:nvPicPr>
                    <pic:cNvPr id="157" name="Picture" descr="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"/>
                    <pic:cNvPicPr>
                      <a:picLocks noChangeAspect="1" noChangeArrowheads="1"/>
                    </pic:cNvPicPr>
                  </pic:nvPicPr>
                  <pic:blipFill>
                    <a:blip r:embed="rId419"/>
                    <a:stretch>
                      <a:fillRect/>
                    </a:stretch>
                  </pic:blipFill>
                  <pic:spPr bwMode="auto">
                    <a:xfrm>
                      <a:off x="0" y="0"/>
                      <a:ext cx="2404267" cy="2146141"/>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szCs w:val="24"/>
        </w:rPr>
        <w:t>ABDCEA=42, AECDBA=42, BAECDB=42, BDCEAB=42, CDBAEC=42, CEABDC=42, DBAECD=42, DCEABD=42, EABDCE=42, ECDBAE=42, ABDECA=48, ACEDBA=48, BACEDB=48, BDECAB=48, CABDEC=48, CEDBAC=48, DBACED=48, DECABD=48, ECABDE=48, EDBACE=48, ABCDEA=50, AEDCBA=50, BAEDCB=50, BCDEAB=50, CBAEDC=50, CDEABC=50, DCBAED=50, DEABCD=50, EABCDE=50, EDCBAE=50, ACBDEA=52, AEDBCA=52, BCAEDB=52, BDEACB=52, CAEDBC=52, CBDEAC=52, DBCAED=52, DEACBD=52, EACBDE=52, EDBCAE=52</w:t>
      </w:r>
    </w:p>
    <w:p w:rsidR="00257A10" w:rsidRPr="00257A10" w:rsidRDefault="00257A10" w:rsidP="00257A10">
      <w:pPr>
        <w:pStyle w:val="Compact0"/>
        <w:tabs>
          <w:tab w:val="left" w:pos="992"/>
        </w:tabs>
        <w:ind w:left="992" w:hanging="992"/>
        <w:rPr>
          <w:rFonts w:ascii="Chu Van An" w:hAnsi="Chu Van An" w:cs="Chu Van An"/>
        </w:rPr>
      </w:pPr>
      <w:r w:rsidRPr="00257A10">
        <w:rPr>
          <w:rFonts w:ascii="Chu Van An" w:hAnsi="Chu Van An" w:cs="Chu Van An"/>
          <w:b/>
          <w:color w:val="0000FF"/>
        </w:rPr>
        <w:t xml:space="preserve">Câu 12: </w:t>
      </w:r>
      <w:r w:rsidRPr="00257A10">
        <w:rPr>
          <w:rFonts w:ascii="Chu Van An" w:eastAsia="Times New Roman" w:hAnsi="Chu Van An" w:cs="Chu Van An"/>
        </w:rPr>
        <w:t>Một trò chơi điện tử quy định như sau: Có 5 trụ A, B, C, D, E với số lượng các thử thách trên đường đi giữa các cặp trụ được mô tả trong hình bên dưới.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ỏa mãn điều kiện trên nhận giá trị nhỏ nhất là bao nhiêu?</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lastRenderedPageBreak/>
        <w:drawing>
          <wp:inline distT="0" distB="0" distL="0" distR="0" wp14:anchorId="164415FE" wp14:editId="4D0C6054">
            <wp:extent cx="3218688" cy="2136038"/>
            <wp:effectExtent l="0" t="0" r="1270" b="0"/>
            <wp:docPr id="1693509289" name="Picture"/>
            <wp:cNvGraphicFramePr/>
            <a:graphic xmlns:a="http://schemas.openxmlformats.org/drawingml/2006/main">
              <a:graphicData uri="http://schemas.openxmlformats.org/drawingml/2006/picture">
                <pic:pic xmlns:pic="http://schemas.openxmlformats.org/drawingml/2006/picture">
                  <pic:nvPicPr>
                    <pic:cNvPr id="160" name="Picture" descr="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"/>
                    <pic:cNvPicPr>
                      <a:picLocks noChangeAspect="1" noChangeArrowheads="1"/>
                    </pic:cNvPicPr>
                  </pic:nvPicPr>
                  <pic:blipFill>
                    <a:blip r:embed="rId420"/>
                    <a:stretch>
                      <a:fillRect/>
                    </a:stretch>
                  </pic:blipFill>
                  <pic:spPr bwMode="auto">
                    <a:xfrm>
                      <a:off x="0" y="0"/>
                      <a:ext cx="3246258" cy="2154335"/>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hAnsi="Chu Van An" w:cs="Chu Van An"/>
          <w:szCs w:val="24"/>
        </w:rPr>
      </w:pPr>
      <w:r w:rsidRPr="00257A10">
        <w:rPr>
          <w:rFonts w:ascii="Chu Van An" w:eastAsia="Times New Roman" w:hAnsi="Chu Van An" w:cs="Chu Van An"/>
          <w:b/>
          <w:bCs/>
          <w:szCs w:val="24"/>
        </w:rPr>
        <w:t>Đáp án:</w:t>
      </w:r>
      <w:r w:rsidRPr="00257A10">
        <w:rPr>
          <w:rFonts w:ascii="Chu Van An" w:eastAsia="Times New Roman" w:hAnsi="Chu Van An" w:cs="Chu Van An"/>
          <w:szCs w:val="24"/>
        </w:rPr>
        <w:t xml:space="preserve"> 37</w:t>
      </w:r>
    </w:p>
    <w:p w:rsidR="00257A10" w:rsidRPr="00257A10" w:rsidRDefault="00257A10" w:rsidP="00257A10">
      <w:pPr>
        <w:spacing w:line="240" w:lineRule="auto"/>
        <w:jc w:val="center"/>
        <w:rPr>
          <w:rFonts w:ascii="Chu Van An" w:hAnsi="Chu Van An" w:cs="Chu Van An"/>
          <w:szCs w:val="24"/>
        </w:rPr>
      </w:pPr>
      <w:r w:rsidRPr="00257A10">
        <w:rPr>
          <w:rFonts w:ascii="Chu Van An" w:eastAsia="Times New Roman" w:hAnsi="Chu Van An" w:cs="Chu Van An"/>
          <w:b/>
          <w:bCs/>
          <w:color w:val="3333FF"/>
          <w:szCs w:val="24"/>
        </w:rPr>
        <w:t>Lời giải</w:t>
      </w:r>
    </w:p>
    <w:p w:rsidR="00257A10" w:rsidRPr="00257A10" w:rsidRDefault="00257A10" w:rsidP="00257A10">
      <w:pPr>
        <w:pStyle w:val="Compact0"/>
        <w:jc w:val="center"/>
        <w:rPr>
          <w:rFonts w:ascii="Chu Van An" w:hAnsi="Chu Van An" w:cs="Chu Van An"/>
        </w:rPr>
      </w:pPr>
      <w:r w:rsidRPr="00257A10">
        <w:rPr>
          <w:rFonts w:ascii="Chu Van An" w:hAnsi="Chu Van An" w:cs="Chu Van An"/>
          <w:noProof/>
        </w:rPr>
        <w:drawing>
          <wp:inline distT="0" distB="0" distL="0" distR="0" wp14:anchorId="6ED8530D" wp14:editId="7BF70012">
            <wp:extent cx="3160166" cy="1931213"/>
            <wp:effectExtent l="0" t="0" r="2540" b="0"/>
            <wp:docPr id="1693509290" name="Picture"/>
            <wp:cNvGraphicFramePr/>
            <a:graphic xmlns:a="http://schemas.openxmlformats.org/drawingml/2006/main">
              <a:graphicData uri="http://schemas.openxmlformats.org/drawingml/2006/picture">
                <pic:pic xmlns:pic="http://schemas.openxmlformats.org/drawingml/2006/picture">
                  <pic:nvPicPr>
                    <pic:cNvPr id="163" name="Picture" descr="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"/>
                    <pic:cNvPicPr>
                      <a:picLocks noChangeAspect="1" noChangeArrowheads="1"/>
                    </pic:cNvPicPr>
                  </pic:nvPicPr>
                  <pic:blipFill>
                    <a:blip r:embed="rId421"/>
                    <a:stretch>
                      <a:fillRect/>
                    </a:stretch>
                  </pic:blipFill>
                  <pic:spPr bwMode="auto">
                    <a:xfrm>
                      <a:off x="0" y="0"/>
                      <a:ext cx="3171894" cy="1938380"/>
                    </a:xfrm>
                    <a:prstGeom prst="rect">
                      <a:avLst/>
                    </a:prstGeom>
                    <a:noFill/>
                    <a:ln w="9525">
                      <a:noFill/>
                      <a:headEnd/>
                      <a:tailEnd/>
                    </a:ln>
                  </pic:spPr>
                </pic:pic>
              </a:graphicData>
            </a:graphic>
          </wp:inline>
        </w:drawing>
      </w:r>
    </w:p>
    <w:p w:rsidR="00257A10" w:rsidRPr="00257A10" w:rsidRDefault="00257A10" w:rsidP="00257A10">
      <w:pPr>
        <w:spacing w:line="240" w:lineRule="auto"/>
        <w:jc w:val="left"/>
        <w:rPr>
          <w:rFonts w:ascii="Chu Van An" w:eastAsia="Times New Roman" w:hAnsi="Chu Van An" w:cs="Chu Van An"/>
          <w:szCs w:val="24"/>
        </w:rPr>
      </w:pPr>
      <w:r w:rsidRPr="00257A10">
        <w:rPr>
          <w:rFonts w:ascii="Chu Van An" w:eastAsia="Times New Roman" w:hAnsi="Chu Van An" w:cs="Chu Van An"/>
          <w:szCs w:val="24"/>
        </w:rPr>
        <w:t>ABCDEA=37, AEDCBA=37, BAEDCB=37, BCDEAB=37, CBAEDC=37, CDEABC=37, DCBAED=37, DEABCD=37, EABCDE=37, EDCBAE=37, ACBDEA=44, AEDBCA=44, BCAEDB=44, BDEACB=44, CAEDBC=44, CBDEAC=44, DBCAED=44, DEACBD=44, EACBDE=44, EDBCAE=44, ABDCEA=49, AECDBA=49, BAECDB=49, BDCEAB=49, CDBAEC=49, CEABDC=49, DBAECD=49, DCEABD=49, EABDCE=49, ECDBAE=49, ABDECA=51, ACEDBA=51, BACEDB=51, BDECAB=51, CABDEC=51, CEDBAC=51, DBACED=51, DECABD=51, ECABDE=51, EDBACE=51.</w:t>
      </w:r>
    </w:p>
    <w:p w:rsidR="00257A10" w:rsidRPr="00257A10" w:rsidRDefault="00257A10" w:rsidP="00257A10">
      <w:pPr>
        <w:tabs>
          <w:tab w:val="left" w:pos="992"/>
        </w:tabs>
        <w:spacing w:after="0" w:line="240" w:lineRule="auto"/>
        <w:ind w:left="992" w:hanging="992"/>
        <w:jc w:val="left"/>
        <w:rPr>
          <w:rFonts w:ascii="Chu Van An" w:eastAsia="Calibri" w:hAnsi="Chu Van An" w:cs="Chu Van An"/>
          <w:kern w:val="0"/>
          <w:szCs w:val="24"/>
          <w:lang w:val="vi-VN"/>
          <w14:ligatures w14:val="none"/>
        </w:rPr>
      </w:pPr>
      <w:r w:rsidRPr="00257A10">
        <w:rPr>
          <w:rFonts w:ascii="Chu Van An" w:eastAsia="Calibri" w:hAnsi="Chu Van An" w:cs="Chu Van An"/>
          <w:b/>
          <w:color w:val="0000FF"/>
          <w:kern w:val="0"/>
          <w:szCs w:val="24"/>
          <w:lang w:val="vi-VN"/>
          <w14:ligatures w14:val="none"/>
        </w:rPr>
        <w:t xml:space="preserve">Câu 13: </w:t>
      </w:r>
      <w:r w:rsidRPr="00257A10">
        <w:rPr>
          <w:rFonts w:ascii="Chu Van An" w:eastAsia="Calibri" w:hAnsi="Chu Van An" w:cs="Chu Van An"/>
          <w:kern w:val="0"/>
          <w:szCs w:val="24"/>
          <w:lang w:val="vi-VN"/>
          <w14:ligatures w14:val="none"/>
        </w:rPr>
        <w:t xml:space="preserve">Công ty giao hàng nhanh có 4 kho hàng </w:t>
      </w:r>
      <w:r w:rsidRPr="00257A10">
        <w:rPr>
          <w:rFonts w:ascii="Chu Van An" w:hAnsi="Chu Van An" w:cs="Chu Van An"/>
          <w:position w:val="-10"/>
          <w:szCs w:val="24"/>
          <w:lang w:val="vi-VN"/>
        </w:rPr>
        <w:object w:dxaOrig="740" w:dyaOrig="320" w14:anchorId="3E7A04E4">
          <v:shape id="_x0000_i1051" type="#_x0000_t75" style="width:36pt;height:15.75pt" o:ole="">
            <v:imagedata r:id="rId422" o:title=""/>
          </v:shape>
          <o:OLEObject Type="Embed" ProgID="Equation.DSMT4" ShapeID="_x0000_i1051" DrawAspect="Content" ObjectID="_1807793988" r:id="rId423"/>
        </w:object>
      </w:r>
      <w:r w:rsidRPr="00257A10">
        <w:rPr>
          <w:rFonts w:ascii="Chu Van An" w:eastAsia="Calibri" w:hAnsi="Chu Van An" w:cs="Chu Van An"/>
          <w:kern w:val="0"/>
          <w:szCs w:val="24"/>
          <w:lang w:val="vi-VN"/>
          <w14:ligatures w14:val="none"/>
        </w:rPr>
        <w:t xml:space="preserve"> và </w:t>
      </w:r>
      <w:r w:rsidRPr="00257A10">
        <w:rPr>
          <w:rFonts w:ascii="Chu Van An" w:hAnsi="Chu Van An" w:cs="Chu Van An"/>
          <w:position w:val="-4"/>
          <w:szCs w:val="24"/>
          <w:lang w:val="vi-VN"/>
        </w:rPr>
        <w:object w:dxaOrig="260" w:dyaOrig="260" w14:anchorId="6A1A7B83">
          <v:shape id="_x0000_i1052" type="#_x0000_t75" style="width:13.5pt;height:13.5pt" o:ole="">
            <v:imagedata r:id="rId424" o:title=""/>
          </v:shape>
          <o:OLEObject Type="Embed" ProgID="Equation.DSMT4" ShapeID="_x0000_i1052" DrawAspect="Content" ObjectID="_1807793989" r:id="rId425"/>
        </w:object>
      </w:r>
      <w:r w:rsidRPr="00257A10">
        <w:rPr>
          <w:rFonts w:ascii="Chu Van An" w:eastAsia="Aptos" w:hAnsi="Chu Van An" w:cs="Chu Van An"/>
          <w:kern w:val="0"/>
          <w:szCs w:val="24"/>
          <w:lang w:val="vi-VN"/>
          <w14:ligatures w14:val="none"/>
        </w:rPr>
        <w:t>.</w:t>
      </w:r>
      <w:r w:rsidRPr="00257A10">
        <w:rPr>
          <w:rFonts w:ascii="Chu Van An" w:eastAsia="Calibri" w:hAnsi="Chu Van An" w:cs="Chu Van An"/>
          <w:kern w:val="0"/>
          <w:szCs w:val="24"/>
          <w:lang w:val="vi-VN"/>
          <w14:ligatures w14:val="none"/>
        </w:rPr>
        <w:t xml:space="preserve">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p>
    <w:p w:rsidR="00257A10" w:rsidRPr="00257A10" w:rsidRDefault="00257A10" w:rsidP="00257A10">
      <w:pPr>
        <w:spacing w:after="0" w:line="240" w:lineRule="auto"/>
        <w:jc w:val="center"/>
        <w:rPr>
          <w:rFonts w:ascii="Chu Van An" w:eastAsia="Calibri" w:hAnsi="Chu Van An" w:cs="Chu Van An"/>
          <w:kern w:val="0"/>
          <w:szCs w:val="24"/>
          <w:lang w:val="vi-VN"/>
          <w14:ligatures w14:val="none"/>
        </w:rPr>
      </w:pPr>
      <w:r w:rsidRPr="00257A10">
        <w:rPr>
          <w:rFonts w:ascii="Chu Van An" w:hAnsi="Chu Van An" w:cs="Chu Van An"/>
          <w:noProof/>
          <w:szCs w:val="24"/>
        </w:rPr>
        <w:drawing>
          <wp:inline distT="0" distB="0" distL="0" distR="0" wp14:anchorId="4DCAB789" wp14:editId="74EFEC7E">
            <wp:extent cx="2066925" cy="1323975"/>
            <wp:effectExtent l="0" t="0" r="0" b="0"/>
            <wp:docPr id="16935092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inline>
        </w:drawing>
      </w:r>
    </w:p>
    <w:p w:rsidR="00257A10" w:rsidRPr="00257A10" w:rsidRDefault="00257A10" w:rsidP="00257A10">
      <w:pPr>
        <w:spacing w:before="0" w:after="0" w:line="240" w:lineRule="auto"/>
        <w:jc w:val="center"/>
        <w:rPr>
          <w:rFonts w:ascii="Chu Van An" w:eastAsia="Aptos" w:hAnsi="Chu Van An" w:cs="Chu Van An"/>
          <w:b/>
          <w:bCs/>
          <w:kern w:val="0"/>
          <w:szCs w:val="24"/>
          <w:lang w:val="vi-VN"/>
          <w14:ligatures w14:val="none"/>
        </w:rPr>
      </w:pPr>
      <w:r w:rsidRPr="00257A10">
        <w:rPr>
          <w:rFonts w:ascii="Chu Van An" w:eastAsia="Aptos" w:hAnsi="Chu Van An" w:cs="Chu Van An"/>
          <w:b/>
          <w:bCs/>
          <w:color w:val="3333FF"/>
          <w:kern w:val="0"/>
          <w:szCs w:val="24"/>
          <w:lang w:val="vi-VN"/>
          <w14:ligatures w14:val="none"/>
        </w:rPr>
        <w:t>Lời giải</w:t>
      </w:r>
    </w:p>
    <w:p w:rsidR="00257A10" w:rsidRPr="00257A10" w:rsidRDefault="00257A10" w:rsidP="00257A10">
      <w:pPr>
        <w:spacing w:before="0" w:after="0" w:line="240" w:lineRule="auto"/>
        <w:jc w:val="left"/>
        <w:rPr>
          <w:rFonts w:ascii="Chu Van An" w:eastAsia="Aptos" w:hAnsi="Chu Van An" w:cs="Chu Van An"/>
          <w:kern w:val="0"/>
          <w:szCs w:val="24"/>
          <w:lang w:val="vi-VN"/>
          <w14:ligatures w14:val="none"/>
        </w:rPr>
      </w:pPr>
      <w:r w:rsidRPr="00257A10">
        <w:rPr>
          <w:rFonts w:ascii="Chu Van An" w:eastAsia="Aptos" w:hAnsi="Chu Van An" w:cs="Chu Van An"/>
          <w:kern w:val="0"/>
          <w:szCs w:val="24"/>
          <w:lang w:val="vi-VN"/>
          <w14:ligatures w14:val="none"/>
        </w:rPr>
        <w:t xml:space="preserve">Xe giao hàng có thể xuất phát từ một trong 4 kho hàng </w:t>
      </w:r>
      <w:r w:rsidRPr="00257A10">
        <w:rPr>
          <w:rFonts w:ascii="Chu Van An" w:eastAsia="Calibri" w:hAnsi="Chu Van An" w:cs="Chu Van An"/>
          <w:kern w:val="0"/>
          <w:position w:val="-10"/>
          <w:szCs w:val="24"/>
          <w:lang w:val="vi-VN"/>
          <w14:ligatures w14:val="none"/>
        </w:rPr>
        <w:object w:dxaOrig="1020" w:dyaOrig="320" w14:anchorId="150144E2">
          <v:shape id="_x0000_i1053" type="#_x0000_t75" style="width:51pt;height:15.75pt" o:ole="">
            <v:imagedata r:id="rId427" o:title=""/>
          </v:shape>
          <o:OLEObject Type="Embed" ProgID="Equation.DSMT4" ShapeID="_x0000_i1053" DrawAspect="Content" ObjectID="_1807793990" r:id="rId428"/>
        </w:object>
      </w:r>
      <w:r w:rsidRPr="00257A10">
        <w:rPr>
          <w:rFonts w:ascii="Chu Van An" w:eastAsia="Times New Roman" w:hAnsi="Chu Van An" w:cs="Chu Van An"/>
          <w:kern w:val="0"/>
          <w:szCs w:val="24"/>
          <w:lang w:val="vi-VN"/>
          <w14:ligatures w14:val="none"/>
        </w:rPr>
        <w:t>.</w:t>
      </w:r>
    </w:p>
    <w:p w:rsidR="00257A10" w:rsidRPr="00257A10" w:rsidRDefault="00257A10" w:rsidP="00257A10">
      <w:pPr>
        <w:spacing w:before="0" w:after="0" w:line="240" w:lineRule="auto"/>
        <w:jc w:val="left"/>
        <w:rPr>
          <w:rFonts w:ascii="Chu Van An" w:eastAsia="Aptos" w:hAnsi="Chu Van An" w:cs="Chu Van An"/>
          <w:kern w:val="0"/>
          <w:szCs w:val="24"/>
          <w:lang w:val="vi-VN"/>
          <w14:ligatures w14:val="none"/>
        </w:rPr>
      </w:pPr>
      <w:r w:rsidRPr="00257A10">
        <w:rPr>
          <w:rFonts w:ascii="Chu Van An" w:eastAsia="Aptos" w:hAnsi="Chu Van An" w:cs="Chu Van An"/>
          <w:kern w:val="0"/>
          <w:szCs w:val="24"/>
          <w:lang w:val="vi-VN"/>
          <w14:ligatures w14:val="none"/>
        </w:rPr>
        <w:t xml:space="preserve">Giả sử xe giao hàng xuất phát từ kho </w:t>
      </w:r>
      <w:r w:rsidRPr="00257A10">
        <w:rPr>
          <w:rFonts w:ascii="Chu Van An" w:eastAsia="Calibri" w:hAnsi="Chu Van An" w:cs="Chu Van An"/>
          <w:kern w:val="0"/>
          <w:position w:val="-4"/>
          <w:szCs w:val="24"/>
          <w:lang w:val="vi-VN"/>
          <w14:ligatures w14:val="none"/>
        </w:rPr>
        <w:object w:dxaOrig="240" w:dyaOrig="260" w14:anchorId="6CBC41FA">
          <v:shape id="_x0000_i1054" type="#_x0000_t75" style="width:12pt;height:13.5pt" o:ole="">
            <v:imagedata r:id="rId429" o:title=""/>
          </v:shape>
          <o:OLEObject Type="Embed" ProgID="Equation.DSMT4" ShapeID="_x0000_i1054" DrawAspect="Content" ObjectID="_1807793991" r:id="rId430"/>
        </w:object>
      </w:r>
      <w:r w:rsidRPr="00257A10">
        <w:rPr>
          <w:rFonts w:ascii="Chu Van An" w:eastAsia="Aptos" w:hAnsi="Chu Van An" w:cs="Chu Van An"/>
          <w:kern w:val="0"/>
          <w:szCs w:val="24"/>
          <w:lang w:val="vi-VN"/>
          <w14:ligatures w14:val="none"/>
        </w:rPr>
        <w:t>.</w:t>
      </w:r>
    </w:p>
    <w:p w:rsidR="00257A10" w:rsidRPr="00257A10" w:rsidRDefault="00257A10" w:rsidP="00257A10">
      <w:pPr>
        <w:spacing w:before="0" w:after="0" w:line="240" w:lineRule="auto"/>
        <w:jc w:val="left"/>
        <w:rPr>
          <w:rFonts w:ascii="Chu Van An" w:eastAsia="Aptos" w:hAnsi="Chu Van An" w:cs="Chu Van An"/>
          <w:kern w:val="0"/>
          <w:szCs w:val="24"/>
          <w:lang w:val="vi-VN"/>
          <w14:ligatures w14:val="none"/>
        </w:rPr>
      </w:pPr>
      <w:r w:rsidRPr="00257A10">
        <w:rPr>
          <w:rFonts w:ascii="Chu Van An" w:eastAsia="Aptos" w:hAnsi="Chu Van An" w:cs="Chu Van An"/>
          <w:kern w:val="0"/>
          <w:szCs w:val="24"/>
          <w:lang w:val="vi-VN"/>
          <w14:ligatures w14:val="none"/>
        </w:rPr>
        <w:t xml:space="preserve">Để đi qua tất cả các kho hàng và quay trở về </w:t>
      </w:r>
      <w:r w:rsidRPr="00257A10">
        <w:rPr>
          <w:rFonts w:ascii="Chu Van An" w:eastAsia="Calibri" w:hAnsi="Chu Van An" w:cs="Chu Van An"/>
          <w:kern w:val="0"/>
          <w:position w:val="-4"/>
          <w:szCs w:val="24"/>
          <w:lang w:val="vi-VN"/>
          <w14:ligatures w14:val="none"/>
        </w:rPr>
        <w:object w:dxaOrig="240" w:dyaOrig="260" w14:anchorId="0D3C16A6">
          <v:shape id="_x0000_i1055" type="#_x0000_t75" style="width:12pt;height:13.5pt" o:ole="">
            <v:imagedata r:id="rId431" o:title=""/>
          </v:shape>
          <o:OLEObject Type="Embed" ProgID="Equation.DSMT4" ShapeID="_x0000_i1055" DrawAspect="Content" ObjectID="_1807793992" r:id="rId432"/>
        </w:object>
      </w:r>
      <w:r w:rsidRPr="00257A10">
        <w:rPr>
          <w:rFonts w:ascii="Chu Van An" w:eastAsia="Aptos" w:hAnsi="Chu Van An" w:cs="Chu Van An"/>
          <w:kern w:val="0"/>
          <w:szCs w:val="24"/>
          <w:lang w:val="vi-VN"/>
          <w14:ligatures w14:val="none"/>
        </w:rPr>
        <w:t>, xe giao hàng có thể đi theo một trong các đường đi:</w: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Aptos" w:hAnsi="Chu Van An" w:cs="Chu Van An"/>
          <w:kern w:val="0"/>
          <w:szCs w:val="24"/>
          <w:lang w:val="en-GB"/>
          <w14:ligatures w14:val="none"/>
        </w:rPr>
        <w:lastRenderedPageBreak/>
        <w:t>Đường điTổng quãng đường</w: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Calibri" w:hAnsi="Chu Van An" w:cs="Chu Van An"/>
          <w:kern w:val="0"/>
          <w:position w:val="-6"/>
          <w:szCs w:val="24"/>
          <w:lang w:val="vi-VN"/>
          <w14:ligatures w14:val="none"/>
        </w:rPr>
        <w:object w:dxaOrig="2260" w:dyaOrig="279" w14:anchorId="553D9779">
          <v:shape id="_x0000_i1056" type="#_x0000_t75" style="width:113.25pt;height:15pt" o:ole="">
            <v:imagedata r:id="rId433" o:title=""/>
          </v:shape>
          <o:OLEObject Type="Embed" ProgID="Equation.DSMT4" ShapeID="_x0000_i1056" DrawAspect="Content" ObjectID="_1807793993" r:id="rId434"/>
        </w:object>
      </w:r>
      <w:r w:rsidRPr="00257A10">
        <w:rPr>
          <w:rFonts w:ascii="Chu Van An" w:eastAsia="Calibri" w:hAnsi="Chu Van An" w:cs="Chu Van An"/>
          <w:kern w:val="0"/>
          <w:position w:val="-6"/>
          <w:szCs w:val="24"/>
          <w:lang w:val="vi-VN"/>
          <w14:ligatures w14:val="none"/>
        </w:rPr>
        <w:object w:dxaOrig="1620" w:dyaOrig="279" w14:anchorId="36E8ED80">
          <v:shape id="_x0000_i1057" type="#_x0000_t75" style="width:80.25pt;height:15pt" o:ole="">
            <v:imagedata r:id="rId435" o:title=""/>
          </v:shape>
          <o:OLEObject Type="Embed" ProgID="Equation.DSMT4" ShapeID="_x0000_i1057" DrawAspect="Content" ObjectID="_1807793994" r:id="rId436"/>
        </w:objec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Calibri" w:hAnsi="Chu Van An" w:cs="Chu Van An"/>
          <w:kern w:val="0"/>
          <w:position w:val="-6"/>
          <w:szCs w:val="24"/>
          <w:lang w:val="vi-VN"/>
          <w14:ligatures w14:val="none"/>
        </w:rPr>
        <w:object w:dxaOrig="2260" w:dyaOrig="279" w14:anchorId="20EC1A99">
          <v:shape id="_x0000_i1058" type="#_x0000_t75" style="width:113.25pt;height:15pt" o:ole="">
            <v:imagedata r:id="rId437" o:title=""/>
          </v:shape>
          <o:OLEObject Type="Embed" ProgID="Equation.DSMT4" ShapeID="_x0000_i1058" DrawAspect="Content" ObjectID="_1807793995" r:id="rId438"/>
        </w:object>
      </w:r>
      <w:r w:rsidRPr="00257A10">
        <w:rPr>
          <w:rFonts w:ascii="Chu Van An" w:eastAsia="Calibri" w:hAnsi="Chu Van An" w:cs="Chu Van An"/>
          <w:kern w:val="0"/>
          <w:position w:val="-6"/>
          <w:szCs w:val="24"/>
          <w:lang w:val="vi-VN"/>
          <w14:ligatures w14:val="none"/>
        </w:rPr>
        <w:object w:dxaOrig="1600" w:dyaOrig="279" w14:anchorId="1CC523EB">
          <v:shape id="_x0000_i1059" type="#_x0000_t75" style="width:79.5pt;height:15pt" o:ole="">
            <v:imagedata r:id="rId439" o:title=""/>
          </v:shape>
          <o:OLEObject Type="Embed" ProgID="Equation.DSMT4" ShapeID="_x0000_i1059" DrawAspect="Content" ObjectID="_1807793996" r:id="rId440"/>
        </w:objec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Calibri" w:hAnsi="Chu Van An" w:cs="Chu Van An"/>
          <w:kern w:val="0"/>
          <w:position w:val="-6"/>
          <w:szCs w:val="24"/>
          <w:lang w:val="vi-VN"/>
          <w14:ligatures w14:val="none"/>
        </w:rPr>
        <w:object w:dxaOrig="2260" w:dyaOrig="279" w14:anchorId="51FFBB06">
          <v:shape id="_x0000_i1060" type="#_x0000_t75" style="width:113.25pt;height:15pt" o:ole="">
            <v:imagedata r:id="rId441" o:title=""/>
          </v:shape>
          <o:OLEObject Type="Embed" ProgID="Equation.DSMT4" ShapeID="_x0000_i1060" DrawAspect="Content" ObjectID="_1807793997" r:id="rId442"/>
        </w:object>
      </w:r>
      <w:r w:rsidRPr="00257A10">
        <w:rPr>
          <w:rFonts w:ascii="Chu Van An" w:eastAsia="Calibri" w:hAnsi="Chu Van An" w:cs="Chu Van An"/>
          <w:kern w:val="0"/>
          <w:position w:val="-6"/>
          <w:szCs w:val="24"/>
          <w:lang w:val="vi-VN"/>
          <w14:ligatures w14:val="none"/>
        </w:rPr>
        <w:object w:dxaOrig="1640" w:dyaOrig="279" w14:anchorId="5AB6A80D">
          <v:shape id="_x0000_i1061" type="#_x0000_t75" style="width:81.75pt;height:15pt" o:ole="">
            <v:imagedata r:id="rId443" o:title=""/>
          </v:shape>
          <o:OLEObject Type="Embed" ProgID="Equation.DSMT4" ShapeID="_x0000_i1061" DrawAspect="Content" ObjectID="_1807793998" r:id="rId444"/>
        </w:objec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Calibri" w:hAnsi="Chu Van An" w:cs="Chu Van An"/>
          <w:kern w:val="0"/>
          <w:position w:val="-6"/>
          <w:szCs w:val="24"/>
          <w:lang w:val="vi-VN"/>
          <w14:ligatures w14:val="none"/>
        </w:rPr>
        <w:object w:dxaOrig="2260" w:dyaOrig="279" w14:anchorId="2C59D084">
          <v:shape id="_x0000_i1062" type="#_x0000_t75" style="width:113.25pt;height:15pt" o:ole="">
            <v:imagedata r:id="rId445" o:title=""/>
          </v:shape>
          <o:OLEObject Type="Embed" ProgID="Equation.DSMT4" ShapeID="_x0000_i1062" DrawAspect="Content" ObjectID="_1807793999" r:id="rId446"/>
        </w:object>
      </w:r>
      <w:r w:rsidRPr="00257A10">
        <w:rPr>
          <w:rFonts w:ascii="Chu Van An" w:eastAsia="Calibri" w:hAnsi="Chu Van An" w:cs="Chu Van An"/>
          <w:kern w:val="0"/>
          <w:position w:val="-6"/>
          <w:szCs w:val="24"/>
          <w:lang w:val="vi-VN"/>
          <w14:ligatures w14:val="none"/>
        </w:rPr>
        <w:object w:dxaOrig="1600" w:dyaOrig="279" w14:anchorId="0CA130F9">
          <v:shape id="_x0000_i1063" type="#_x0000_t75" style="width:79.5pt;height:15pt" o:ole="">
            <v:imagedata r:id="rId447" o:title=""/>
          </v:shape>
          <o:OLEObject Type="Embed" ProgID="Equation.DSMT4" ShapeID="_x0000_i1063" DrawAspect="Content" ObjectID="_1807794000" r:id="rId448"/>
        </w:objec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Calibri" w:hAnsi="Chu Van An" w:cs="Chu Van An"/>
          <w:kern w:val="0"/>
          <w:position w:val="-6"/>
          <w:szCs w:val="24"/>
          <w:lang w:val="vi-VN"/>
          <w14:ligatures w14:val="none"/>
        </w:rPr>
        <w:object w:dxaOrig="2260" w:dyaOrig="279" w14:anchorId="1EE06BD8">
          <v:shape id="_x0000_i1064" type="#_x0000_t75" style="width:113.25pt;height:15pt" o:ole="">
            <v:imagedata r:id="rId449" o:title=""/>
          </v:shape>
          <o:OLEObject Type="Embed" ProgID="Equation.DSMT4" ShapeID="_x0000_i1064" DrawAspect="Content" ObjectID="_1807794001" r:id="rId450"/>
        </w:object>
      </w:r>
      <w:r w:rsidRPr="00257A10">
        <w:rPr>
          <w:rFonts w:ascii="Chu Van An" w:eastAsia="Calibri" w:hAnsi="Chu Van An" w:cs="Chu Van An"/>
          <w:kern w:val="0"/>
          <w:position w:val="-6"/>
          <w:szCs w:val="24"/>
          <w:lang w:val="vi-VN"/>
          <w14:ligatures w14:val="none"/>
        </w:rPr>
        <w:object w:dxaOrig="1640" w:dyaOrig="279" w14:anchorId="2295F777">
          <v:shape id="_x0000_i1065" type="#_x0000_t75" style="width:81.75pt;height:15pt" o:ole="">
            <v:imagedata r:id="rId451" o:title=""/>
          </v:shape>
          <o:OLEObject Type="Embed" ProgID="Equation.DSMT4" ShapeID="_x0000_i1065" DrawAspect="Content" ObjectID="_1807794002" r:id="rId452"/>
        </w:objec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Calibri" w:hAnsi="Chu Van An" w:cs="Chu Van An"/>
          <w:kern w:val="0"/>
          <w:position w:val="-6"/>
          <w:szCs w:val="24"/>
          <w:lang w:val="vi-VN"/>
          <w14:ligatures w14:val="none"/>
        </w:rPr>
        <w:object w:dxaOrig="2260" w:dyaOrig="279" w14:anchorId="6E435A55">
          <v:shape id="_x0000_i1066" type="#_x0000_t75" style="width:113.25pt;height:15pt" o:ole="">
            <v:imagedata r:id="rId453" o:title=""/>
          </v:shape>
          <o:OLEObject Type="Embed" ProgID="Equation.DSMT4" ShapeID="_x0000_i1066" DrawAspect="Content" ObjectID="_1807794003" r:id="rId454"/>
        </w:object>
      </w:r>
      <w:r w:rsidRPr="00257A10">
        <w:rPr>
          <w:rFonts w:ascii="Chu Van An" w:eastAsia="Calibri" w:hAnsi="Chu Van An" w:cs="Chu Van An"/>
          <w:kern w:val="0"/>
          <w:position w:val="-6"/>
          <w:szCs w:val="24"/>
          <w:lang w:val="vi-VN"/>
          <w14:ligatures w14:val="none"/>
        </w:rPr>
        <w:object w:dxaOrig="1620" w:dyaOrig="279" w14:anchorId="28ED615F">
          <v:shape id="_x0000_i1067" type="#_x0000_t75" style="width:80.25pt;height:15pt" o:ole="">
            <v:imagedata r:id="rId455" o:title=""/>
          </v:shape>
          <o:OLEObject Type="Embed" ProgID="Equation.DSMT4" ShapeID="_x0000_i1067" DrawAspect="Content" ObjectID="_1807794004" r:id="rId456"/>
        </w:object>
      </w:r>
    </w:p>
    <w:p w:rsidR="00257A10" w:rsidRPr="00257A10" w:rsidRDefault="00257A10" w:rsidP="00257A10">
      <w:pPr>
        <w:spacing w:before="0" w:after="0" w:line="240" w:lineRule="auto"/>
        <w:jc w:val="left"/>
        <w:rPr>
          <w:rFonts w:ascii="Chu Van An" w:eastAsia="Aptos" w:hAnsi="Chu Van An" w:cs="Chu Van An"/>
          <w:kern w:val="0"/>
          <w:szCs w:val="24"/>
          <w:lang w:val="en-GB"/>
          <w14:ligatures w14:val="none"/>
        </w:rPr>
      </w:pPr>
      <w:r w:rsidRPr="00257A10">
        <w:rPr>
          <w:rFonts w:ascii="Chu Van An" w:eastAsia="Aptos" w:hAnsi="Chu Van An" w:cs="Chu Van An"/>
          <w:kern w:val="0"/>
          <w:szCs w:val="24"/>
          <w:lang w:val="en-GB"/>
          <w14:ligatures w14:val="none"/>
        </w:rPr>
        <w:t>Nếu xuất phát từ đỉnh khác thì chỉ là phép thay thế bước đi trong sơ đồ trên.</w:t>
      </w:r>
    </w:p>
    <w:p w:rsidR="00257A10" w:rsidRPr="00257A10" w:rsidRDefault="00257A10" w:rsidP="00257A10">
      <w:pPr>
        <w:spacing w:before="0" w:after="0" w:line="240" w:lineRule="auto"/>
        <w:jc w:val="left"/>
        <w:rPr>
          <w:rFonts w:ascii="Chu Van An" w:eastAsia="Aptos" w:hAnsi="Chu Van An" w:cs="Chu Van An"/>
          <w:b/>
          <w:bCs/>
          <w:kern w:val="0"/>
          <w:szCs w:val="24"/>
          <w:lang w:val="en-GB"/>
          <w14:ligatures w14:val="none"/>
        </w:rPr>
      </w:pPr>
      <w:r w:rsidRPr="00257A10">
        <w:rPr>
          <w:rFonts w:ascii="Chu Van An" w:eastAsia="Times New Roman" w:hAnsi="Chu Van An" w:cs="Chu Van An"/>
          <w:kern w:val="0"/>
          <w:szCs w:val="24"/>
          <w:lang w:val="vi-VN"/>
          <w14:ligatures w14:val="none"/>
        </w:rPr>
        <w:t>Vậy quãng đường ngắn nhất để xe giao hàng hoàn thành việc lấy hàng ở các kho và quay trở lại kho hàng ban đầu là 15 km.</w:t>
      </w:r>
    </w:p>
    <w:p w:rsidR="00257A10" w:rsidRPr="00257A10" w:rsidRDefault="00257A10" w:rsidP="00257A10">
      <w:pPr>
        <w:spacing w:before="0" w:after="0" w:line="240" w:lineRule="auto"/>
        <w:jc w:val="left"/>
        <w:rPr>
          <w:rFonts w:ascii="Chu Van An" w:eastAsia="Aptos" w:hAnsi="Chu Van An" w:cs="Chu Van An"/>
          <w:b/>
          <w:bCs/>
          <w:kern w:val="0"/>
          <w:szCs w:val="24"/>
          <w:lang w:val="en-GB"/>
          <w14:ligatures w14:val="none"/>
        </w:rPr>
      </w:pPr>
      <w:r w:rsidRPr="00257A10">
        <w:rPr>
          <w:rFonts w:ascii="Chu Van An" w:eastAsia="Aptos" w:hAnsi="Chu Van An" w:cs="Chu Van An"/>
          <w:b/>
          <w:bCs/>
          <w:kern w:val="0"/>
          <w:szCs w:val="24"/>
          <w:lang w:val="en-GB"/>
          <w14:ligatures w14:val="none"/>
        </w:rPr>
        <w:t>Đáp án: 15.</w:t>
      </w:r>
    </w:p>
    <w:p w:rsidR="00257A10" w:rsidRPr="00257A10" w:rsidRDefault="00257A10" w:rsidP="00257A10">
      <w:pPr>
        <w:tabs>
          <w:tab w:val="left" w:pos="992"/>
        </w:tabs>
        <w:spacing w:line="240" w:lineRule="auto"/>
        <w:ind w:left="992" w:hanging="992"/>
        <w:jc w:val="left"/>
        <w:rPr>
          <w:rFonts w:ascii="Chu Van An" w:eastAsia="Aptos" w:hAnsi="Chu Van An" w:cs="Chu Van An"/>
          <w:szCs w:val="24"/>
        </w:rPr>
      </w:pPr>
      <w:r w:rsidRPr="00257A10">
        <w:rPr>
          <w:rFonts w:ascii="Chu Van An" w:eastAsia="Aptos" w:hAnsi="Chu Van An" w:cs="Chu Van An"/>
          <w:b/>
          <w:color w:val="0000FF"/>
          <w:szCs w:val="24"/>
        </w:rPr>
        <w:t xml:space="preserve">Câu 14: </w:t>
      </w:r>
      <w:r w:rsidRPr="00257A10">
        <w:rPr>
          <w:rFonts w:ascii="Chu Van An" w:eastAsia="Aptos" w:hAnsi="Chu Van An" w:cs="Chu Van An"/>
          <w:szCs w:val="24"/>
        </w:rPr>
        <w:t>Một công ty vận tải cần giao hàng đến tất cả các thành phố A, B, C, D, E (hình vẽ bên dưới).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257A10" w:rsidRPr="00257A10" w:rsidRDefault="00257A10" w:rsidP="00257A10">
      <w:pPr>
        <w:spacing w:before="40" w:beforeAutospacing="1" w:after="40" w:line="240" w:lineRule="auto"/>
        <w:jc w:val="center"/>
        <w:rPr>
          <w:rFonts w:ascii="Chu Van An" w:eastAsia="Calibri" w:hAnsi="Chu Van An" w:cs="Chu Van An"/>
          <w:b/>
          <w:bCs/>
          <w:color w:val="3333FF"/>
          <w:kern w:val="0"/>
          <w:szCs w:val="24"/>
          <w14:ligatures w14:val="none"/>
        </w:rPr>
      </w:pPr>
      <w:r w:rsidRPr="00257A10">
        <w:rPr>
          <w:rFonts w:ascii="Chu Van An" w:eastAsia="Calibri" w:hAnsi="Chu Van An" w:cs="Chu Van An"/>
          <w:noProof/>
          <w:szCs w:val="24"/>
        </w:rPr>
        <w:drawing>
          <wp:inline distT="0" distB="0" distL="0" distR="0" wp14:anchorId="335082EE" wp14:editId="32BBA054">
            <wp:extent cx="2733040" cy="1815152"/>
            <wp:effectExtent l="0" t="0" r="0" b="0"/>
            <wp:docPr id="16935092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748449" cy="1825386"/>
                    </a:xfrm>
                    <a:prstGeom prst="rect">
                      <a:avLst/>
                    </a:prstGeom>
                    <a:noFill/>
                    <a:ln>
                      <a:noFill/>
                    </a:ln>
                  </pic:spPr>
                </pic:pic>
              </a:graphicData>
            </a:graphic>
          </wp:inline>
        </w:drawing>
      </w:r>
    </w:p>
    <w:p w:rsidR="00257A10" w:rsidRPr="00257A10" w:rsidRDefault="00257A10" w:rsidP="00257A10">
      <w:pPr>
        <w:spacing w:before="40" w:beforeAutospacing="1" w:after="40" w:line="240" w:lineRule="auto"/>
        <w:jc w:val="center"/>
        <w:rPr>
          <w:rFonts w:ascii="Chu Van An" w:eastAsia="Calibri" w:hAnsi="Chu Van An" w:cs="Chu Van An"/>
          <w:b/>
          <w:bCs/>
          <w:color w:val="3333FF"/>
          <w:kern w:val="0"/>
          <w:szCs w:val="24"/>
          <w14:ligatures w14:val="none"/>
        </w:rPr>
      </w:pPr>
      <w:r w:rsidRPr="00257A10">
        <w:rPr>
          <w:rFonts w:ascii="Chu Van An" w:eastAsia="Calibri" w:hAnsi="Chu Van An" w:cs="Chu Van An"/>
          <w:b/>
          <w:bCs/>
          <w:color w:val="3333FF"/>
          <w:kern w:val="0"/>
          <w:szCs w:val="24"/>
          <w14:ligatures w14:val="none"/>
        </w:rPr>
        <w:t>Lời giải</w:t>
      </w:r>
    </w:p>
    <w:p w:rsidR="00257A10" w:rsidRPr="00257A10" w:rsidRDefault="00257A10" w:rsidP="00257A10">
      <w:pPr>
        <w:spacing w:before="0" w:after="0" w:line="240" w:lineRule="auto"/>
        <w:jc w:val="left"/>
        <w:rPr>
          <w:rFonts w:ascii="Chu Van An" w:eastAsia="Aptos" w:hAnsi="Chu Van An" w:cs="Chu Van An"/>
          <w:b/>
          <w:bCs/>
          <w:kern w:val="0"/>
          <w:szCs w:val="24"/>
          <w:lang w:val="en-GB"/>
          <w14:ligatures w14:val="none"/>
        </w:rPr>
      </w:pPr>
      <w:r w:rsidRPr="00257A10">
        <w:rPr>
          <w:rFonts w:ascii="Chu Van An" w:eastAsia="Aptos" w:hAnsi="Chu Van An" w:cs="Chu Van An"/>
          <w:b/>
          <w:bCs/>
          <w:kern w:val="0"/>
          <w:szCs w:val="24"/>
          <w:lang w:val="en-GB"/>
          <w14:ligatures w14:val="none"/>
        </w:rPr>
        <w:t>Đáp án: 53.</w:t>
      </w:r>
    </w:p>
    <w:p w:rsidR="00257A10" w:rsidRPr="00257A10" w:rsidRDefault="00257A10" w:rsidP="00257A10">
      <w:pPr>
        <w:spacing w:line="240" w:lineRule="auto"/>
        <w:jc w:val="left"/>
        <w:rPr>
          <w:rFonts w:ascii="Chu Van An" w:eastAsia="Aptos" w:hAnsi="Chu Van An" w:cs="Chu Van An"/>
          <w:szCs w:val="24"/>
          <w:lang w:val="en-GB"/>
        </w:rPr>
      </w:pPr>
      <w:r w:rsidRPr="00257A10">
        <w:rPr>
          <w:rFonts w:ascii="Chu Van An" w:eastAsia="Aptos" w:hAnsi="Chu Van An" w:cs="Chu Van An"/>
          <w:szCs w:val="24"/>
          <w:lang w:val="en-GB"/>
        </w:rPr>
        <w:t>Đường điTổng số chi phí</w:t>
      </w:r>
    </w:p>
    <w:p w:rsidR="00257A10" w:rsidRPr="00257A10" w:rsidRDefault="00257A10" w:rsidP="00257A10">
      <w:pPr>
        <w:spacing w:line="240" w:lineRule="auto"/>
        <w:jc w:val="left"/>
        <w:rPr>
          <w:rFonts w:ascii="Chu Van An" w:eastAsia="Aptos" w:hAnsi="Chu Van An" w:cs="Chu Van An"/>
          <w:szCs w:val="24"/>
          <w:lang w:val="en-GB"/>
        </w:rPr>
      </w:pPr>
      <w:r w:rsidRPr="00257A10">
        <w:rPr>
          <w:rFonts w:ascii="Chu Van An" w:eastAsia="Aptos" w:hAnsi="Chu Van An" w:cs="Chu Van An"/>
          <w:position w:val="-6"/>
          <w:szCs w:val="24"/>
        </w:rPr>
        <w:object w:dxaOrig="2799" w:dyaOrig="279" w14:anchorId="35BD41F8">
          <v:shape id="_x0000_i1068" type="#_x0000_t75" style="width:138.75pt;height:13.5pt" o:ole="">
            <v:imagedata r:id="rId458" o:title=""/>
          </v:shape>
          <o:OLEObject Type="Embed" ProgID="Equation.DSMT4" ShapeID="_x0000_i1068" DrawAspect="Content" ObjectID="_1807794005" r:id="rId459"/>
        </w:object>
      </w:r>
      <w:r w:rsidRPr="00257A10">
        <w:rPr>
          <w:rFonts w:ascii="Chu Van An" w:eastAsia="Aptos" w:hAnsi="Chu Van An" w:cs="Chu Van An"/>
          <w:position w:val="-4"/>
          <w:szCs w:val="24"/>
          <w:lang w:val="en-GB"/>
        </w:rPr>
        <w:object w:dxaOrig="2400" w:dyaOrig="260" w14:anchorId="3898935F">
          <v:shape id="_x0000_i1069" type="#_x0000_t75" style="width:120.75pt;height:13.5pt" o:ole="">
            <v:imagedata r:id="rId460" o:title=""/>
          </v:shape>
          <o:OLEObject Type="Embed" ProgID="Equation.DSMT4" ShapeID="_x0000_i1069" DrawAspect="Content" ObjectID="_1807794006" r:id="rId461"/>
        </w:object>
      </w:r>
    </w:p>
    <w:p w:rsidR="00257A10" w:rsidRPr="00257A10" w:rsidRDefault="00257A10" w:rsidP="00257A10">
      <w:pPr>
        <w:spacing w:line="240" w:lineRule="auto"/>
        <w:jc w:val="left"/>
        <w:rPr>
          <w:rFonts w:ascii="Chu Van An" w:eastAsia="Aptos" w:hAnsi="Chu Van An" w:cs="Chu Van An"/>
          <w:szCs w:val="24"/>
          <w:lang w:val="en-GB"/>
        </w:rPr>
      </w:pPr>
      <w:r w:rsidRPr="00257A10">
        <w:rPr>
          <w:rFonts w:ascii="Chu Van An" w:eastAsia="Aptos" w:hAnsi="Chu Van An" w:cs="Chu Van An"/>
          <w:position w:val="-6"/>
          <w:szCs w:val="24"/>
        </w:rPr>
        <w:object w:dxaOrig="2799" w:dyaOrig="279" w14:anchorId="505A79E7">
          <v:shape id="_x0000_i1070" type="#_x0000_t75" style="width:138.75pt;height:13.5pt" o:ole="">
            <v:imagedata r:id="rId462" o:title=""/>
          </v:shape>
          <o:OLEObject Type="Embed" ProgID="Equation.DSMT4" ShapeID="_x0000_i1070" DrawAspect="Content" ObjectID="_1807794007" r:id="rId463"/>
        </w:object>
      </w:r>
      <w:r w:rsidRPr="00257A10">
        <w:rPr>
          <w:rFonts w:ascii="Chu Van An" w:eastAsia="Aptos" w:hAnsi="Chu Van An" w:cs="Chu Van An"/>
          <w:position w:val="-4"/>
          <w:szCs w:val="24"/>
        </w:rPr>
        <w:object w:dxaOrig="2280" w:dyaOrig="260" w14:anchorId="3A037D51">
          <v:shape id="_x0000_i1071" type="#_x0000_t75" style="width:114pt;height:13.5pt" o:ole="">
            <v:imagedata r:id="rId464" o:title=""/>
          </v:shape>
          <o:OLEObject Type="Embed" ProgID="Equation.DSMT4" ShapeID="_x0000_i1071" DrawAspect="Content" ObjectID="_1807794008" r:id="rId465"/>
        </w:object>
      </w:r>
    </w:p>
    <w:p w:rsidR="00257A10" w:rsidRPr="00257A10" w:rsidRDefault="00257A10" w:rsidP="00257A10">
      <w:pPr>
        <w:spacing w:line="240" w:lineRule="auto"/>
        <w:jc w:val="left"/>
        <w:rPr>
          <w:rFonts w:ascii="Chu Van An" w:eastAsia="Aptos" w:hAnsi="Chu Van An" w:cs="Chu Van An"/>
          <w:szCs w:val="24"/>
          <w:lang w:val="en-GB"/>
        </w:rPr>
      </w:pPr>
      <w:r w:rsidRPr="00257A10">
        <w:rPr>
          <w:rFonts w:ascii="Chu Van An" w:eastAsia="Aptos" w:hAnsi="Chu Van An" w:cs="Chu Van An"/>
          <w:position w:val="-6"/>
          <w:szCs w:val="24"/>
        </w:rPr>
        <w:object w:dxaOrig="2799" w:dyaOrig="279" w14:anchorId="32EB6392">
          <v:shape id="_x0000_i1072" type="#_x0000_t75" style="width:138.75pt;height:13.5pt" o:ole="">
            <v:imagedata r:id="rId466" o:title=""/>
          </v:shape>
          <o:OLEObject Type="Embed" ProgID="Equation.DSMT4" ShapeID="_x0000_i1072" DrawAspect="Content" ObjectID="_1807794009" r:id="rId467"/>
        </w:object>
      </w:r>
      <w:r w:rsidRPr="00257A10">
        <w:rPr>
          <w:rFonts w:ascii="Chu Van An" w:eastAsia="Aptos" w:hAnsi="Chu Van An" w:cs="Chu Van An"/>
          <w:position w:val="-4"/>
          <w:szCs w:val="24"/>
        </w:rPr>
        <w:object w:dxaOrig="2400" w:dyaOrig="260" w14:anchorId="0B579509">
          <v:shape id="_x0000_i1073" type="#_x0000_t75" style="width:120.75pt;height:13.5pt" o:ole="">
            <v:imagedata r:id="rId468" o:title=""/>
          </v:shape>
          <o:OLEObject Type="Embed" ProgID="Equation.DSMT4" ShapeID="_x0000_i1073" DrawAspect="Content" ObjectID="_1807794010" r:id="rId469"/>
        </w:object>
      </w:r>
    </w:p>
    <w:p w:rsidR="00257A10" w:rsidRPr="00257A10" w:rsidRDefault="00257A10" w:rsidP="00257A10">
      <w:pPr>
        <w:spacing w:line="240" w:lineRule="auto"/>
        <w:jc w:val="left"/>
        <w:rPr>
          <w:rFonts w:ascii="Chu Van An" w:eastAsia="Aptos" w:hAnsi="Chu Van An" w:cs="Chu Van An"/>
          <w:szCs w:val="24"/>
          <w:lang w:val="en-GB"/>
        </w:rPr>
      </w:pPr>
      <w:r w:rsidRPr="00257A10">
        <w:rPr>
          <w:rFonts w:ascii="Chu Van An" w:eastAsia="Aptos" w:hAnsi="Chu Van An" w:cs="Chu Van An"/>
          <w:position w:val="-6"/>
          <w:szCs w:val="24"/>
        </w:rPr>
        <w:object w:dxaOrig="2799" w:dyaOrig="279" w14:anchorId="39FD2834">
          <v:shape id="_x0000_i1074" type="#_x0000_t75" style="width:138.75pt;height:13.5pt" o:ole="">
            <v:imagedata r:id="rId470" o:title=""/>
          </v:shape>
          <o:OLEObject Type="Embed" ProgID="Equation.DSMT4" ShapeID="_x0000_i1074" DrawAspect="Content" ObjectID="_1807794011" r:id="rId471"/>
        </w:object>
      </w:r>
      <w:r w:rsidRPr="00257A10">
        <w:rPr>
          <w:rFonts w:ascii="Chu Van An" w:eastAsia="Aptos" w:hAnsi="Chu Van An" w:cs="Chu Van An"/>
          <w:position w:val="-4"/>
          <w:szCs w:val="24"/>
        </w:rPr>
        <w:object w:dxaOrig="2400" w:dyaOrig="260" w14:anchorId="3FFC13A1">
          <v:shape id="_x0000_i1075" type="#_x0000_t75" style="width:120.75pt;height:13.5pt" o:ole="">
            <v:imagedata r:id="rId472" o:title=""/>
          </v:shape>
          <o:OLEObject Type="Embed" ProgID="Equation.DSMT4" ShapeID="_x0000_i1075" DrawAspect="Content" ObjectID="_1807794012" r:id="rId473"/>
        </w:object>
      </w:r>
    </w:p>
    <w:p w:rsidR="00257A10" w:rsidRPr="00257A10" w:rsidRDefault="00257A10" w:rsidP="00257A10">
      <w:pPr>
        <w:spacing w:line="240" w:lineRule="auto"/>
        <w:jc w:val="left"/>
        <w:rPr>
          <w:rFonts w:ascii="Chu Van An" w:eastAsia="Aptos" w:hAnsi="Chu Van An" w:cs="Chu Van An"/>
          <w:szCs w:val="24"/>
          <w:lang w:val="en-GB"/>
        </w:rPr>
      </w:pPr>
      <w:r w:rsidRPr="00257A10">
        <w:rPr>
          <w:rFonts w:ascii="Chu Van An" w:eastAsia="Aptos" w:hAnsi="Chu Van An" w:cs="Chu Van An"/>
          <w:position w:val="-6"/>
          <w:szCs w:val="24"/>
        </w:rPr>
        <w:object w:dxaOrig="2799" w:dyaOrig="279" w14:anchorId="4489DEEE">
          <v:shape id="_x0000_i1076" type="#_x0000_t75" style="width:138.75pt;height:13.5pt" o:ole="">
            <v:imagedata r:id="rId474" o:title=""/>
          </v:shape>
          <o:OLEObject Type="Embed" ProgID="Equation.DSMT4" ShapeID="_x0000_i1076" DrawAspect="Content" ObjectID="_1807794013" r:id="rId475"/>
        </w:object>
      </w:r>
      <w:r w:rsidRPr="00257A10">
        <w:rPr>
          <w:rFonts w:ascii="Chu Van An" w:eastAsia="Aptos" w:hAnsi="Chu Van An" w:cs="Chu Van An"/>
          <w:position w:val="-4"/>
          <w:szCs w:val="24"/>
        </w:rPr>
        <w:object w:dxaOrig="2280" w:dyaOrig="260" w14:anchorId="783A2953">
          <v:shape id="_x0000_i1077" type="#_x0000_t75" style="width:113.25pt;height:13.5pt" o:ole="">
            <v:imagedata r:id="rId476" o:title=""/>
          </v:shape>
          <o:OLEObject Type="Embed" ProgID="Equation.DSMT4" ShapeID="_x0000_i1077" DrawAspect="Content" ObjectID="_1807794014" r:id="rId477"/>
        </w:object>
      </w:r>
    </w:p>
    <w:p w:rsidR="00257A10" w:rsidRPr="00257A10" w:rsidRDefault="00257A10" w:rsidP="00257A10">
      <w:pPr>
        <w:spacing w:line="240" w:lineRule="auto"/>
        <w:jc w:val="left"/>
        <w:rPr>
          <w:rFonts w:ascii="Chu Van An" w:eastAsia="Aptos" w:hAnsi="Chu Van An" w:cs="Chu Van An"/>
          <w:szCs w:val="24"/>
          <w:lang w:val="en-GB"/>
        </w:rPr>
      </w:pPr>
      <w:r w:rsidRPr="00257A10">
        <w:rPr>
          <w:rFonts w:ascii="Chu Van An" w:eastAsia="Aptos" w:hAnsi="Chu Van An" w:cs="Chu Van An"/>
          <w:position w:val="-6"/>
          <w:szCs w:val="24"/>
        </w:rPr>
        <w:object w:dxaOrig="2799" w:dyaOrig="279" w14:anchorId="6A503F53">
          <v:shape id="_x0000_i1078" type="#_x0000_t75" style="width:138.75pt;height:13.5pt" o:ole="">
            <v:imagedata r:id="rId478" o:title=""/>
          </v:shape>
          <o:OLEObject Type="Embed" ProgID="Equation.DSMT4" ShapeID="_x0000_i1078" DrawAspect="Content" ObjectID="_1807794015" r:id="rId479"/>
        </w:object>
      </w:r>
      <w:r w:rsidRPr="00257A10">
        <w:rPr>
          <w:rFonts w:ascii="Chu Van An" w:eastAsia="Aptos" w:hAnsi="Chu Van An" w:cs="Chu Van An"/>
          <w:position w:val="-4"/>
          <w:szCs w:val="24"/>
        </w:rPr>
        <w:object w:dxaOrig="2400" w:dyaOrig="260" w14:anchorId="239A3BD4">
          <v:shape id="_x0000_i1079" type="#_x0000_t75" style="width:120.75pt;height:13.5pt" o:ole="">
            <v:imagedata r:id="rId480" o:title=""/>
          </v:shape>
          <o:OLEObject Type="Embed" ProgID="Equation.DSMT4" ShapeID="_x0000_i1079" DrawAspect="Content" ObjectID="_1807794016" r:id="rId481"/>
        </w:object>
      </w:r>
    </w:p>
    <w:p w:rsidR="00257A10" w:rsidRPr="00257A10" w:rsidRDefault="00257A10" w:rsidP="00257A10">
      <w:pPr>
        <w:spacing w:line="240" w:lineRule="auto"/>
        <w:jc w:val="left"/>
        <w:rPr>
          <w:rFonts w:ascii="Chu Van An" w:eastAsia="Aptos" w:hAnsi="Chu Van An" w:cs="Chu Van An"/>
          <w:kern w:val="0"/>
          <w:szCs w:val="24"/>
          <w:lang w:val="en-GB"/>
          <w14:ligatures w14:val="none"/>
        </w:rPr>
      </w:pPr>
      <w:r w:rsidRPr="00257A10">
        <w:rPr>
          <w:rFonts w:ascii="Chu Van An" w:eastAsia="Aptos" w:hAnsi="Chu Van An" w:cs="Chu Van An"/>
          <w:kern w:val="0"/>
          <w:szCs w:val="24"/>
          <w:lang w:val="en-GB"/>
          <w14:ligatures w14:val="none"/>
        </w:rPr>
        <w:t>Do đó, tổng số thử thách của đường đi nhận giá trị nhỏ nhất là 53.</w:t>
      </w:r>
    </w:p>
    <w:p w:rsidR="00257A10" w:rsidRPr="00257A10" w:rsidRDefault="00257A10" w:rsidP="00257A10">
      <w:pPr>
        <w:tabs>
          <w:tab w:val="left" w:pos="992"/>
        </w:tabs>
        <w:spacing w:after="0" w:line="240" w:lineRule="auto"/>
        <w:ind w:left="992" w:hanging="992"/>
        <w:jc w:val="left"/>
        <w:rPr>
          <w:rFonts w:ascii="Chu Van An" w:hAnsi="Chu Van An" w:cs="Chu Van An"/>
          <w:b/>
          <w:color w:val="0000FF"/>
          <w:szCs w:val="24"/>
          <w:lang w:val="en-GB"/>
        </w:rPr>
      </w:pPr>
      <w:r w:rsidRPr="00257A10">
        <w:rPr>
          <w:rFonts w:ascii="Chu Van An" w:hAnsi="Chu Van An" w:cs="Chu Van An"/>
          <w:b/>
          <w:color w:val="0000FF"/>
          <w:szCs w:val="24"/>
          <w:lang w:val="en-GB"/>
        </w:rPr>
        <w:t xml:space="preserve">Câu 15: </w:t>
      </w:r>
      <w:r w:rsidRPr="00257A10">
        <w:rPr>
          <w:rFonts w:ascii="Chu Van An" w:hAnsi="Chu Van An" w:cs="Chu Van An"/>
          <w:color w:val="000000"/>
          <w:szCs w:val="24"/>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vẽ.Tìm thời gian đi ít nhất để thực hiện chu trình trên.</w:t>
      </w:r>
    </w:p>
    <w:p w:rsidR="00257A10" w:rsidRPr="00257A10" w:rsidRDefault="00257A10" w:rsidP="00257A10">
      <w:pPr>
        <w:spacing w:after="0" w:line="240" w:lineRule="auto"/>
        <w:contextualSpacing/>
        <w:jc w:val="center"/>
        <w:rPr>
          <w:rFonts w:ascii="Chu Van An" w:hAnsi="Chu Van An" w:cs="Chu Van An"/>
          <w:color w:val="000000"/>
          <w:szCs w:val="24"/>
        </w:rPr>
      </w:pPr>
      <w:r w:rsidRPr="00257A10">
        <w:rPr>
          <w:rFonts w:ascii="Chu Van An" w:hAnsi="Chu Van An" w:cs="Chu Van An"/>
          <w:noProof/>
          <w:color w:val="000000"/>
          <w:szCs w:val="24"/>
        </w:rPr>
        <w:lastRenderedPageBreak/>
        <w:drawing>
          <wp:inline distT="0" distB="0" distL="0" distR="0" wp14:anchorId="6302955F" wp14:editId="75295C10">
            <wp:extent cx="3073400" cy="2167803"/>
            <wp:effectExtent l="0" t="0" r="0" b="4445"/>
            <wp:docPr id="1301265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
                    <pic:cNvPicPr/>
                  </pic:nvPicPr>
                  <pic:blipFill>
                    <a:blip r:embed="rId482"/>
                    <a:stretch>
                      <a:fillRect/>
                    </a:stretch>
                  </pic:blipFill>
                  <pic:spPr>
                    <a:xfrm>
                      <a:off x="0" y="0"/>
                      <a:ext cx="3087012" cy="2177404"/>
                    </a:xfrm>
                    <a:prstGeom prst="rect">
                      <a:avLst/>
                    </a:prstGeom>
                  </pic:spPr>
                </pic:pic>
              </a:graphicData>
            </a:graphic>
          </wp:inline>
        </w:drawing>
      </w:r>
    </w:p>
    <w:p w:rsidR="00257A10" w:rsidRPr="00257A10" w:rsidRDefault="00257A10" w:rsidP="00257A10">
      <w:pPr>
        <w:spacing w:line="240" w:lineRule="auto"/>
        <w:jc w:val="center"/>
        <w:rPr>
          <w:rFonts w:ascii="Chu Van An" w:eastAsia="Calibri" w:hAnsi="Chu Van An" w:cs="Chu Van An"/>
          <w:b/>
          <w:color w:val="0000FF"/>
          <w:szCs w:val="24"/>
        </w:rPr>
      </w:pPr>
      <w:r w:rsidRPr="00257A10">
        <w:rPr>
          <w:rFonts w:ascii="Chu Van An" w:eastAsia="Calibri" w:hAnsi="Chu Van An" w:cs="Chu Van An"/>
          <w:b/>
          <w:color w:val="3333FF"/>
          <w:szCs w:val="24"/>
        </w:rPr>
        <w:t>Lời giải</w:t>
      </w:r>
    </w:p>
    <w:p w:rsidR="00257A10" w:rsidRPr="00257A10" w:rsidRDefault="00257A10" w:rsidP="00257A10">
      <w:pPr>
        <w:spacing w:line="240" w:lineRule="auto"/>
        <w:jc w:val="left"/>
        <w:rPr>
          <w:rFonts w:ascii="Chu Van An" w:hAnsi="Chu Van An" w:cs="Chu Van An"/>
          <w:szCs w:val="24"/>
          <w:lang w:val="en-GB"/>
        </w:rPr>
      </w:pPr>
      <w:r w:rsidRPr="00257A10">
        <w:rPr>
          <w:rFonts w:ascii="Chu Van An" w:hAnsi="Chu Van An" w:cs="Chu Van An"/>
          <w:b/>
          <w:bCs/>
          <w:szCs w:val="24"/>
          <w:lang w:val="en-GB"/>
        </w:rPr>
        <w:t xml:space="preserve">Đáp án: </w:t>
      </w:r>
      <w:r w:rsidRPr="00257A10">
        <w:rPr>
          <w:rFonts w:ascii="Chu Van An" w:hAnsi="Chu Van An" w:cs="Chu Van An"/>
          <w:b/>
          <w:bCs/>
          <w:color w:val="000000"/>
          <w:szCs w:val="24"/>
        </w:rPr>
        <w:t>140</w:t>
      </w:r>
    </w:p>
    <w:p w:rsidR="00257A10" w:rsidRPr="00257A10" w:rsidRDefault="00257A10" w:rsidP="00257A10">
      <w:pPr>
        <w:pStyle w:val="NormalWeb"/>
        <w:spacing w:after="240"/>
        <w:rPr>
          <w:rFonts w:ascii="Chu Van An" w:hAnsi="Chu Van An" w:cs="Chu Van An"/>
          <w:color w:val="000000"/>
        </w:rPr>
      </w:pPr>
      <w:r w:rsidRPr="00257A10">
        <w:rPr>
          <w:rFonts w:ascii="Chu Van An" w:hAnsi="Chu Van An" w:cs="Chu Van An"/>
          <w:color w:val="000000"/>
        </w:rPr>
        <w:t>Từ viện bảo tàng, thời gian di chuyển đến trường A là ngắn nhất: 19 phút.</w:t>
      </w:r>
    </w:p>
    <w:p w:rsidR="00257A10" w:rsidRPr="00257A10" w:rsidRDefault="00257A10" w:rsidP="00257A10">
      <w:pPr>
        <w:pStyle w:val="NormalWeb"/>
        <w:spacing w:after="240"/>
        <w:rPr>
          <w:rFonts w:ascii="Chu Van An" w:hAnsi="Chu Van An" w:cs="Chu Van An"/>
          <w:color w:val="000000"/>
        </w:rPr>
      </w:pPr>
      <w:r w:rsidRPr="00257A10">
        <w:rPr>
          <w:rFonts w:ascii="Chu Van An" w:hAnsi="Chu Van An" w:cs="Chu Van An"/>
          <w:color w:val="000000"/>
        </w:rPr>
        <w:t>Từ trường A, thời gian di chuyển đến trường B là ngắn nhất: 38 phút.</w:t>
      </w:r>
    </w:p>
    <w:p w:rsidR="00257A10" w:rsidRPr="00257A10" w:rsidRDefault="00257A10" w:rsidP="00257A10">
      <w:pPr>
        <w:pStyle w:val="NormalWeb"/>
        <w:spacing w:after="240"/>
        <w:rPr>
          <w:rFonts w:ascii="Chu Van An" w:hAnsi="Chu Van An" w:cs="Chu Van An"/>
          <w:color w:val="000000"/>
        </w:rPr>
      </w:pPr>
      <w:r w:rsidRPr="00257A10">
        <w:rPr>
          <w:rFonts w:ascii="Chu Van An" w:hAnsi="Chu Van An" w:cs="Chu Van An"/>
          <w:color w:val="000000"/>
        </w:rPr>
        <w:t>Từ trường B, thời gian di chuyển đến trường C là ngắn nhất: 32 phút.</w:t>
      </w:r>
    </w:p>
    <w:p w:rsidR="00257A10" w:rsidRPr="00257A10" w:rsidRDefault="00257A10" w:rsidP="00257A10">
      <w:pPr>
        <w:pStyle w:val="NormalWeb"/>
        <w:spacing w:after="240"/>
        <w:rPr>
          <w:rFonts w:ascii="Chu Van An" w:hAnsi="Chu Van An" w:cs="Chu Van An"/>
          <w:color w:val="000000"/>
        </w:rPr>
      </w:pPr>
      <w:r w:rsidRPr="00257A10">
        <w:rPr>
          <w:rFonts w:ascii="Chu Van An" w:hAnsi="Chu Van An" w:cs="Chu Van An"/>
          <w:color w:val="000000"/>
        </w:rPr>
        <w:t>Đến đây, không còn địa điểm nào chưa đi qua nên quay lại viện bảo tàng với thời gian di chuyển: 51 phút.</w:t>
      </w:r>
    </w:p>
    <w:p w:rsidR="00257A10" w:rsidRPr="00257A10" w:rsidRDefault="00257A10" w:rsidP="00257A10">
      <w:pPr>
        <w:pStyle w:val="NormalWeb"/>
        <w:spacing w:after="240"/>
        <w:rPr>
          <w:rFonts w:ascii="Chu Van An" w:hAnsi="Chu Van An" w:cs="Chu Van An"/>
          <w:color w:val="000000"/>
        </w:rPr>
      </w:pPr>
      <w:r w:rsidRPr="00257A10">
        <w:rPr>
          <w:rFonts w:ascii="Chu Van An" w:hAnsi="Chu Van An" w:cs="Chu Van An"/>
          <w:color w:val="000000"/>
        </w:rPr>
        <w:t>Do đó, chu trình xuất phát từ viện bảo tàng, qua trường A, trường B, trường C rồi quay lại viện bảo tàng có thời gian đi là ít nhất và thời gian đi là: 19 + 38 + 32 + 51 = 140 (phút).</w:t>
      </w:r>
    </w:p>
    <w:p w:rsidR="00257A10" w:rsidRPr="00257A10" w:rsidRDefault="00257A10" w:rsidP="00257A10">
      <w:pPr>
        <w:tabs>
          <w:tab w:val="left" w:pos="992"/>
        </w:tabs>
        <w:spacing w:line="240" w:lineRule="auto"/>
        <w:ind w:left="992" w:hanging="992"/>
        <w:rPr>
          <w:rFonts w:ascii="Chu Van An" w:hAnsi="Chu Van An" w:cs="Chu Van An"/>
          <w:noProof/>
          <w:szCs w:val="24"/>
          <w:lang w:val="en-GB"/>
        </w:rPr>
      </w:pPr>
      <w:r w:rsidRPr="00257A10">
        <w:rPr>
          <w:rFonts w:ascii="Chu Van An" w:hAnsi="Chu Van An" w:cs="Chu Van An"/>
          <w:b/>
          <w:noProof/>
          <w:color w:val="0000FF"/>
          <w:szCs w:val="24"/>
          <w:lang w:val="en-GB"/>
        </w:rPr>
        <w:t xml:space="preserve">Câu 16: </w:t>
      </w:r>
      <w:r w:rsidRPr="00257A10">
        <w:rPr>
          <w:rFonts w:ascii="Chu Van An" w:hAnsi="Chu Van An" w:cs="Chu Van An"/>
          <w:noProof/>
          <w:szCs w:val="24"/>
          <w:lang w:val="en-GB"/>
        </w:rPr>
        <w:t xml:space="preserve">Giả sử 4 thành phố </w:t>
      </w:r>
      <w:r w:rsidRPr="00257A10">
        <w:rPr>
          <w:rFonts w:ascii="Chu Van An" w:hAnsi="Chu Van An" w:cs="Chu Van An"/>
          <w:b/>
          <w:noProof/>
          <w:szCs w:val="24"/>
          <w:lang w:val="en-GB"/>
        </w:rPr>
        <w:t>A,B,C,D</w:t>
      </w:r>
      <w:r w:rsidRPr="00257A10">
        <w:rPr>
          <w:rFonts w:ascii="Chu Van An" w:hAnsi="Chu Van An" w:cs="Chu Van An"/>
          <w:noProof/>
          <w:szCs w:val="24"/>
          <w:lang w:val="en-GB"/>
        </w:rPr>
        <w:t xml:space="preserve"> với khoảng cách (đơn vị: </w:t>
      </w:r>
      <w:r w:rsidRPr="00257A10">
        <w:rPr>
          <w:rFonts w:ascii="Chu Van An" w:hAnsi="Chu Van An" w:cs="Chu Van An"/>
          <w:i/>
          <w:noProof/>
          <w:szCs w:val="24"/>
          <w:lang w:val="en-GB"/>
        </w:rPr>
        <w:t>km</w:t>
      </w:r>
      <w:r w:rsidRPr="00257A10">
        <w:rPr>
          <w:rFonts w:ascii="Chu Van An" w:hAnsi="Chu Van An" w:cs="Chu Van An"/>
          <w:noProof/>
          <w:szCs w:val="24"/>
          <w:lang w:val="en-GB"/>
        </w:rPr>
        <w:t>) giữa các thành phố được cho bởi bảng sau:</w:t>
      </w:r>
    </w:p>
    <w:p w:rsidR="00257A10" w:rsidRPr="00257A10" w:rsidRDefault="00257A10" w:rsidP="00257A10">
      <w:pPr>
        <w:spacing w:line="240" w:lineRule="auto"/>
        <w:ind w:left="992"/>
        <w:jc w:val="center"/>
        <w:rPr>
          <w:rFonts w:ascii="Chu Van An" w:hAnsi="Chu Van An" w:cs="Chu Van An"/>
          <w:noProof/>
          <w:szCs w:val="24"/>
          <w:lang w:val="en-GB"/>
        </w:rPr>
      </w:pPr>
      <w:r w:rsidRPr="00257A10">
        <w:rPr>
          <w:rFonts w:ascii="Chu Van An" w:hAnsi="Chu Van An" w:cs="Chu Van An"/>
          <w:noProof/>
          <w:szCs w:val="24"/>
        </w:rPr>
        <w:drawing>
          <wp:inline distT="0" distB="0" distL="0" distR="0" wp14:anchorId="4EBDC9FF" wp14:editId="61FB22F6">
            <wp:extent cx="2545308" cy="1247370"/>
            <wp:effectExtent l="0" t="0" r="7620" b="0"/>
            <wp:docPr id="1693509293" name="Picture 169350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559276" cy="1254215"/>
                    </a:xfrm>
                    <a:prstGeom prst="rect">
                      <a:avLst/>
                    </a:prstGeom>
                  </pic:spPr>
                </pic:pic>
              </a:graphicData>
            </a:graphic>
          </wp:inline>
        </w:drawing>
      </w:r>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t>Hãy tính quãng đường ngắn nhất để đi qua tất cả các thành phố đúng một lần rồi quay lại thành phố xuất phát?</w:t>
      </w:r>
    </w:p>
    <w:p w:rsidR="00257A10" w:rsidRPr="00257A10" w:rsidRDefault="00257A10" w:rsidP="00257A10">
      <w:pPr>
        <w:spacing w:line="240" w:lineRule="auto"/>
        <w:ind w:left="992" w:hanging="992"/>
        <w:jc w:val="center"/>
        <w:rPr>
          <w:rFonts w:ascii="Chu Van An" w:hAnsi="Chu Van An" w:cs="Chu Van An"/>
          <w:b/>
          <w:szCs w:val="24"/>
        </w:rPr>
      </w:pPr>
      <w:r w:rsidRPr="00257A10">
        <w:rPr>
          <w:rFonts w:ascii="Chu Van An" w:hAnsi="Chu Van An" w:cs="Chu Van An"/>
          <w:b/>
          <w:color w:val="3333FF"/>
          <w:szCs w:val="24"/>
        </w:rPr>
        <w:t>Lời giải</w:t>
      </w:r>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t>Sử dụng thuật toán láng giềng gần ta có:</w:t>
      </w:r>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t xml:space="preserve">Từ đỉnh A đỉnh gần nhất là đỉnh B với quãng đường </w:t>
      </w:r>
      <w:bookmarkStart w:id="63" w:name="_Hlk180611737"/>
      <w:r w:rsidRPr="00257A10">
        <w:rPr>
          <w:rFonts w:ascii="Chu Van An" w:hAnsi="Chu Van An" w:cs="Chu Van An"/>
          <w:position w:val="-10"/>
          <w:szCs w:val="24"/>
        </w:rPr>
        <w:object w:dxaOrig="1340" w:dyaOrig="320" w14:anchorId="6EF60456">
          <v:shape id="_x0000_i1080" type="#_x0000_t75" style="width:66pt;height:15.75pt" o:ole="">
            <v:imagedata r:id="rId484" o:title=""/>
          </v:shape>
          <o:OLEObject Type="Embed" ProgID="Equation.DSMT4" ShapeID="_x0000_i1080" DrawAspect="Content" ObjectID="_1807794017" r:id="rId485"/>
        </w:object>
      </w:r>
      <w:bookmarkEnd w:id="63"/>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t xml:space="preserve">Từ đỉnh B, đỉnh chưa đến gần nhất là C với quãng đường </w:t>
      </w:r>
      <w:r w:rsidRPr="00257A10">
        <w:rPr>
          <w:rFonts w:ascii="Chu Van An" w:hAnsi="Chu Van An" w:cs="Chu Van An"/>
          <w:position w:val="-10"/>
          <w:szCs w:val="24"/>
        </w:rPr>
        <w:object w:dxaOrig="1359" w:dyaOrig="320" w14:anchorId="6F114CA7">
          <v:shape id="_x0000_i1081" type="#_x0000_t75" style="width:66.75pt;height:15.75pt" o:ole="">
            <v:imagedata r:id="rId486" o:title=""/>
          </v:shape>
          <o:OLEObject Type="Embed" ProgID="Equation.DSMT4" ShapeID="_x0000_i1081" DrawAspect="Content" ObjectID="_1807794018" r:id="rId487"/>
        </w:object>
      </w:r>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t xml:space="preserve">Từ đỉnh C, đỉnh chưa đến còn lại là D với quãng đường </w:t>
      </w:r>
      <w:bookmarkStart w:id="64" w:name="_Hlk180612072"/>
      <w:r w:rsidRPr="00257A10">
        <w:rPr>
          <w:rFonts w:ascii="Chu Van An" w:hAnsi="Chu Van An" w:cs="Chu Van An"/>
          <w:position w:val="-10"/>
          <w:szCs w:val="24"/>
        </w:rPr>
        <w:object w:dxaOrig="1359" w:dyaOrig="320" w14:anchorId="05B694CA">
          <v:shape id="_x0000_i1082" type="#_x0000_t75" style="width:66.75pt;height:15.75pt" o:ole="">
            <v:imagedata r:id="rId488" o:title=""/>
          </v:shape>
          <o:OLEObject Type="Embed" ProgID="Equation.DSMT4" ShapeID="_x0000_i1082" DrawAspect="Content" ObjectID="_1807794019" r:id="rId489"/>
        </w:object>
      </w:r>
      <w:bookmarkEnd w:id="64"/>
      <w:r w:rsidRPr="00257A10">
        <w:rPr>
          <w:rFonts w:ascii="Chu Van An" w:hAnsi="Chu Van An" w:cs="Chu Van An"/>
          <w:szCs w:val="24"/>
        </w:rPr>
        <w:t>.</w:t>
      </w:r>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t xml:space="preserve">Đến đây, không còn đỉnh nào nữa nên quay lại đỉnh A, với quãng đường: </w:t>
      </w:r>
      <w:r w:rsidRPr="00257A10">
        <w:rPr>
          <w:rFonts w:ascii="Chu Van An" w:hAnsi="Chu Van An" w:cs="Chu Van An"/>
          <w:position w:val="-10"/>
          <w:szCs w:val="24"/>
        </w:rPr>
        <w:object w:dxaOrig="1359" w:dyaOrig="320" w14:anchorId="4876AF12">
          <v:shape id="_x0000_i1083" type="#_x0000_t75" style="width:66.75pt;height:15.75pt" o:ole="">
            <v:imagedata r:id="rId490" o:title=""/>
          </v:shape>
          <o:OLEObject Type="Embed" ProgID="Equation.DSMT4" ShapeID="_x0000_i1083" DrawAspect="Content" ObjectID="_1807794020" r:id="rId491"/>
        </w:object>
      </w:r>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t xml:space="preserve">Tổng số quãng đường đi được theo chu trình </w:t>
      </w:r>
      <w:r w:rsidRPr="00257A10">
        <w:rPr>
          <w:rFonts w:ascii="Chu Van An" w:hAnsi="Chu Van An" w:cs="Chu Van An"/>
          <w:position w:val="-6"/>
          <w:szCs w:val="24"/>
        </w:rPr>
        <w:object w:dxaOrig="859" w:dyaOrig="279" w14:anchorId="0C272D65">
          <v:shape id="_x0000_i1084" type="#_x0000_t75" style="width:43.5pt;height:13.5pt" o:ole="">
            <v:imagedata r:id="rId492" o:title=""/>
          </v:shape>
          <o:OLEObject Type="Embed" ProgID="Equation.DSMT4" ShapeID="_x0000_i1084" DrawAspect="Content" ObjectID="_1807794021" r:id="rId493"/>
        </w:object>
      </w:r>
      <w:r w:rsidRPr="00257A10">
        <w:rPr>
          <w:rFonts w:ascii="Chu Van An" w:hAnsi="Chu Van An" w:cs="Chu Van An"/>
          <w:szCs w:val="24"/>
        </w:rPr>
        <w:t xml:space="preserve"> là: </w:t>
      </w:r>
      <w:r w:rsidRPr="00257A10">
        <w:rPr>
          <w:rFonts w:ascii="Chu Van An" w:hAnsi="Chu Van An" w:cs="Chu Van An"/>
          <w:position w:val="-10"/>
          <w:szCs w:val="24"/>
        </w:rPr>
        <w:object w:dxaOrig="740" w:dyaOrig="320" w14:anchorId="560525BA">
          <v:shape id="_x0000_i1085" type="#_x0000_t75" style="width:36pt;height:15.75pt" o:ole="">
            <v:imagedata r:id="rId494" o:title=""/>
          </v:shape>
          <o:OLEObject Type="Embed" ProgID="Equation.DSMT4" ShapeID="_x0000_i1085" DrawAspect="Content" ObjectID="_1807794022" r:id="rId495"/>
        </w:object>
      </w:r>
    </w:p>
    <w:p w:rsidR="00257A10" w:rsidRPr="00257A10" w:rsidRDefault="00257A10" w:rsidP="00257A10">
      <w:pPr>
        <w:spacing w:line="240" w:lineRule="auto"/>
        <w:ind w:left="992" w:firstLine="1"/>
        <w:rPr>
          <w:rFonts w:ascii="Chu Van An" w:hAnsi="Chu Van An" w:cs="Chu Van An"/>
          <w:szCs w:val="24"/>
        </w:rPr>
      </w:pPr>
      <w:r w:rsidRPr="00257A10">
        <w:rPr>
          <w:rFonts w:ascii="Chu Van An" w:hAnsi="Chu Van An" w:cs="Chu Van An"/>
          <w:szCs w:val="24"/>
        </w:rPr>
        <w:lastRenderedPageBreak/>
        <w:t>Tương tự với các đỉnh còn lại, ta có bảng sau</w:t>
      </w:r>
    </w:p>
    <w:p w:rsidR="00257A10" w:rsidRPr="00257A10" w:rsidRDefault="00257A10" w:rsidP="00257A10">
      <w:pPr>
        <w:spacing w:line="240" w:lineRule="auto"/>
        <w:ind w:left="992" w:firstLine="1"/>
        <w:jc w:val="center"/>
        <w:rPr>
          <w:rFonts w:ascii="Chu Van An" w:hAnsi="Chu Van An" w:cs="Chu Van An"/>
          <w:szCs w:val="24"/>
        </w:rPr>
      </w:pPr>
      <w:r w:rsidRPr="00257A10">
        <w:rPr>
          <w:rFonts w:ascii="Chu Van An" w:hAnsi="Chu Van An" w:cs="Chu Van An"/>
          <w:noProof/>
          <w:szCs w:val="24"/>
        </w:rPr>
        <w:drawing>
          <wp:inline distT="0" distB="0" distL="0" distR="0" wp14:anchorId="7A7923B6" wp14:editId="145BEFFC">
            <wp:extent cx="3227696" cy="1052270"/>
            <wp:effectExtent l="0" t="0" r="0" b="0"/>
            <wp:docPr id="1693509294" name="Picture 1693509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3249201" cy="1059281"/>
                    </a:xfrm>
                    <a:prstGeom prst="rect">
                      <a:avLst/>
                    </a:prstGeom>
                  </pic:spPr>
                </pic:pic>
              </a:graphicData>
            </a:graphic>
          </wp:inline>
        </w:drawing>
      </w:r>
    </w:p>
    <w:p w:rsidR="00257A10" w:rsidRPr="00257A10" w:rsidRDefault="00257A10" w:rsidP="00257A10">
      <w:pPr>
        <w:spacing w:line="240" w:lineRule="auto"/>
        <w:ind w:left="992" w:firstLine="1"/>
        <w:rPr>
          <w:rFonts w:ascii="Chu Van An" w:hAnsi="Chu Van An" w:cs="Chu Van An"/>
          <w:b/>
          <w:szCs w:val="24"/>
        </w:rPr>
      </w:pPr>
      <w:r w:rsidRPr="00257A10">
        <w:rPr>
          <w:rFonts w:ascii="Chu Van An" w:hAnsi="Chu Van An" w:cs="Chu Van An"/>
          <w:szCs w:val="24"/>
        </w:rPr>
        <w:t xml:space="preserve"> Vậy cần chọn đường đi ngắn nhất là </w:t>
      </w:r>
      <w:r w:rsidRPr="00257A10">
        <w:rPr>
          <w:rFonts w:ascii="Chu Van An" w:hAnsi="Chu Van An" w:cs="Chu Van An"/>
          <w:b/>
          <w:szCs w:val="24"/>
        </w:rPr>
        <w:t>CABDC</w:t>
      </w:r>
      <w:r w:rsidRPr="00257A10">
        <w:rPr>
          <w:rFonts w:ascii="Chu Van An" w:hAnsi="Chu Van An" w:cs="Chu Van An"/>
          <w:szCs w:val="24"/>
        </w:rPr>
        <w:t xml:space="preserve"> với tổng số km là </w:t>
      </w:r>
      <w:r w:rsidRPr="00257A10">
        <w:rPr>
          <w:rFonts w:ascii="Chu Van An" w:hAnsi="Chu Van An" w:cs="Chu Van An"/>
          <w:b/>
          <w:szCs w:val="24"/>
        </w:rPr>
        <w:t>80.</w:t>
      </w:r>
    </w:p>
    <w:p w:rsidR="00257A10" w:rsidRPr="00257A10" w:rsidRDefault="00257A10" w:rsidP="00257A10">
      <w:pPr>
        <w:spacing w:line="240" w:lineRule="auto"/>
        <w:ind w:left="992" w:firstLine="1"/>
        <w:rPr>
          <w:rFonts w:ascii="Chu Van An" w:hAnsi="Chu Van An" w:cs="Chu Van An"/>
          <w:b/>
          <w:szCs w:val="24"/>
        </w:rPr>
      </w:pPr>
      <w:r w:rsidRPr="00257A10">
        <w:rPr>
          <w:rFonts w:ascii="Chu Van An" w:hAnsi="Chu Van An" w:cs="Chu Van An"/>
          <w:b/>
          <w:szCs w:val="24"/>
        </w:rPr>
        <w:t>Đáp số: 80.</w:t>
      </w:r>
    </w:p>
    <w:p w:rsidR="00257A10" w:rsidRPr="00257A10" w:rsidRDefault="00257A10" w:rsidP="00257A10">
      <w:pPr>
        <w:tabs>
          <w:tab w:val="left" w:pos="992"/>
        </w:tabs>
        <w:spacing w:after="0" w:line="240" w:lineRule="auto"/>
        <w:ind w:left="992" w:hanging="992"/>
        <w:jc w:val="left"/>
        <w:rPr>
          <w:rFonts w:ascii="Chu Van An" w:eastAsia="Calibri" w:hAnsi="Chu Van An" w:cs="Chu Van An"/>
          <w:bCs/>
          <w:szCs w:val="24"/>
        </w:rPr>
      </w:pPr>
      <w:r w:rsidRPr="00257A10">
        <w:rPr>
          <w:rFonts w:ascii="Chu Van An" w:eastAsia="Calibri" w:hAnsi="Chu Van An" w:cs="Chu Van An"/>
          <w:b/>
          <w:bCs/>
          <w:color w:val="0000FF"/>
          <w:szCs w:val="24"/>
        </w:rPr>
        <w:t xml:space="preserve">Câu 17: </w:t>
      </w:r>
      <w:r w:rsidRPr="00257A10">
        <w:rPr>
          <w:rFonts w:ascii="Chu Van An" w:eastAsia="Calibri" w:hAnsi="Chu Van An" w:cs="Chu Van An"/>
          <w:bCs/>
          <w:szCs w:val="24"/>
        </w:rPr>
        <w:t>Một người đưa thư xuất phát từ bưu điện (vị trí A) và phải đi qua các con đường để phát thư rồi quay lại bưu điện. Sơ đồ các con đường cần đi qua và độ dài của chúng (tính theo mét) được biểu diễn ở hình vẽ dưới. Hỏi người đó phải đi như thế nào để đường đi là ngắn nhất?</w:t>
      </w:r>
    </w:p>
    <w:p w:rsidR="00257A10" w:rsidRPr="00257A10" w:rsidRDefault="00257A10" w:rsidP="00257A10">
      <w:pPr>
        <w:pStyle w:val="ListParagraph"/>
        <w:spacing w:after="0" w:line="240" w:lineRule="auto"/>
        <w:ind w:left="0"/>
        <w:jc w:val="center"/>
        <w:rPr>
          <w:rFonts w:ascii="Chu Van An" w:hAnsi="Chu Van An" w:cs="Chu Van An"/>
          <w:szCs w:val="24"/>
          <w:lang w:val="en-GB"/>
        </w:rPr>
      </w:pPr>
      <w:r w:rsidRPr="00257A10">
        <w:rPr>
          <w:rFonts w:ascii="Chu Van An" w:hAnsi="Chu Van An" w:cs="Chu Van An"/>
          <w:noProof/>
          <w:szCs w:val="24"/>
        </w:rPr>
        <w:drawing>
          <wp:inline distT="0" distB="0" distL="0" distR="0" wp14:anchorId="26125B8F" wp14:editId="294F3B97">
            <wp:extent cx="2785745" cy="1626870"/>
            <wp:effectExtent l="0" t="0" r="0" b="0"/>
            <wp:docPr id="785956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785745" cy="1626870"/>
                    </a:xfrm>
                    <a:prstGeom prst="rect">
                      <a:avLst/>
                    </a:prstGeom>
                    <a:noFill/>
                    <a:ln>
                      <a:noFill/>
                    </a:ln>
                  </pic:spPr>
                </pic:pic>
              </a:graphicData>
            </a:graphic>
          </wp:inline>
        </w:drawing>
      </w:r>
    </w:p>
    <w:p w:rsidR="00257A10" w:rsidRPr="00257A10" w:rsidRDefault="00257A10" w:rsidP="00257A10">
      <w:pPr>
        <w:spacing w:after="0" w:line="240" w:lineRule="auto"/>
        <w:jc w:val="center"/>
        <w:rPr>
          <w:rFonts w:ascii="Chu Van An" w:hAnsi="Chu Van An" w:cs="Chu Van An"/>
          <w:b/>
          <w:bCs/>
          <w:color w:val="000000" w:themeColor="text1"/>
          <w:szCs w:val="24"/>
          <w:lang w:val="en-GB"/>
        </w:rPr>
      </w:pPr>
      <w:r w:rsidRPr="00257A10">
        <w:rPr>
          <w:rFonts w:ascii="Chu Van An" w:hAnsi="Chu Van An" w:cs="Chu Van An"/>
          <w:b/>
          <w:bCs/>
          <w:color w:val="3333FF"/>
          <w:szCs w:val="24"/>
          <w:lang w:val="en-GB"/>
        </w:rPr>
        <w:t>Lời giải</w:t>
      </w:r>
    </w:p>
    <w:p w:rsidR="00257A10" w:rsidRPr="00257A10" w:rsidRDefault="00257A10" w:rsidP="00257A10">
      <w:pPr>
        <w:pStyle w:val="NormalWeb"/>
        <w:spacing w:before="0" w:beforeAutospacing="0" w:after="0" w:afterAutospacing="0"/>
        <w:rPr>
          <w:rFonts w:ascii="Chu Van An" w:hAnsi="Chu Van An" w:cs="Chu Van An"/>
          <w:color w:val="000000"/>
        </w:rPr>
      </w:pPr>
      <w:r w:rsidRPr="00257A10">
        <w:rPr>
          <w:rFonts w:ascii="Chu Van An" w:hAnsi="Chu Van An" w:cs="Chu Van An"/>
          <w:color w:val="000000"/>
        </w:rPr>
        <w:t>Đồ thị trên chỉ có hai đỉnh bậc lẻ là A và D nên ta có thể tìm được một đường đi Euler từ A đến D (đường đi này đi qua mỗi cạnh đúng một lần).</w:t>
      </w:r>
    </w:p>
    <w:p w:rsidR="00257A10" w:rsidRPr="00257A10" w:rsidRDefault="00257A10" w:rsidP="00257A10">
      <w:pPr>
        <w:pStyle w:val="NormalWeb"/>
        <w:spacing w:before="0" w:beforeAutospacing="0" w:after="0" w:afterAutospacing="0"/>
        <w:rPr>
          <w:rFonts w:ascii="Chu Van An" w:hAnsi="Chu Van An" w:cs="Chu Van An"/>
          <w:color w:val="000000"/>
        </w:rPr>
      </w:pPr>
      <w:r w:rsidRPr="00257A10">
        <w:rPr>
          <w:rFonts w:ascii="Chu Van An" w:hAnsi="Chu Van An" w:cs="Chu Van An"/>
          <w:color w:val="000000"/>
        </w:rPr>
        <w:t>Một đường đi Euler từ A đến D là AFEABEDBCD và tổng độ dài của nó là</w:t>
      </w:r>
    </w:p>
    <w:p w:rsidR="00257A10" w:rsidRPr="00257A10" w:rsidRDefault="00257A10" w:rsidP="00257A10">
      <w:pPr>
        <w:pStyle w:val="NormalWeb"/>
        <w:spacing w:before="0" w:beforeAutospacing="0" w:after="0" w:afterAutospacing="0"/>
        <w:rPr>
          <w:rFonts w:ascii="Chu Van An" w:hAnsi="Chu Van An" w:cs="Chu Van An"/>
          <w:color w:val="000000"/>
        </w:rPr>
      </w:pPr>
      <w:r w:rsidRPr="00257A10">
        <w:rPr>
          <w:rFonts w:ascii="Chu Van An" w:hAnsi="Chu Van An" w:cs="Chu Van An"/>
          <w:color w:val="000000"/>
        </w:rPr>
        <w:t>1000 + 900 + 700 + 200 + 800 + 1600 + 1500 + 300 + 400 = 7400.</w:t>
      </w:r>
    </w:p>
    <w:p w:rsidR="00257A10" w:rsidRPr="00257A10" w:rsidRDefault="00257A10" w:rsidP="00257A10">
      <w:pPr>
        <w:pStyle w:val="NormalWeb"/>
        <w:spacing w:before="0" w:beforeAutospacing="0" w:after="0" w:afterAutospacing="0"/>
        <w:rPr>
          <w:rFonts w:ascii="Chu Van An" w:hAnsi="Chu Van An" w:cs="Chu Van An"/>
          <w:color w:val="000000"/>
        </w:rPr>
      </w:pPr>
      <w:r w:rsidRPr="00257A10">
        <w:rPr>
          <w:rFonts w:ascii="Chu Van An" w:hAnsi="Chu Van An" w:cs="Chu Van An"/>
          <w:color w:val="000000"/>
        </w:rPr>
        <w:t>Để quay trở lại điểm xuất phát và có đường đi ngắn nhất, ta cần tìm một đường đi ngắn nhất từ D đến A theo thuật toán gắn nhãn vĩnh viễn.</w:t>
      </w:r>
    </w:p>
    <w:p w:rsidR="00257A10" w:rsidRPr="00257A10" w:rsidRDefault="00257A10" w:rsidP="00257A10">
      <w:pPr>
        <w:pStyle w:val="NormalWeb"/>
        <w:spacing w:before="0" w:beforeAutospacing="0" w:after="0" w:afterAutospacing="0"/>
        <w:rPr>
          <w:rFonts w:ascii="Chu Van An" w:hAnsi="Chu Van An" w:cs="Chu Van An"/>
          <w:color w:val="000000"/>
        </w:rPr>
      </w:pPr>
      <w:r w:rsidRPr="00257A10">
        <w:rPr>
          <w:rFonts w:ascii="Chu Van An" w:hAnsi="Chu Van An" w:cs="Chu Van An"/>
          <w:color w:val="000000"/>
        </w:rPr>
        <w:t>Đường đi ngắn nhất từ D đến A là DCBA và có độ dài là 400 + 300 + 200 = 900.</w:t>
      </w:r>
    </w:p>
    <w:p w:rsidR="00257A10" w:rsidRPr="00257A10" w:rsidRDefault="00257A10" w:rsidP="00257A10">
      <w:pPr>
        <w:pStyle w:val="NormalWeb"/>
        <w:spacing w:before="0" w:beforeAutospacing="0" w:after="0" w:afterAutospacing="0"/>
        <w:rPr>
          <w:rFonts w:ascii="Chu Van An" w:hAnsi="Chu Van An" w:cs="Chu Van An"/>
          <w:color w:val="000000"/>
        </w:rPr>
      </w:pPr>
      <w:r w:rsidRPr="00257A10">
        <w:rPr>
          <w:rFonts w:ascii="Chu Van An" w:hAnsi="Chu Van An" w:cs="Chu Van An"/>
          <w:color w:val="000000"/>
        </w:rPr>
        <w:t>Vậy một chu trình cần tìm là AFEABEDBCDCBA và có độ dài là</w:t>
      </w:r>
    </w:p>
    <w:p w:rsidR="00257A10" w:rsidRPr="00257A10" w:rsidRDefault="00257A10" w:rsidP="00257A10">
      <w:pPr>
        <w:pStyle w:val="NormalWeb"/>
        <w:spacing w:before="0" w:beforeAutospacing="0" w:after="0" w:afterAutospacing="0"/>
        <w:rPr>
          <w:rFonts w:ascii="Chu Van An" w:hAnsi="Chu Van An" w:cs="Chu Van An"/>
          <w:color w:val="000000"/>
        </w:rPr>
      </w:pPr>
      <w:r w:rsidRPr="00257A10">
        <w:rPr>
          <w:rFonts w:ascii="Chu Van An" w:hAnsi="Chu Van An" w:cs="Chu Van An"/>
          <w:color w:val="000000"/>
        </w:rPr>
        <w:t>7400 + 900 = 8300.</w:t>
      </w:r>
    </w:p>
    <w:p w:rsidR="00257A10" w:rsidRPr="00257A10" w:rsidRDefault="00257A10" w:rsidP="00257A10">
      <w:pPr>
        <w:spacing w:after="0" w:line="240" w:lineRule="auto"/>
        <w:jc w:val="left"/>
        <w:rPr>
          <w:rFonts w:ascii="Chu Van An" w:hAnsi="Chu Van An" w:cs="Chu Van An"/>
          <w:b/>
          <w:bCs/>
          <w:szCs w:val="24"/>
          <w:lang w:val="en-GB"/>
        </w:rPr>
      </w:pPr>
      <w:r w:rsidRPr="00257A10">
        <w:rPr>
          <w:rFonts w:ascii="Chu Van An" w:hAnsi="Chu Van An" w:cs="Chu Van An"/>
          <w:b/>
          <w:bCs/>
          <w:szCs w:val="24"/>
          <w:lang w:val="en-GB"/>
        </w:rPr>
        <w:t>Đáp án: 8300</w:t>
      </w:r>
    </w:p>
    <w:p w:rsidR="00257A10" w:rsidRPr="00257A10" w:rsidRDefault="00257A10" w:rsidP="00257A10">
      <w:pPr>
        <w:tabs>
          <w:tab w:val="left" w:pos="992"/>
        </w:tabs>
        <w:spacing w:line="240" w:lineRule="auto"/>
        <w:ind w:left="992" w:hanging="992"/>
        <w:jc w:val="center"/>
        <w:rPr>
          <w:rFonts w:ascii="Chu Van An" w:hAnsi="Chu Van An" w:cs="Chu Van An"/>
          <w:szCs w:val="24"/>
        </w:rPr>
      </w:pPr>
      <w:r w:rsidRPr="00257A10">
        <w:rPr>
          <w:rFonts w:ascii="Chu Van An" w:hAnsi="Chu Van An" w:cs="Chu Van An"/>
          <w:b/>
          <w:color w:val="0000FF"/>
          <w:szCs w:val="24"/>
        </w:rPr>
        <w:t xml:space="preserve">Câu 18: </w:t>
      </w:r>
      <w:r w:rsidRPr="00257A10">
        <w:rPr>
          <w:rFonts w:ascii="Chu Van An" w:hAnsi="Chu Van An" w:cs="Chu Van An"/>
          <w:szCs w:val="24"/>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w:t>
      </w:r>
      <w:r w:rsidRPr="00257A10">
        <w:rPr>
          <w:rFonts w:ascii="Chu Van An" w:hAnsi="Chu Van An" w:cs="Chu Van An"/>
          <w:noProof/>
          <w:szCs w:val="24"/>
        </w:rPr>
        <w:drawing>
          <wp:inline distT="0" distB="0" distL="0" distR="0" wp14:anchorId="5FADE400" wp14:editId="2D10AD2B">
            <wp:extent cx="2233295" cy="1362071"/>
            <wp:effectExtent l="0" t="0" r="0" b="0"/>
            <wp:docPr id="1693509301"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  Mô tả được tạo tự động"/>
                    <pic:cNvPicPr/>
                  </pic:nvPicPr>
                  <pic:blipFill>
                    <a:blip r:embed="rId498"/>
                    <a:stretch>
                      <a:fillRect/>
                    </a:stretch>
                  </pic:blipFill>
                  <pic:spPr>
                    <a:xfrm>
                      <a:off x="0" y="0"/>
                      <a:ext cx="2233295" cy="1362071"/>
                    </a:xfrm>
                    <a:prstGeom prst="rect">
                      <a:avLst/>
                    </a:prstGeom>
                  </pic:spPr>
                </pic:pic>
              </a:graphicData>
            </a:graphic>
          </wp:inline>
        </w:drawing>
      </w:r>
    </w:p>
    <w:p w:rsidR="00257A10" w:rsidRPr="00257A10" w:rsidRDefault="00257A10" w:rsidP="00257A10">
      <w:pPr>
        <w:spacing w:line="240" w:lineRule="auto"/>
        <w:jc w:val="center"/>
        <w:rPr>
          <w:rFonts w:ascii="Chu Van An" w:hAnsi="Chu Van An" w:cs="Chu Van An"/>
          <w:szCs w:val="24"/>
        </w:rPr>
      </w:pPr>
      <w:r w:rsidRPr="00257A10">
        <w:rPr>
          <w:rFonts w:ascii="Chu Van An" w:hAnsi="Chu Van An" w:cs="Chu Van An"/>
          <w:b/>
          <w:color w:val="3333FF"/>
          <w:szCs w:val="24"/>
        </w:rPr>
        <w:t>Lời giải</w:t>
      </w:r>
    </w:p>
    <w:p w:rsidR="00257A10" w:rsidRPr="00257A10" w:rsidRDefault="00257A10" w:rsidP="00257A10">
      <w:pPr>
        <w:pStyle w:val="ListParagraph"/>
        <w:spacing w:line="240" w:lineRule="auto"/>
        <w:ind w:left="0"/>
        <w:jc w:val="left"/>
        <w:rPr>
          <w:rFonts w:ascii="Chu Van An" w:hAnsi="Chu Van An" w:cs="Chu Van An"/>
          <w:szCs w:val="24"/>
        </w:rPr>
      </w:pPr>
      <w:r w:rsidRPr="00257A10">
        <w:rPr>
          <w:rFonts w:ascii="Chu Van An" w:hAnsi="Chu Van An" w:cs="Chu Van An"/>
          <w:szCs w:val="24"/>
        </w:rPr>
        <w:t>Theo sơ đồ đường đi thấy có 2 đỉnh bậc lẻ là A và D nên có thể tìm được một đường đi Euler từ A đến D (đường này đi qua mỗi cạnh đúng một lần).</w:t>
      </w:r>
    </w:p>
    <w:p w:rsidR="00257A10" w:rsidRPr="00257A10" w:rsidRDefault="00257A10" w:rsidP="00257A10">
      <w:pPr>
        <w:pStyle w:val="ListParagraph"/>
        <w:spacing w:line="240" w:lineRule="auto"/>
        <w:ind w:left="0"/>
        <w:jc w:val="left"/>
        <w:rPr>
          <w:rFonts w:ascii="Chu Van An" w:hAnsi="Chu Van An" w:cs="Chu Van An"/>
          <w:szCs w:val="24"/>
        </w:rPr>
      </w:pPr>
      <w:r w:rsidRPr="00257A10">
        <w:rPr>
          <w:rFonts w:ascii="Chu Van An" w:hAnsi="Chu Van An" w:cs="Chu Van An"/>
          <w:szCs w:val="24"/>
        </w:rPr>
        <w:lastRenderedPageBreak/>
        <w:t>Một đường Euler từ A đến D là: AEABEDBCD và độ dài của nó là</w:t>
      </w:r>
    </w:p>
    <w:p w:rsidR="00257A10" w:rsidRPr="00257A10" w:rsidRDefault="00257A10" w:rsidP="00257A10">
      <w:pPr>
        <w:spacing w:line="240" w:lineRule="auto"/>
        <w:jc w:val="left"/>
        <w:rPr>
          <w:rFonts w:ascii="Chu Van An" w:hAnsi="Chu Van An" w:cs="Chu Van An"/>
          <w:szCs w:val="24"/>
        </w:rPr>
      </w:pPr>
      <w:r w:rsidRPr="00257A10">
        <w:rPr>
          <w:rFonts w:ascii="Chu Van An" w:hAnsi="Chu Van An" w:cs="Chu Van An"/>
          <w:szCs w:val="24"/>
        </w:rPr>
        <w:t>6+7+8+10+9+4+5+2= 51</w:t>
      </w:r>
    </w:p>
    <w:p w:rsidR="00257A10" w:rsidRPr="00257A10" w:rsidRDefault="00257A10" w:rsidP="00257A10">
      <w:pPr>
        <w:pStyle w:val="ListParagraph"/>
        <w:spacing w:line="240" w:lineRule="auto"/>
        <w:ind w:left="0"/>
        <w:jc w:val="left"/>
        <w:rPr>
          <w:rFonts w:ascii="Chu Van An" w:hAnsi="Chu Van An" w:cs="Chu Van An"/>
          <w:szCs w:val="24"/>
        </w:rPr>
      </w:pPr>
      <w:r w:rsidRPr="00257A10">
        <w:rPr>
          <w:rFonts w:ascii="Chu Van An" w:hAnsi="Chu Van An" w:cs="Chu Van An"/>
          <w:szCs w:val="24"/>
        </w:rPr>
        <w:t>Đường đi ngắn nhất từ D đến A là DBA và có độ dài là: 4+8 = 12</w:t>
      </w:r>
    </w:p>
    <w:p w:rsidR="00257A10" w:rsidRPr="00257A10" w:rsidRDefault="00257A10" w:rsidP="00257A10">
      <w:pPr>
        <w:spacing w:line="240" w:lineRule="auto"/>
        <w:jc w:val="left"/>
        <w:rPr>
          <w:rFonts w:ascii="Chu Van An" w:hAnsi="Chu Van An" w:cs="Chu Van An"/>
          <w:szCs w:val="24"/>
        </w:rPr>
      </w:pPr>
      <w:r w:rsidRPr="00257A10">
        <w:rPr>
          <w:rFonts w:ascii="Chu Van An" w:hAnsi="Chu Van An" w:cs="Chu Van An"/>
          <w:szCs w:val="24"/>
        </w:rPr>
        <w:t>Vậy tổng quãng đường đưa thư có thể đi ngắn nhất là 51 +12 = 63</w:t>
      </w:r>
    </w:p>
    <w:p w:rsidR="00257A10" w:rsidRPr="00257A10" w:rsidRDefault="00257A10" w:rsidP="00257A10">
      <w:pPr>
        <w:tabs>
          <w:tab w:val="left" w:pos="992"/>
        </w:tabs>
        <w:spacing w:line="240" w:lineRule="auto"/>
        <w:ind w:left="992" w:hanging="992"/>
        <w:jc w:val="left"/>
        <w:rPr>
          <w:rFonts w:ascii="Chu Van An" w:hAnsi="Chu Van An" w:cs="Chu Van An"/>
          <w:szCs w:val="24"/>
          <w:lang w:val="en-GB"/>
        </w:rPr>
      </w:pPr>
      <w:r w:rsidRPr="00257A10">
        <w:rPr>
          <w:rFonts w:ascii="Chu Van An" w:hAnsi="Chu Van An" w:cs="Chu Van An"/>
          <w:b/>
          <w:color w:val="0000FF"/>
          <w:szCs w:val="24"/>
          <w:lang w:val="en-GB"/>
        </w:rPr>
        <w:t xml:space="preserve">Câu 19: </w:t>
      </w:r>
      <w:r w:rsidRPr="00257A10">
        <w:rPr>
          <w:rFonts w:ascii="Chu Van An" w:hAnsi="Chu Van An" w:cs="Chu Van An"/>
          <w:szCs w:val="24"/>
          <w:lang w:val="en-GB"/>
        </w:rPr>
        <w:t xml:space="preserve">Một trò chơi điện tử quy định như sau: Có 4 trụ </w:t>
      </w:r>
      <m:oMath>
        <m:r>
          <w:rPr>
            <w:rFonts w:ascii="Cambria Math" w:hAnsi="Cambria Math" w:cs="Chu Van An"/>
            <w:color w:val="000000"/>
            <w:szCs w:val="24"/>
            <w:lang w:val="en-GB"/>
          </w:rPr>
          <m:t>A,B,C,D</m:t>
        </m:r>
      </m:oMath>
      <w:r w:rsidRPr="00257A10">
        <w:rPr>
          <w:rFonts w:ascii="Chu Van An" w:hAnsi="Chu Van An" w:cs="Chu Van An"/>
          <w:szCs w:val="24"/>
          <w:lang w:val="en-GB"/>
        </w:rPr>
        <w:t xml:space="preserve"> với số lượng các thử thách trên đường đi giữa các cặp trụ được mô tả trong hình bên.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oả mãn điều kiện trên nhận giá trị nhỏ nhất là bao nhiêu?</w:t>
      </w:r>
    </w:p>
    <w:p w:rsidR="00257A10" w:rsidRPr="00257A10" w:rsidRDefault="00257A10" w:rsidP="00257A10">
      <w:pPr>
        <w:pStyle w:val="ListParagraph"/>
        <w:spacing w:line="240" w:lineRule="auto"/>
        <w:ind w:left="0"/>
        <w:jc w:val="center"/>
        <w:rPr>
          <w:rFonts w:ascii="Chu Van An" w:hAnsi="Chu Van An" w:cs="Chu Van An"/>
          <w:szCs w:val="24"/>
          <w:lang w:val="en-GB"/>
        </w:rPr>
      </w:pPr>
      <w:r w:rsidRPr="00257A10">
        <w:rPr>
          <w:rFonts w:ascii="Chu Van An" w:hAnsi="Chu Van An" w:cs="Chu Van An"/>
          <w:noProof/>
          <w:szCs w:val="24"/>
        </w:rPr>
        <w:drawing>
          <wp:inline distT="0" distB="0" distL="0" distR="0" wp14:anchorId="73D003F0" wp14:editId="0E340CAB">
            <wp:extent cx="1532247" cy="1119116"/>
            <wp:effectExtent l="0" t="0" r="0" b="5080"/>
            <wp:docPr id="628896017" name="Picture 1" descr="A triangle with number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896017" name="Picture 1" descr="A triangle with numbers and a triangle  Description automatically generated"/>
                    <pic:cNvPicPr/>
                  </pic:nvPicPr>
                  <pic:blipFill>
                    <a:blip r:embed="rId499"/>
                    <a:stretch>
                      <a:fillRect/>
                    </a:stretch>
                  </pic:blipFill>
                  <pic:spPr>
                    <a:xfrm>
                      <a:off x="0" y="0"/>
                      <a:ext cx="1538561" cy="1123727"/>
                    </a:xfrm>
                    <a:prstGeom prst="rect">
                      <a:avLst/>
                    </a:prstGeom>
                  </pic:spPr>
                </pic:pic>
              </a:graphicData>
            </a:graphic>
          </wp:inline>
        </w:drawing>
      </w:r>
    </w:p>
    <w:p w:rsidR="00257A10" w:rsidRPr="00257A10" w:rsidRDefault="00257A10" w:rsidP="00257A10">
      <w:pPr>
        <w:spacing w:line="240" w:lineRule="auto"/>
        <w:jc w:val="center"/>
        <w:rPr>
          <w:rFonts w:ascii="Chu Van An" w:hAnsi="Chu Van An" w:cs="Chu Van An"/>
          <w:b/>
          <w:bCs/>
          <w:szCs w:val="24"/>
          <w:lang w:val="en-GB"/>
        </w:rPr>
      </w:pPr>
      <w:r w:rsidRPr="00257A10">
        <w:rPr>
          <w:rFonts w:ascii="Chu Van An" w:hAnsi="Chu Van An" w:cs="Chu Van An"/>
          <w:b/>
          <w:bCs/>
          <w:color w:val="3333FF"/>
          <w:szCs w:val="24"/>
          <w:lang w:val="en-GB"/>
        </w:rPr>
        <w:t>Lời giải</w:t>
      </w:r>
    </w:p>
    <w:p w:rsidR="00257A10" w:rsidRPr="00257A10" w:rsidRDefault="00257A10" w:rsidP="00257A10">
      <w:pPr>
        <w:spacing w:line="240" w:lineRule="auto"/>
        <w:jc w:val="left"/>
        <w:rPr>
          <w:rFonts w:ascii="Chu Van An" w:hAnsi="Chu Van An" w:cs="Chu Van An"/>
          <w:szCs w:val="24"/>
          <w:lang w:val="en-GB"/>
        </w:rPr>
      </w:pPr>
      <w:r w:rsidRPr="00257A10">
        <w:rPr>
          <w:rFonts w:ascii="Chu Van An" w:hAnsi="Chu Van An" w:cs="Chu Van An"/>
          <w:szCs w:val="24"/>
          <w:lang w:val="en-GB"/>
        </w:rPr>
        <w:t xml:space="preserve">Người chơi có thể lựa chọn 4 cách xuất phát từ một trong 4 trụ </w:t>
      </w:r>
      <m:oMath>
        <m:r>
          <w:rPr>
            <w:rFonts w:ascii="Cambria Math" w:hAnsi="Cambria Math" w:cs="Chu Van An"/>
            <w:color w:val="000000"/>
            <w:szCs w:val="24"/>
            <w:lang w:val="en-GB"/>
          </w:rPr>
          <m:t>A, B, C, D</m:t>
        </m:r>
      </m:oMath>
      <w:r w:rsidRPr="00257A10">
        <w:rPr>
          <w:rFonts w:ascii="Chu Van An" w:hAnsi="Chu Van An" w:cs="Chu Van An"/>
          <w:szCs w:val="24"/>
          <w:lang w:val="en-GB"/>
        </w:rPr>
        <w:t>.</w:t>
      </w:r>
    </w:p>
    <w:p w:rsidR="00257A10" w:rsidRPr="00257A10" w:rsidRDefault="00257A10" w:rsidP="00257A10">
      <w:pPr>
        <w:spacing w:line="240" w:lineRule="auto"/>
        <w:jc w:val="left"/>
        <w:rPr>
          <w:rFonts w:ascii="Chu Van An" w:hAnsi="Chu Van An" w:cs="Chu Van An"/>
          <w:szCs w:val="24"/>
          <w:lang w:val="en-GB"/>
        </w:rPr>
      </w:pPr>
      <w:r w:rsidRPr="00257A10">
        <w:rPr>
          <w:rFonts w:ascii="Chu Van An" w:hAnsi="Chu Van An" w:cs="Chu Van An"/>
          <w:szCs w:val="24"/>
          <w:lang w:val="en-GB"/>
        </w:rPr>
        <w:t xml:space="preserve">Giả sử người chơi xuất phát từ trụ </w:t>
      </w:r>
      <m:oMath>
        <m:r>
          <w:rPr>
            <w:rFonts w:ascii="Cambria Math" w:hAnsi="Cambria Math" w:cs="Chu Van An"/>
            <w:color w:val="000000"/>
            <w:szCs w:val="24"/>
            <w:lang w:val="en-GB"/>
          </w:rPr>
          <m:t>A</m:t>
        </m:r>
      </m:oMath>
      <w:r w:rsidRPr="00257A10">
        <w:rPr>
          <w:rFonts w:ascii="Chu Van An" w:hAnsi="Chu Van An" w:cs="Chu Van An"/>
          <w:szCs w:val="24"/>
          <w:lang w:val="en-GB"/>
        </w:rPr>
        <w:t>.</w:t>
      </w:r>
    </w:p>
    <w:p w:rsidR="00257A10" w:rsidRPr="00257A10" w:rsidRDefault="00257A10" w:rsidP="00257A10">
      <w:pPr>
        <w:spacing w:line="240" w:lineRule="auto"/>
        <w:jc w:val="left"/>
        <w:rPr>
          <w:rFonts w:ascii="Chu Van An" w:hAnsi="Chu Van An" w:cs="Chu Van An"/>
          <w:szCs w:val="24"/>
          <w:lang w:val="en-GB"/>
        </w:rPr>
      </w:pPr>
      <w:r w:rsidRPr="00257A10">
        <w:rPr>
          <w:rFonts w:ascii="Chu Van An" w:hAnsi="Chu Van An" w:cs="Chu Van An"/>
          <w:szCs w:val="24"/>
          <w:lang w:val="en-GB"/>
        </w:rPr>
        <w:t xml:space="preserve">Để đi qua tất cả các trụ còn lại và quay trở về </w:t>
      </w:r>
      <m:oMath>
        <m:r>
          <w:rPr>
            <w:rFonts w:ascii="Cambria Math" w:hAnsi="Cambria Math" w:cs="Chu Van An"/>
            <w:color w:val="000000"/>
            <w:szCs w:val="24"/>
            <w:lang w:val="en-GB"/>
          </w:rPr>
          <m:t>A</m:t>
        </m:r>
      </m:oMath>
      <w:r w:rsidRPr="00257A10">
        <w:rPr>
          <w:rFonts w:ascii="Chu Van An" w:hAnsi="Chu Van An" w:cs="Chu Van An"/>
          <w:szCs w:val="24"/>
          <w:lang w:val="en-GB"/>
        </w:rPr>
        <w:t xml:space="preserve">, người chơi cần đi qua 4 trụ </w:t>
      </w:r>
      <m:oMath>
        <m:r>
          <w:rPr>
            <w:rFonts w:ascii="Cambria Math" w:hAnsi="Cambria Math" w:cs="Chu Van An"/>
            <w:color w:val="000000"/>
            <w:szCs w:val="24"/>
            <w:lang w:val="en-GB"/>
          </w:rPr>
          <m:t>A, B, C, D</m:t>
        </m:r>
      </m:oMath>
      <w:r w:rsidRPr="00257A10">
        <w:rPr>
          <w:rFonts w:ascii="Chu Van An" w:hAnsi="Chu Van An" w:cs="Chu Van An"/>
          <w:szCs w:val="24"/>
          <w:lang w:val="en-GB"/>
        </w:rPr>
        <w:t xml:space="preserve"> và quay trở về </w:t>
      </w:r>
      <m:oMath>
        <m:r>
          <w:rPr>
            <w:rFonts w:ascii="Cambria Math" w:hAnsi="Cambria Math" w:cs="Chu Van An"/>
            <w:color w:val="000000"/>
            <w:szCs w:val="24"/>
            <w:lang w:val="en-GB"/>
          </w:rPr>
          <m:t>A</m:t>
        </m:r>
      </m:oMath>
      <w:r w:rsidRPr="00257A10">
        <w:rPr>
          <w:rFonts w:ascii="Chu Van An" w:hAnsi="Chu Van An" w:cs="Chu Van An"/>
          <w:szCs w:val="24"/>
          <w:lang w:val="en-GB"/>
        </w:rPr>
        <w:t xml:space="preserve"> lần lượt theo một trong các thứ tự:</w:t>
      </w:r>
    </w:p>
    <w:p w:rsidR="00257A10" w:rsidRPr="00257A10" w:rsidRDefault="00257A10" w:rsidP="00257A10">
      <w:pPr>
        <w:spacing w:line="240" w:lineRule="auto"/>
        <w:jc w:val="left"/>
        <w:rPr>
          <w:rFonts w:ascii="Chu Van An" w:hAnsi="Chu Van An" w:cs="Chu Van An"/>
          <w:szCs w:val="24"/>
          <w:lang w:val="en-GB"/>
        </w:rPr>
      </w:pPr>
      <m:oMath>
        <m:r>
          <w:rPr>
            <w:rFonts w:ascii="Cambria Math" w:hAnsi="Cambria Math" w:cs="Chu Van An"/>
            <w:color w:val="000000"/>
            <w:szCs w:val="24"/>
            <w:lang w:val="en-GB"/>
          </w:rPr>
          <m:t>A</m:t>
        </m:r>
        <m:r>
          <m:rPr>
            <m:sty m:val="p"/>
          </m:rPr>
          <w:rPr>
            <w:rFonts w:ascii="Cambria Math" w:hAnsi="Cambria Math" w:cs="Chu Van An"/>
            <w:color w:val="000000"/>
            <w:szCs w:val="24"/>
            <w:lang w:val="en-GB"/>
          </w:rPr>
          <m:t>→</m:t>
        </m:r>
        <m:r>
          <w:rPr>
            <w:rFonts w:ascii="Cambria Math" w:hAnsi="Cambria Math" w:cs="Chu Van An"/>
            <w:color w:val="000000"/>
            <w:szCs w:val="24"/>
            <w:lang w:val="en-GB"/>
          </w:rPr>
          <m:t>B</m:t>
        </m:r>
        <m:r>
          <m:rPr>
            <m:sty m:val="p"/>
          </m:rPr>
          <w:rPr>
            <w:rFonts w:ascii="Cambria Math" w:hAnsi="Cambria Math" w:cs="Chu Van An"/>
            <w:color w:val="000000"/>
            <w:szCs w:val="24"/>
            <w:lang w:val="en-GB"/>
          </w:rPr>
          <m:t>→</m:t>
        </m:r>
        <m:r>
          <w:rPr>
            <w:rFonts w:ascii="Cambria Math" w:hAnsi="Cambria Math" w:cs="Chu Van An"/>
            <w:color w:val="000000"/>
            <w:szCs w:val="24"/>
            <w:lang w:val="en-GB"/>
          </w:rPr>
          <m:t>C</m:t>
        </m:r>
        <m:r>
          <m:rPr>
            <m:sty m:val="p"/>
          </m:rPr>
          <w:rPr>
            <w:rFonts w:ascii="Cambria Math" w:hAnsi="Cambria Math" w:cs="Chu Van An"/>
            <w:color w:val="000000"/>
            <w:szCs w:val="24"/>
            <w:lang w:val="en-GB"/>
          </w:rPr>
          <m:t>→</m:t>
        </m:r>
        <m:r>
          <w:rPr>
            <w:rFonts w:ascii="Cambria Math" w:hAnsi="Cambria Math" w:cs="Chu Van An"/>
            <w:color w:val="000000"/>
            <w:szCs w:val="24"/>
            <w:lang w:val="en-GB"/>
          </w:rPr>
          <m:t>D</m:t>
        </m:r>
        <m:r>
          <m:rPr>
            <m:sty m:val="p"/>
          </m:rPr>
          <w:rPr>
            <w:rFonts w:ascii="Cambria Math" w:hAnsi="Cambria Math" w:cs="Chu Van An"/>
            <w:color w:val="000000"/>
            <w:szCs w:val="24"/>
            <w:lang w:val="en-GB"/>
          </w:rPr>
          <m:t>→</m:t>
        </m:r>
        <m:r>
          <w:rPr>
            <w:rFonts w:ascii="Cambria Math" w:hAnsi="Cambria Math" w:cs="Chu Van An"/>
            <w:color w:val="000000"/>
            <w:szCs w:val="24"/>
            <w:lang w:val="en-GB"/>
          </w:rPr>
          <m:t>A</m:t>
        </m:r>
      </m:oMath>
      <w:r w:rsidRPr="00257A10">
        <w:rPr>
          <w:rFonts w:ascii="Chu Van An" w:hAnsi="Chu Van An" w:cs="Chu Van An"/>
          <w:szCs w:val="24"/>
          <w:lang w:val="en-GB"/>
        </w:rPr>
        <w:t xml:space="preserve"> hoặc </w:t>
      </w:r>
      <m:oMath>
        <m:r>
          <w:rPr>
            <w:rFonts w:ascii="Cambria Math" w:hAnsi="Cambria Math" w:cs="Chu Van An"/>
            <w:color w:val="000000"/>
            <w:szCs w:val="24"/>
            <w:lang w:val="en-GB"/>
          </w:rPr>
          <m:t>A</m:t>
        </m:r>
        <m:r>
          <m:rPr>
            <m:sty m:val="p"/>
          </m:rPr>
          <w:rPr>
            <w:rFonts w:ascii="Cambria Math" w:hAnsi="Cambria Math" w:cs="Chu Van An"/>
            <w:color w:val="000000"/>
            <w:szCs w:val="24"/>
            <w:lang w:val="en-GB"/>
          </w:rPr>
          <m:t>→</m:t>
        </m:r>
        <m:r>
          <w:rPr>
            <w:rFonts w:ascii="Cambria Math" w:hAnsi="Cambria Math" w:cs="Chu Van An"/>
            <w:color w:val="000000"/>
            <w:szCs w:val="24"/>
            <w:lang w:val="en-GB"/>
          </w:rPr>
          <m:t>C</m:t>
        </m:r>
        <m:r>
          <m:rPr>
            <m:sty m:val="p"/>
          </m:rPr>
          <w:rPr>
            <w:rFonts w:ascii="Cambria Math" w:hAnsi="Cambria Math" w:cs="Chu Van An"/>
            <w:color w:val="000000"/>
            <w:szCs w:val="24"/>
            <w:lang w:val="en-GB"/>
          </w:rPr>
          <m:t>→</m:t>
        </m:r>
        <m:r>
          <w:rPr>
            <w:rFonts w:ascii="Cambria Math" w:hAnsi="Cambria Math" w:cs="Chu Van An"/>
            <w:color w:val="000000"/>
            <w:szCs w:val="24"/>
            <w:lang w:val="en-GB"/>
          </w:rPr>
          <m:t>B</m:t>
        </m:r>
        <m:r>
          <m:rPr>
            <m:sty m:val="p"/>
          </m:rPr>
          <w:rPr>
            <w:rFonts w:ascii="Cambria Math" w:hAnsi="Cambria Math" w:cs="Chu Van An"/>
            <w:color w:val="000000"/>
            <w:szCs w:val="24"/>
            <w:lang w:val="en-GB"/>
          </w:rPr>
          <m:t>→</m:t>
        </m:r>
        <m:r>
          <w:rPr>
            <w:rFonts w:ascii="Cambria Math" w:hAnsi="Cambria Math" w:cs="Chu Van An"/>
            <w:color w:val="000000"/>
            <w:szCs w:val="24"/>
            <w:lang w:val="en-GB"/>
          </w:rPr>
          <m:t>D</m:t>
        </m:r>
        <m:r>
          <m:rPr>
            <m:sty m:val="p"/>
          </m:rPr>
          <w:rPr>
            <w:rFonts w:ascii="Cambria Math" w:hAnsi="Cambria Math" w:cs="Chu Van An"/>
            <w:color w:val="000000"/>
            <w:szCs w:val="24"/>
            <w:lang w:val="en-GB"/>
          </w:rPr>
          <m:t>→</m:t>
        </m:r>
        <m:r>
          <w:rPr>
            <w:rFonts w:ascii="Cambria Math" w:hAnsi="Cambria Math" w:cs="Chu Van An"/>
            <w:color w:val="000000"/>
            <w:szCs w:val="24"/>
            <w:lang w:val="en-GB"/>
          </w:rPr>
          <m:t>A</m:t>
        </m:r>
      </m:oMath>
      <w:r w:rsidRPr="00257A10">
        <w:rPr>
          <w:rFonts w:ascii="Chu Van An" w:hAnsi="Chu Van An" w:cs="Chu Van An"/>
          <w:szCs w:val="24"/>
          <w:lang w:val="en-GB"/>
        </w:rPr>
        <w:t xml:space="preserve"> hoặc </w:t>
      </w:r>
      <m:oMath>
        <m:r>
          <w:rPr>
            <w:rFonts w:ascii="Cambria Math" w:hAnsi="Cambria Math" w:cs="Chu Van An"/>
            <w:color w:val="000000"/>
            <w:szCs w:val="24"/>
            <w:lang w:val="en-GB"/>
          </w:rPr>
          <m:t>A</m:t>
        </m:r>
        <m:r>
          <m:rPr>
            <m:sty m:val="p"/>
          </m:rPr>
          <w:rPr>
            <w:rFonts w:ascii="Cambria Math" w:hAnsi="Cambria Math" w:cs="Chu Van An"/>
            <w:color w:val="000000"/>
            <w:szCs w:val="24"/>
            <w:lang w:val="en-GB"/>
          </w:rPr>
          <m:t>→</m:t>
        </m:r>
        <m:r>
          <w:rPr>
            <w:rFonts w:ascii="Cambria Math" w:hAnsi="Cambria Math" w:cs="Chu Van An"/>
            <w:color w:val="000000"/>
            <w:szCs w:val="24"/>
            <w:lang w:val="en-GB"/>
          </w:rPr>
          <m:t>D</m:t>
        </m:r>
        <m:r>
          <m:rPr>
            <m:sty m:val="p"/>
          </m:rPr>
          <w:rPr>
            <w:rFonts w:ascii="Cambria Math" w:hAnsi="Cambria Math" w:cs="Chu Van An"/>
            <w:color w:val="000000"/>
            <w:szCs w:val="24"/>
            <w:lang w:val="en-GB"/>
          </w:rPr>
          <m:t>→</m:t>
        </m:r>
        <m:r>
          <w:rPr>
            <w:rFonts w:ascii="Cambria Math" w:hAnsi="Cambria Math" w:cs="Chu Van An"/>
            <w:color w:val="000000"/>
            <w:szCs w:val="24"/>
            <w:lang w:val="en-GB"/>
          </w:rPr>
          <m:t>C</m:t>
        </m:r>
        <m:r>
          <m:rPr>
            <m:sty m:val="p"/>
          </m:rPr>
          <w:rPr>
            <w:rFonts w:ascii="Cambria Math" w:hAnsi="Cambria Math" w:cs="Chu Van An"/>
            <w:color w:val="000000"/>
            <w:szCs w:val="24"/>
            <w:lang w:val="en-GB"/>
          </w:rPr>
          <m:t>→</m:t>
        </m:r>
        <m:r>
          <w:rPr>
            <w:rFonts w:ascii="Cambria Math" w:hAnsi="Cambria Math" w:cs="Chu Van An"/>
            <w:color w:val="000000"/>
            <w:szCs w:val="24"/>
            <w:lang w:val="en-GB"/>
          </w:rPr>
          <m:t>B</m:t>
        </m:r>
        <m:r>
          <m:rPr>
            <m:sty m:val="p"/>
          </m:rPr>
          <w:rPr>
            <w:rFonts w:ascii="Cambria Math" w:hAnsi="Cambria Math" w:cs="Chu Van An"/>
            <w:color w:val="000000"/>
            <w:szCs w:val="24"/>
            <w:lang w:val="en-GB"/>
          </w:rPr>
          <m:t>→</m:t>
        </m:r>
        <m:r>
          <w:rPr>
            <w:rFonts w:ascii="Cambria Math" w:hAnsi="Cambria Math" w:cs="Chu Van An"/>
            <w:color w:val="000000"/>
            <w:szCs w:val="24"/>
            <w:lang w:val="en-GB"/>
          </w:rPr>
          <m:t>A</m:t>
        </m:r>
      </m:oMath>
      <w:r w:rsidRPr="00257A10">
        <w:rPr>
          <w:rFonts w:ascii="Chu Van An" w:hAnsi="Chu Van An" w:cs="Chu Van An"/>
          <w:szCs w:val="24"/>
          <w:lang w:val="en-GB"/>
        </w:rPr>
        <w:t>.</w:t>
      </w:r>
    </w:p>
    <w:p w:rsidR="00257A10" w:rsidRPr="00257A10" w:rsidRDefault="00257A10" w:rsidP="00257A10">
      <w:pPr>
        <w:spacing w:line="240" w:lineRule="auto"/>
        <w:jc w:val="left"/>
        <w:rPr>
          <w:rFonts w:ascii="Chu Van An" w:hAnsi="Chu Van An" w:cs="Chu Van An"/>
          <w:szCs w:val="24"/>
          <w:lang w:val="en-GB"/>
        </w:rPr>
      </w:pPr>
      <w:r w:rsidRPr="00257A10">
        <w:rPr>
          <w:rFonts w:ascii="Chu Van An" w:hAnsi="Chu Van An" w:cs="Chu Van An"/>
          <w:szCs w:val="24"/>
          <w:lang w:val="en-GB"/>
        </w:rPr>
        <w:t>Tổng số thử thách trên mỗi đường đi là:</w:t>
      </w:r>
    </w:p>
    <w:p w:rsidR="00257A10" w:rsidRPr="00257A10" w:rsidRDefault="00257A10" w:rsidP="00257A10">
      <w:pPr>
        <w:spacing w:line="240" w:lineRule="auto"/>
        <w:jc w:val="left"/>
        <w:rPr>
          <w:rFonts w:ascii="Chu Van An" w:hAnsi="Chu Van An" w:cs="Chu Van An"/>
          <w:szCs w:val="24"/>
          <w:lang w:val="en-GB"/>
        </w:rPr>
      </w:pPr>
      <m:oMath>
        <m:r>
          <w:rPr>
            <w:rFonts w:ascii="Cambria Math" w:hAnsi="Cambria Math" w:cs="Chu Van An"/>
            <w:color w:val="000000"/>
            <w:szCs w:val="24"/>
            <w:lang w:val="en-GB"/>
          </w:rPr>
          <m:t>9 + 10 + 11 + 11 + 9 = 50</m:t>
        </m:r>
      </m:oMath>
      <w:r w:rsidRPr="00257A10">
        <w:rPr>
          <w:rFonts w:ascii="Chu Van An" w:hAnsi="Chu Van An" w:cs="Chu Van An"/>
          <w:szCs w:val="24"/>
          <w:lang w:val="en-GB"/>
        </w:rPr>
        <w:t xml:space="preserve"> hoặc </w:t>
      </w:r>
      <m:oMath>
        <m:r>
          <w:rPr>
            <w:rFonts w:ascii="Cambria Math" w:hAnsi="Cambria Math" w:cs="Chu Van An"/>
            <w:color w:val="000000"/>
            <w:szCs w:val="24"/>
            <w:lang w:val="en-GB"/>
          </w:rPr>
          <m:t>9 + 14 + 11 + 12 + 9 = 55</m:t>
        </m:r>
      </m:oMath>
      <w:r w:rsidRPr="00257A10">
        <w:rPr>
          <w:rFonts w:ascii="Chu Van An" w:hAnsi="Chu Van An" w:cs="Chu Van An"/>
          <w:szCs w:val="24"/>
          <w:lang w:val="en-GB"/>
        </w:rPr>
        <w:t xml:space="preserve"> hoặc </w:t>
      </w:r>
      <m:oMath>
        <m:r>
          <w:rPr>
            <w:rFonts w:ascii="Cambria Math" w:hAnsi="Cambria Math" w:cs="Chu Van An"/>
            <w:color w:val="000000"/>
            <w:szCs w:val="24"/>
            <w:lang w:val="en-GB"/>
          </w:rPr>
          <m:t>9 + 12 + 11 + 14 + 9 = 55</m:t>
        </m:r>
      </m:oMath>
      <w:r w:rsidRPr="00257A10">
        <w:rPr>
          <w:rFonts w:ascii="Chu Van An" w:hAnsi="Chu Van An" w:cs="Chu Van An"/>
          <w:szCs w:val="24"/>
          <w:lang w:val="en-GB"/>
        </w:rPr>
        <w:t>.</w:t>
      </w:r>
    </w:p>
    <w:p w:rsidR="00257A10" w:rsidRPr="00257A10" w:rsidRDefault="00257A10" w:rsidP="00257A10">
      <w:pPr>
        <w:spacing w:line="240" w:lineRule="auto"/>
        <w:jc w:val="left"/>
        <w:rPr>
          <w:rFonts w:ascii="Chu Van An" w:hAnsi="Chu Van An" w:cs="Chu Van An"/>
          <w:szCs w:val="24"/>
          <w:lang w:val="en-GB"/>
        </w:rPr>
      </w:pPr>
      <w:r w:rsidRPr="00257A10">
        <w:rPr>
          <w:rFonts w:ascii="Chu Van An" w:hAnsi="Chu Van An" w:cs="Chu Van An"/>
          <w:szCs w:val="24"/>
          <w:lang w:val="en-GB"/>
        </w:rPr>
        <w:t>Do đó, tổng số thử thách của đường đi nhận giá trị nhỏ nhất là 50.</w:t>
      </w:r>
    </w:p>
    <w:p w:rsidR="00257A10" w:rsidRPr="00257A10" w:rsidRDefault="00257A10" w:rsidP="00257A10">
      <w:pPr>
        <w:spacing w:line="240" w:lineRule="auto"/>
        <w:jc w:val="left"/>
        <w:rPr>
          <w:rFonts w:ascii="Chu Van An" w:hAnsi="Chu Van An" w:cs="Chu Van An"/>
          <w:b/>
          <w:bCs/>
          <w:szCs w:val="24"/>
          <w:lang w:val="en-GB"/>
        </w:rPr>
      </w:pPr>
      <w:r w:rsidRPr="00257A10">
        <w:rPr>
          <w:rFonts w:ascii="Chu Van An" w:hAnsi="Chu Van An" w:cs="Chu Van An"/>
          <w:b/>
          <w:bCs/>
          <w:szCs w:val="24"/>
          <w:lang w:val="en-GB"/>
        </w:rPr>
        <w:t>Đáp án: 43.</w:t>
      </w:r>
    </w:p>
    <w:p w:rsidR="00257A10" w:rsidRPr="00257A10" w:rsidRDefault="00257A10" w:rsidP="00257A10">
      <w:pPr>
        <w:tabs>
          <w:tab w:val="left" w:pos="992"/>
        </w:tabs>
        <w:spacing w:after="0" w:line="240" w:lineRule="auto"/>
        <w:ind w:left="992" w:hanging="992"/>
        <w:rPr>
          <w:rFonts w:ascii="Chu Van An" w:hAnsi="Chu Van An" w:cs="Chu Van An"/>
          <w:szCs w:val="24"/>
        </w:rPr>
      </w:pPr>
      <w:r w:rsidRPr="00257A10">
        <w:rPr>
          <w:rFonts w:ascii="Chu Van An" w:hAnsi="Chu Van An" w:cs="Chu Van An"/>
          <w:b/>
          <w:color w:val="0000FF"/>
          <w:szCs w:val="24"/>
        </w:rPr>
        <w:t xml:space="preserve">Câu 20: </w:t>
      </w:r>
      <w:r w:rsidRPr="00257A10">
        <w:rPr>
          <w:rFonts w:ascii="Chu Van An" w:hAnsi="Chu Van An" w:cs="Chu Van An"/>
          <w:szCs w:val="24"/>
        </w:rPr>
        <w:t>Một chiếc xe buýt trường tư sẽ đón học sinh từ một khu vực nhất định. Bản đồ sau đây hiển thị các tuyến đường nối các ngôi nhà của học sinh. Người lái xe buýt muốn tiết kiệm thời gian nhất có thể trên tuyến đường của mình. Nếu anh ấy bắt đầu tuyến đường của mình tại đỉnh D, thì đường đi ngắn nhất để ghé thăm mỗi ngôi nhà một lần duy nhất có</w:t>
      </w:r>
      <w:r w:rsidRPr="00257A10">
        <w:rPr>
          <w:rFonts w:ascii="Chu Van An" w:hAnsi="Chu Van An" w:cs="Chu Van An"/>
          <w:szCs w:val="24"/>
          <w:lang w:val="vi-VN"/>
        </w:rPr>
        <w:t xml:space="preserve"> độ dài bằng bao nhiêu ?</w:t>
      </w:r>
    </w:p>
    <w:p w:rsidR="00257A10" w:rsidRPr="00257A10" w:rsidRDefault="00257A10" w:rsidP="00257A10">
      <w:pPr>
        <w:pStyle w:val="ListParagraph"/>
        <w:tabs>
          <w:tab w:val="left" w:pos="992"/>
        </w:tabs>
        <w:spacing w:line="240" w:lineRule="auto"/>
        <w:ind w:left="992"/>
        <w:jc w:val="center"/>
        <w:rPr>
          <w:rFonts w:ascii="Chu Van An" w:hAnsi="Chu Van An" w:cs="Chu Van An"/>
          <w:szCs w:val="24"/>
        </w:rPr>
      </w:pPr>
      <w:r w:rsidRPr="00257A10">
        <w:rPr>
          <w:rFonts w:ascii="Chu Van An" w:hAnsi="Chu Van An" w:cs="Chu Van An"/>
          <w:noProof/>
          <w:szCs w:val="24"/>
        </w:rPr>
        <w:drawing>
          <wp:inline distT="0" distB="0" distL="0" distR="0" wp14:anchorId="7DD6C6F9" wp14:editId="339C29E8">
            <wp:extent cx="1860947" cy="1617784"/>
            <wp:effectExtent l="0" t="0" r="6350" b="1905"/>
            <wp:docPr id="82457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57105" name="Picture 1"/>
                    <pic:cNvPicPr/>
                  </pic:nvPicPr>
                  <pic:blipFill>
                    <a:blip r:embed="rId500"/>
                    <a:stretch>
                      <a:fillRect/>
                    </a:stretch>
                  </pic:blipFill>
                  <pic:spPr>
                    <a:xfrm>
                      <a:off x="0" y="0"/>
                      <a:ext cx="1883355" cy="1637264"/>
                    </a:xfrm>
                    <a:prstGeom prst="rect">
                      <a:avLst/>
                    </a:prstGeom>
                  </pic:spPr>
                </pic:pic>
              </a:graphicData>
            </a:graphic>
          </wp:inline>
        </w:drawing>
      </w:r>
    </w:p>
    <w:p w:rsidR="00257A10" w:rsidRPr="00257A10" w:rsidRDefault="00257A10" w:rsidP="00257A10">
      <w:pPr>
        <w:pStyle w:val="ListParagraph"/>
        <w:tabs>
          <w:tab w:val="left" w:pos="992"/>
        </w:tabs>
        <w:spacing w:line="240" w:lineRule="auto"/>
        <w:ind w:left="992"/>
        <w:rPr>
          <w:rFonts w:ascii="Chu Van An" w:hAnsi="Chu Van An" w:cs="Chu Van An"/>
          <w:b/>
          <w:bCs/>
          <w:szCs w:val="24"/>
          <w:lang w:val="vi-VN"/>
        </w:rPr>
      </w:pPr>
      <w:r w:rsidRPr="00257A10">
        <w:rPr>
          <w:rFonts w:ascii="Chu Van An" w:hAnsi="Chu Van An" w:cs="Chu Van An"/>
          <w:b/>
          <w:bCs/>
          <w:szCs w:val="24"/>
          <w:highlight w:val="cyan"/>
          <w:lang w:val="vi-VN"/>
        </w:rPr>
        <w:t>Đáp án: 21</w:t>
      </w:r>
    </w:p>
    <w:p w:rsidR="00257A10" w:rsidRPr="00257A10" w:rsidRDefault="00257A10" w:rsidP="00257A10">
      <w:pPr>
        <w:spacing w:after="0" w:line="240" w:lineRule="auto"/>
        <w:jc w:val="center"/>
        <w:rPr>
          <w:rFonts w:ascii="Chu Van An" w:hAnsi="Chu Van An" w:cs="Chu Van An"/>
          <w:b/>
          <w:szCs w:val="24"/>
          <w:lang w:val="vi-VN"/>
        </w:rPr>
      </w:pPr>
      <w:r w:rsidRPr="00257A10">
        <w:rPr>
          <w:rFonts w:ascii="Chu Van An" w:hAnsi="Chu Van An" w:cs="Chu Van An"/>
          <w:b/>
          <w:color w:val="3333FF"/>
          <w:szCs w:val="24"/>
        </w:rPr>
        <w:t>Lời giải</w:t>
      </w:r>
    </w:p>
    <w:p w:rsidR="00257A10" w:rsidRPr="00257A10" w:rsidRDefault="00257A10" w:rsidP="00257A10">
      <w:pPr>
        <w:spacing w:after="0" w:line="240" w:lineRule="auto"/>
        <w:ind w:left="426" w:firstLine="567"/>
        <w:rPr>
          <w:rFonts w:ascii="Chu Van An" w:hAnsi="Chu Van An" w:cs="Chu Van An"/>
          <w:b/>
          <w:szCs w:val="24"/>
          <w:lang w:val="vi-VN"/>
        </w:rPr>
      </w:pPr>
      <w:r w:rsidRPr="00257A10">
        <w:rPr>
          <w:rFonts w:ascii="Chu Van An" w:hAnsi="Chu Van An" w:cs="Chu Van An"/>
          <w:bCs/>
          <w:szCs w:val="24"/>
        </w:rPr>
        <w:t>Từ</w:t>
      </w:r>
      <w:r w:rsidRPr="00257A10">
        <w:rPr>
          <w:rFonts w:ascii="Chu Van An" w:hAnsi="Chu Van An" w:cs="Chu Van An"/>
          <w:bCs/>
          <w:szCs w:val="24"/>
          <w:lang w:val="vi-VN"/>
        </w:rPr>
        <w:t xml:space="preserve"> đồ thị trên ta tìm ra được 4 con đường phù hợp đi từ đỉnh D lần lượt là: </w:t>
      </w:r>
    </w:p>
    <w:p w:rsidR="00257A10" w:rsidRPr="00257A10" w:rsidRDefault="00257A10" w:rsidP="00257A10">
      <w:pPr>
        <w:spacing w:after="0" w:line="240" w:lineRule="auto"/>
        <w:ind w:left="720" w:firstLine="273"/>
        <w:rPr>
          <w:rFonts w:ascii="Chu Van An" w:hAnsi="Chu Van An" w:cs="Chu Van An"/>
          <w:szCs w:val="24"/>
          <w:lang w:val="vi-VN"/>
        </w:rPr>
      </w:pPr>
      <w:r w:rsidRPr="00257A10">
        <w:rPr>
          <w:rFonts w:ascii="Chu Van An" w:hAnsi="Chu Van An" w:cs="Chu Van An"/>
          <w:szCs w:val="24"/>
          <w:lang w:val="vi-VN"/>
        </w:rPr>
        <w:lastRenderedPageBreak/>
        <w:t>-</w:t>
      </w:r>
      <w:r w:rsidRPr="00257A10">
        <w:rPr>
          <w:rFonts w:ascii="Chu Van An" w:hAnsi="Chu Van An" w:cs="Chu Van An"/>
          <w:szCs w:val="24"/>
          <w:lang w:val="vi-VN"/>
        </w:rPr>
        <w:tab/>
        <w:t>D</w:t>
      </w:r>
      <w:r w:rsidRPr="00257A10">
        <w:rPr>
          <w:rFonts w:ascii="Chu Van An" w:hAnsi="Chu Van An" w:cs="Chu Van An"/>
          <w:szCs w:val="24"/>
          <w:lang w:val="vi-VN"/>
        </w:rPr>
        <w:sym w:font="Wingdings" w:char="F0E0"/>
      </w:r>
      <w:r w:rsidRPr="00257A10">
        <w:rPr>
          <w:rFonts w:ascii="Chu Van An" w:hAnsi="Chu Van An" w:cs="Chu Van An"/>
          <w:szCs w:val="24"/>
          <w:lang w:val="vi-VN"/>
        </w:rPr>
        <w:t>B</w:t>
      </w:r>
      <w:r w:rsidRPr="00257A10">
        <w:rPr>
          <w:rFonts w:ascii="Chu Van An" w:hAnsi="Chu Van An" w:cs="Chu Van An"/>
          <w:szCs w:val="24"/>
          <w:lang w:val="vi-VN"/>
        </w:rPr>
        <w:sym w:font="Wingdings" w:char="F0E0"/>
      </w:r>
      <w:r w:rsidRPr="00257A10">
        <w:rPr>
          <w:rFonts w:ascii="Chu Van An" w:hAnsi="Chu Van An" w:cs="Chu Van An"/>
          <w:szCs w:val="24"/>
          <w:lang w:val="vi-VN"/>
        </w:rPr>
        <w:t>C</w:t>
      </w:r>
      <w:r w:rsidRPr="00257A10">
        <w:rPr>
          <w:rFonts w:ascii="Chu Van An" w:hAnsi="Chu Van An" w:cs="Chu Van An"/>
          <w:szCs w:val="24"/>
          <w:lang w:val="vi-VN"/>
        </w:rPr>
        <w:sym w:font="Wingdings" w:char="F0E0"/>
      </w:r>
      <w:r w:rsidRPr="00257A10">
        <w:rPr>
          <w:rFonts w:ascii="Chu Van An" w:hAnsi="Chu Van An" w:cs="Chu Van An"/>
          <w:szCs w:val="24"/>
          <w:lang w:val="vi-VN"/>
        </w:rPr>
        <w:t>A</w:t>
      </w:r>
      <w:r w:rsidRPr="00257A10">
        <w:rPr>
          <w:rFonts w:ascii="Chu Van An" w:hAnsi="Chu Van An" w:cs="Chu Van An"/>
          <w:szCs w:val="24"/>
          <w:lang w:val="vi-VN"/>
        </w:rPr>
        <w:sym w:font="Wingdings" w:char="F0E0"/>
      </w:r>
      <w:r w:rsidRPr="00257A10">
        <w:rPr>
          <w:rFonts w:ascii="Chu Van An" w:hAnsi="Chu Van An" w:cs="Chu Van An"/>
          <w:szCs w:val="24"/>
          <w:lang w:val="vi-VN"/>
        </w:rPr>
        <w:t xml:space="preserve">E. Khi ấy tổng quãng đường là: </w:t>
      </w:r>
      <w:r w:rsidRPr="00257A10">
        <w:rPr>
          <w:rFonts w:ascii="Chu Van An" w:hAnsi="Chu Van An" w:cs="Chu Van An"/>
          <w:position w:val="-6"/>
          <w:szCs w:val="24"/>
          <w:lang w:val="vi-VN"/>
        </w:rPr>
        <w:object w:dxaOrig="1640" w:dyaOrig="279" w14:anchorId="1E852697">
          <v:shape id="_x0000_i1086" type="#_x0000_t75" alt="" style="width:83.25pt;height:13.5pt" o:ole="">
            <v:imagedata r:id="rId501" o:title=""/>
          </v:shape>
          <o:OLEObject Type="Embed" ProgID="Equation.DSMT4" ShapeID="_x0000_i1086" DrawAspect="Content" ObjectID="_1807794023" r:id="rId502"/>
        </w:object>
      </w:r>
      <w:r w:rsidRPr="00257A10">
        <w:rPr>
          <w:rFonts w:ascii="Chu Van An" w:hAnsi="Chu Van An" w:cs="Chu Van An"/>
          <w:szCs w:val="24"/>
          <w:lang w:val="vi-VN"/>
        </w:rPr>
        <w:t>.</w:t>
      </w:r>
    </w:p>
    <w:p w:rsidR="00257A10" w:rsidRPr="00257A10" w:rsidRDefault="00257A10" w:rsidP="00257A10">
      <w:pPr>
        <w:spacing w:after="0" w:line="240" w:lineRule="auto"/>
        <w:ind w:left="720" w:firstLine="273"/>
        <w:rPr>
          <w:rFonts w:ascii="Chu Van An" w:hAnsi="Chu Van An" w:cs="Chu Van An"/>
          <w:szCs w:val="24"/>
          <w:lang w:val="vi-VN"/>
        </w:rPr>
      </w:pPr>
      <w:r w:rsidRPr="00257A10">
        <w:rPr>
          <w:rFonts w:ascii="Chu Van An" w:hAnsi="Chu Van An" w:cs="Chu Van An"/>
          <w:szCs w:val="24"/>
          <w:lang w:val="vi-VN"/>
        </w:rPr>
        <w:t>-</w:t>
      </w:r>
      <w:r w:rsidRPr="00257A10">
        <w:rPr>
          <w:rFonts w:ascii="Chu Van An" w:hAnsi="Chu Van An" w:cs="Chu Van An"/>
          <w:szCs w:val="24"/>
          <w:lang w:val="vi-VN"/>
        </w:rPr>
        <w:tab/>
        <w:t>D</w:t>
      </w:r>
      <w:r w:rsidRPr="00257A10">
        <w:rPr>
          <w:rFonts w:ascii="Chu Van An" w:hAnsi="Chu Van An" w:cs="Chu Van An"/>
          <w:szCs w:val="24"/>
          <w:lang w:val="vi-VN"/>
        </w:rPr>
        <w:sym w:font="Wingdings" w:char="F0E0"/>
      </w:r>
      <w:r w:rsidRPr="00257A10">
        <w:rPr>
          <w:rFonts w:ascii="Chu Van An" w:hAnsi="Chu Van An" w:cs="Chu Van An"/>
          <w:szCs w:val="24"/>
          <w:lang w:val="vi-VN"/>
        </w:rPr>
        <w:t>B</w:t>
      </w:r>
      <w:r w:rsidRPr="00257A10">
        <w:rPr>
          <w:rFonts w:ascii="Chu Van An" w:hAnsi="Chu Van An" w:cs="Chu Van An"/>
          <w:szCs w:val="24"/>
          <w:lang w:val="vi-VN"/>
        </w:rPr>
        <w:sym w:font="Wingdings" w:char="F0E0"/>
      </w:r>
      <w:r w:rsidRPr="00257A10">
        <w:rPr>
          <w:rFonts w:ascii="Chu Van An" w:hAnsi="Chu Van An" w:cs="Chu Van An"/>
          <w:szCs w:val="24"/>
          <w:lang w:val="vi-VN"/>
        </w:rPr>
        <w:t>E</w:t>
      </w:r>
      <w:r w:rsidRPr="00257A10">
        <w:rPr>
          <w:rFonts w:ascii="Chu Van An" w:hAnsi="Chu Van An" w:cs="Chu Van An"/>
          <w:szCs w:val="24"/>
          <w:lang w:val="vi-VN"/>
        </w:rPr>
        <w:sym w:font="Wingdings" w:char="F0E0"/>
      </w:r>
      <w:r w:rsidRPr="00257A10">
        <w:rPr>
          <w:rFonts w:ascii="Chu Van An" w:hAnsi="Chu Van An" w:cs="Chu Van An"/>
          <w:szCs w:val="24"/>
          <w:lang w:val="vi-VN"/>
        </w:rPr>
        <w:t>A</w:t>
      </w:r>
      <w:r w:rsidRPr="00257A10">
        <w:rPr>
          <w:rFonts w:ascii="Chu Van An" w:hAnsi="Chu Van An" w:cs="Chu Van An"/>
          <w:szCs w:val="24"/>
          <w:lang w:val="vi-VN"/>
        </w:rPr>
        <w:sym w:font="Wingdings" w:char="F0E0"/>
      </w:r>
      <w:r w:rsidRPr="00257A10">
        <w:rPr>
          <w:rFonts w:ascii="Chu Van An" w:hAnsi="Chu Van An" w:cs="Chu Van An"/>
          <w:szCs w:val="24"/>
          <w:lang w:val="vi-VN"/>
        </w:rPr>
        <w:t xml:space="preserve">C. Khi ấy tổng quãng đường là: </w:t>
      </w:r>
      <w:r w:rsidRPr="00257A10">
        <w:rPr>
          <w:rFonts w:ascii="Chu Van An" w:hAnsi="Chu Van An" w:cs="Chu Van An"/>
          <w:position w:val="-6"/>
          <w:szCs w:val="24"/>
          <w:lang w:val="vi-VN"/>
        </w:rPr>
        <w:object w:dxaOrig="1640" w:dyaOrig="279" w14:anchorId="75263669">
          <v:shape id="_x0000_i1087" type="#_x0000_t75" alt="" style="width:83.25pt;height:13.5pt" o:ole="">
            <v:imagedata r:id="rId503" o:title=""/>
          </v:shape>
          <o:OLEObject Type="Embed" ProgID="Equation.DSMT4" ShapeID="_x0000_i1087" DrawAspect="Content" ObjectID="_1807794024" r:id="rId504"/>
        </w:object>
      </w:r>
      <w:r w:rsidRPr="00257A10">
        <w:rPr>
          <w:rFonts w:ascii="Chu Van An" w:hAnsi="Chu Van An" w:cs="Chu Van An"/>
          <w:szCs w:val="24"/>
          <w:lang w:val="vi-VN"/>
        </w:rPr>
        <w:t>.</w:t>
      </w:r>
    </w:p>
    <w:p w:rsidR="00257A10" w:rsidRPr="00257A10" w:rsidRDefault="00257A10" w:rsidP="00257A10">
      <w:pPr>
        <w:spacing w:after="0" w:line="240" w:lineRule="auto"/>
        <w:ind w:left="720" w:firstLine="273"/>
        <w:rPr>
          <w:rFonts w:ascii="Chu Van An" w:hAnsi="Chu Van An" w:cs="Chu Van An"/>
          <w:szCs w:val="24"/>
          <w:lang w:val="vi-VN"/>
        </w:rPr>
      </w:pPr>
      <w:r w:rsidRPr="00257A10">
        <w:rPr>
          <w:rFonts w:ascii="Chu Van An" w:hAnsi="Chu Van An" w:cs="Chu Van An"/>
          <w:szCs w:val="24"/>
          <w:lang w:val="vi-VN"/>
        </w:rPr>
        <w:t>-</w:t>
      </w:r>
      <w:r w:rsidRPr="00257A10">
        <w:rPr>
          <w:rFonts w:ascii="Chu Van An" w:hAnsi="Chu Van An" w:cs="Chu Van An"/>
          <w:szCs w:val="24"/>
          <w:lang w:val="vi-VN"/>
        </w:rPr>
        <w:tab/>
        <w:t>D</w:t>
      </w:r>
      <w:r w:rsidRPr="00257A10">
        <w:rPr>
          <w:rFonts w:ascii="Chu Van An" w:hAnsi="Chu Van An" w:cs="Chu Van An"/>
          <w:szCs w:val="24"/>
          <w:lang w:val="vi-VN"/>
        </w:rPr>
        <w:sym w:font="Wingdings" w:char="F0E0"/>
      </w:r>
      <w:r w:rsidRPr="00257A10">
        <w:rPr>
          <w:rFonts w:ascii="Chu Van An" w:hAnsi="Chu Van An" w:cs="Chu Van An"/>
          <w:szCs w:val="24"/>
          <w:lang w:val="vi-VN"/>
        </w:rPr>
        <w:t>C</w:t>
      </w:r>
      <w:r w:rsidRPr="00257A10">
        <w:rPr>
          <w:rFonts w:ascii="Chu Van An" w:hAnsi="Chu Van An" w:cs="Chu Van An"/>
          <w:szCs w:val="24"/>
          <w:lang w:val="vi-VN"/>
        </w:rPr>
        <w:sym w:font="Wingdings" w:char="F0E0"/>
      </w:r>
      <w:r w:rsidRPr="00257A10">
        <w:rPr>
          <w:rFonts w:ascii="Chu Van An" w:hAnsi="Chu Van An" w:cs="Chu Van An"/>
          <w:szCs w:val="24"/>
          <w:lang w:val="vi-VN"/>
        </w:rPr>
        <w:t>B</w:t>
      </w:r>
      <w:r w:rsidRPr="00257A10">
        <w:rPr>
          <w:rFonts w:ascii="Chu Van An" w:hAnsi="Chu Van An" w:cs="Chu Van An"/>
          <w:szCs w:val="24"/>
          <w:lang w:val="vi-VN"/>
        </w:rPr>
        <w:sym w:font="Wingdings" w:char="F0E0"/>
      </w:r>
      <w:r w:rsidRPr="00257A10">
        <w:rPr>
          <w:rFonts w:ascii="Chu Van An" w:hAnsi="Chu Van An" w:cs="Chu Van An"/>
          <w:szCs w:val="24"/>
          <w:lang w:val="vi-VN"/>
        </w:rPr>
        <w:t>E</w:t>
      </w:r>
      <w:r w:rsidRPr="00257A10">
        <w:rPr>
          <w:rFonts w:ascii="Chu Van An" w:hAnsi="Chu Van An" w:cs="Chu Van An"/>
          <w:szCs w:val="24"/>
          <w:lang w:val="vi-VN"/>
        </w:rPr>
        <w:sym w:font="Wingdings" w:char="F0E0"/>
      </w:r>
      <w:r w:rsidRPr="00257A10">
        <w:rPr>
          <w:rFonts w:ascii="Chu Van An" w:hAnsi="Chu Van An" w:cs="Chu Van An"/>
          <w:szCs w:val="24"/>
          <w:lang w:val="vi-VN"/>
        </w:rPr>
        <w:t xml:space="preserve">A. Khi ấy tổng quãng đường là: </w:t>
      </w:r>
      <w:r w:rsidRPr="00257A10">
        <w:rPr>
          <w:rFonts w:ascii="Chu Van An" w:hAnsi="Chu Van An" w:cs="Chu Van An"/>
          <w:position w:val="-6"/>
          <w:szCs w:val="24"/>
          <w:lang w:val="vi-VN"/>
        </w:rPr>
        <w:object w:dxaOrig="1640" w:dyaOrig="279" w14:anchorId="560245E4">
          <v:shape id="_x0000_i1088" type="#_x0000_t75" alt="" style="width:83.25pt;height:13.5pt" o:ole="">
            <v:imagedata r:id="rId505" o:title=""/>
          </v:shape>
          <o:OLEObject Type="Embed" ProgID="Equation.DSMT4" ShapeID="_x0000_i1088" DrawAspect="Content" ObjectID="_1807794025" r:id="rId506"/>
        </w:object>
      </w:r>
      <w:r w:rsidRPr="00257A10">
        <w:rPr>
          <w:rFonts w:ascii="Chu Van An" w:hAnsi="Chu Van An" w:cs="Chu Van An"/>
          <w:szCs w:val="24"/>
          <w:lang w:val="vi-VN"/>
        </w:rPr>
        <w:t>.</w:t>
      </w:r>
    </w:p>
    <w:p w:rsidR="00257A10" w:rsidRPr="00257A10" w:rsidRDefault="00257A10" w:rsidP="00257A10">
      <w:pPr>
        <w:spacing w:after="0" w:line="240" w:lineRule="auto"/>
        <w:ind w:left="720" w:firstLine="273"/>
        <w:rPr>
          <w:rFonts w:ascii="Chu Van An" w:hAnsi="Chu Van An" w:cs="Chu Van An"/>
          <w:szCs w:val="24"/>
          <w:lang w:val="vi-VN"/>
        </w:rPr>
      </w:pPr>
      <w:r w:rsidRPr="00257A10">
        <w:rPr>
          <w:rFonts w:ascii="Chu Van An" w:hAnsi="Chu Van An" w:cs="Chu Van An"/>
          <w:szCs w:val="24"/>
          <w:lang w:val="vi-VN"/>
        </w:rPr>
        <w:t>-</w:t>
      </w:r>
      <w:r w:rsidRPr="00257A10">
        <w:rPr>
          <w:rFonts w:ascii="Chu Van An" w:hAnsi="Chu Van An" w:cs="Chu Van An"/>
          <w:szCs w:val="24"/>
          <w:lang w:val="vi-VN"/>
        </w:rPr>
        <w:tab/>
        <w:t>D</w:t>
      </w:r>
      <w:r w:rsidRPr="00257A10">
        <w:rPr>
          <w:rFonts w:ascii="Chu Van An" w:hAnsi="Chu Van An" w:cs="Chu Van An"/>
          <w:szCs w:val="24"/>
          <w:lang w:val="vi-VN"/>
        </w:rPr>
        <w:sym w:font="Wingdings" w:char="F0E0"/>
      </w:r>
      <w:r w:rsidRPr="00257A10">
        <w:rPr>
          <w:rFonts w:ascii="Chu Van An" w:hAnsi="Chu Van An" w:cs="Chu Van An"/>
          <w:szCs w:val="24"/>
          <w:lang w:val="vi-VN"/>
        </w:rPr>
        <w:t>C</w:t>
      </w:r>
      <w:r w:rsidRPr="00257A10">
        <w:rPr>
          <w:rFonts w:ascii="Chu Van An" w:hAnsi="Chu Van An" w:cs="Chu Van An"/>
          <w:szCs w:val="24"/>
          <w:lang w:val="vi-VN"/>
        </w:rPr>
        <w:sym w:font="Wingdings" w:char="F0E0"/>
      </w:r>
      <w:r w:rsidRPr="00257A10">
        <w:rPr>
          <w:rFonts w:ascii="Chu Van An" w:hAnsi="Chu Van An" w:cs="Chu Van An"/>
          <w:szCs w:val="24"/>
          <w:lang w:val="vi-VN"/>
        </w:rPr>
        <w:t>A</w:t>
      </w:r>
      <w:r w:rsidRPr="00257A10">
        <w:rPr>
          <w:rFonts w:ascii="Chu Van An" w:hAnsi="Chu Van An" w:cs="Chu Van An"/>
          <w:szCs w:val="24"/>
          <w:lang w:val="vi-VN"/>
        </w:rPr>
        <w:sym w:font="Wingdings" w:char="F0E0"/>
      </w:r>
      <w:r w:rsidRPr="00257A10">
        <w:rPr>
          <w:rFonts w:ascii="Chu Van An" w:hAnsi="Chu Van An" w:cs="Chu Van An"/>
          <w:szCs w:val="24"/>
          <w:lang w:val="vi-VN"/>
        </w:rPr>
        <w:t>E</w:t>
      </w:r>
      <w:r w:rsidRPr="00257A10">
        <w:rPr>
          <w:rFonts w:ascii="Chu Van An" w:hAnsi="Chu Van An" w:cs="Chu Van An"/>
          <w:szCs w:val="24"/>
          <w:lang w:val="vi-VN"/>
        </w:rPr>
        <w:sym w:font="Wingdings" w:char="F0E0"/>
      </w:r>
      <w:r w:rsidRPr="00257A10">
        <w:rPr>
          <w:rFonts w:ascii="Chu Van An" w:hAnsi="Chu Van An" w:cs="Chu Van An"/>
          <w:szCs w:val="24"/>
          <w:lang w:val="vi-VN"/>
        </w:rPr>
        <w:t xml:space="preserve">B. Khi ấy tổng quãng đường là: </w:t>
      </w:r>
      <w:r w:rsidRPr="00257A10">
        <w:rPr>
          <w:rFonts w:ascii="Chu Van An" w:hAnsi="Chu Van An" w:cs="Chu Van An"/>
          <w:position w:val="-6"/>
          <w:szCs w:val="24"/>
          <w:lang w:val="vi-VN"/>
        </w:rPr>
        <w:object w:dxaOrig="1620" w:dyaOrig="279" w14:anchorId="30401D76">
          <v:shape id="_x0000_i1089" type="#_x0000_t75" alt="" style="width:81.75pt;height:13.5pt" o:ole="">
            <v:imagedata r:id="rId507" o:title=""/>
          </v:shape>
          <o:OLEObject Type="Embed" ProgID="Equation.DSMT4" ShapeID="_x0000_i1089" DrawAspect="Content" ObjectID="_1807794026" r:id="rId508"/>
        </w:object>
      </w:r>
      <w:r w:rsidRPr="00257A10">
        <w:rPr>
          <w:rFonts w:ascii="Chu Van An" w:hAnsi="Chu Van An" w:cs="Chu Van An"/>
          <w:szCs w:val="24"/>
          <w:lang w:val="vi-VN"/>
        </w:rPr>
        <w:t xml:space="preserve"> (*).</w:t>
      </w:r>
    </w:p>
    <w:p w:rsidR="00257A10" w:rsidRPr="00257A10" w:rsidRDefault="00257A10" w:rsidP="00257A10">
      <w:pPr>
        <w:spacing w:after="0" w:line="240" w:lineRule="auto"/>
        <w:ind w:firstLine="993"/>
        <w:rPr>
          <w:rFonts w:ascii="Chu Van An" w:hAnsi="Chu Van An" w:cs="Chu Van An"/>
          <w:szCs w:val="24"/>
          <w:lang w:val="vi-VN"/>
        </w:rPr>
      </w:pPr>
      <w:r w:rsidRPr="00257A10">
        <w:rPr>
          <w:rFonts w:ascii="Chu Van An" w:hAnsi="Chu Van An" w:cs="Chu Van An"/>
          <w:szCs w:val="24"/>
          <w:lang w:val="vi-VN"/>
        </w:rPr>
        <w:t>Thông qua tính toán kết luận quãng đường ngắn nhất là D</w:t>
      </w:r>
      <w:r w:rsidRPr="00257A10">
        <w:rPr>
          <w:rFonts w:ascii="Chu Van An" w:hAnsi="Chu Van An" w:cs="Chu Van An"/>
          <w:szCs w:val="24"/>
          <w:lang w:val="vi-VN"/>
        </w:rPr>
        <w:sym w:font="Wingdings" w:char="F0E0"/>
      </w:r>
      <w:r w:rsidRPr="00257A10">
        <w:rPr>
          <w:rFonts w:ascii="Chu Van An" w:hAnsi="Chu Van An" w:cs="Chu Van An"/>
          <w:szCs w:val="24"/>
          <w:lang w:val="vi-VN"/>
        </w:rPr>
        <w:t>C</w:t>
      </w:r>
      <w:r w:rsidRPr="00257A10">
        <w:rPr>
          <w:rFonts w:ascii="Chu Van An" w:hAnsi="Chu Van An" w:cs="Chu Van An"/>
          <w:szCs w:val="24"/>
          <w:lang w:val="vi-VN"/>
        </w:rPr>
        <w:sym w:font="Wingdings" w:char="F0E0"/>
      </w:r>
      <w:r w:rsidRPr="00257A10">
        <w:rPr>
          <w:rFonts w:ascii="Chu Van An" w:hAnsi="Chu Van An" w:cs="Chu Van An"/>
          <w:szCs w:val="24"/>
          <w:lang w:val="vi-VN"/>
        </w:rPr>
        <w:t>A</w:t>
      </w:r>
      <w:r w:rsidRPr="00257A10">
        <w:rPr>
          <w:rFonts w:ascii="Chu Van An" w:hAnsi="Chu Van An" w:cs="Chu Van An"/>
          <w:szCs w:val="24"/>
          <w:lang w:val="vi-VN"/>
        </w:rPr>
        <w:sym w:font="Wingdings" w:char="F0E0"/>
      </w:r>
      <w:r w:rsidRPr="00257A10">
        <w:rPr>
          <w:rFonts w:ascii="Chu Van An" w:hAnsi="Chu Van An" w:cs="Chu Van An"/>
          <w:szCs w:val="24"/>
          <w:lang w:val="vi-VN"/>
        </w:rPr>
        <w:t>E</w:t>
      </w:r>
      <w:r w:rsidRPr="00257A10">
        <w:rPr>
          <w:rFonts w:ascii="Chu Van An" w:hAnsi="Chu Van An" w:cs="Chu Van An"/>
          <w:szCs w:val="24"/>
          <w:lang w:val="vi-VN"/>
        </w:rPr>
        <w:sym w:font="Wingdings" w:char="F0E0"/>
      </w:r>
      <w:r w:rsidRPr="00257A10">
        <w:rPr>
          <w:rFonts w:ascii="Chu Van An" w:hAnsi="Chu Van An" w:cs="Chu Van An"/>
          <w:szCs w:val="24"/>
          <w:lang w:val="vi-VN"/>
        </w:rPr>
        <w:t>B</w:t>
      </w:r>
      <w:r w:rsidRPr="00257A10">
        <w:rPr>
          <w:rFonts w:ascii="Chu Van An" w:hAnsi="Chu Van An" w:cs="Chu Van An"/>
          <w:szCs w:val="24"/>
        </w:rPr>
        <w:t xml:space="preserve"> (*)</w:t>
      </w:r>
      <w:r w:rsidRPr="00257A10">
        <w:rPr>
          <w:rFonts w:ascii="Chu Van An" w:hAnsi="Chu Van An" w:cs="Chu Van An"/>
          <w:szCs w:val="24"/>
          <w:lang w:val="vi-VN"/>
        </w:rPr>
        <w:t xml:space="preserve"> và trị số tổng là 21.</w:t>
      </w:r>
      <w:r w:rsidRPr="00257A10">
        <w:rPr>
          <w:rFonts w:ascii="Chu Van An" w:hAnsi="Chu Van An" w:cs="Chu Van An"/>
          <w:szCs w:val="24"/>
        </w:rPr>
        <w:t xml:space="preserve"> </w:t>
      </w:r>
    </w:p>
    <w:p w:rsidR="00257A10" w:rsidRPr="00257A10" w:rsidRDefault="00257A10" w:rsidP="00257A10">
      <w:pPr>
        <w:tabs>
          <w:tab w:val="left" w:pos="992"/>
        </w:tabs>
        <w:spacing w:after="0" w:line="240" w:lineRule="auto"/>
        <w:ind w:left="992" w:hanging="992"/>
        <w:rPr>
          <w:rFonts w:ascii="Chu Van An" w:hAnsi="Chu Van An" w:cs="Chu Van An"/>
          <w:szCs w:val="24"/>
        </w:rPr>
      </w:pPr>
      <w:r w:rsidRPr="00257A10">
        <w:rPr>
          <w:rFonts w:ascii="Chu Van An" w:hAnsi="Chu Van An" w:cs="Chu Van An"/>
          <w:b/>
          <w:color w:val="0000FF"/>
          <w:szCs w:val="24"/>
        </w:rPr>
        <w:t xml:space="preserve">Câu 21: </w:t>
      </w:r>
      <w:r w:rsidRPr="00257A10">
        <w:rPr>
          <w:rFonts w:ascii="Chu Van An" w:hAnsi="Chu Van An" w:cs="Chu Van An"/>
          <w:szCs w:val="24"/>
        </w:rPr>
        <w:t>Một giao hàng cần giao hàng đến 5 địa điểm A, B, C, D, E. Năm địa điểm có đường đi nối với nhau mô tả bằng các cạnh với độ dài quãng đường tính theo kilomet cho bởi số gắn với cạnh đó như hình vẽ. Người giao hàng xuất phát từ vị trí ban đầu là A cần đi qua tất cả các địa điểm (mỗi địa điểm qua ít nhất một lần), và sau đó phải trở về vị trí ban đầu A. Tổng số kilomet mà người giao hàng phải đi nhỏ nhất bằng bao nhiêu?</w:t>
      </w:r>
    </w:p>
    <w:p w:rsidR="00257A10" w:rsidRPr="00257A10" w:rsidRDefault="00257A10" w:rsidP="00257A10">
      <w:pPr>
        <w:spacing w:after="0" w:line="240" w:lineRule="auto"/>
        <w:jc w:val="center"/>
        <w:rPr>
          <w:rFonts w:ascii="Chu Van An" w:hAnsi="Chu Van An" w:cs="Chu Van An"/>
          <w:szCs w:val="24"/>
        </w:rPr>
      </w:pPr>
      <w:r w:rsidRPr="00257A10">
        <w:rPr>
          <w:rFonts w:ascii="Chu Van An" w:hAnsi="Chu Van An" w:cs="Chu Van An"/>
          <w:noProof/>
          <w:szCs w:val="24"/>
        </w:rPr>
        <w:drawing>
          <wp:inline distT="0" distB="0" distL="0" distR="0" wp14:anchorId="09006F0B" wp14:editId="70B0B097">
            <wp:extent cx="1815416" cy="1634286"/>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1835518" cy="1652383"/>
                    </a:xfrm>
                    <a:prstGeom prst="rect">
                      <a:avLst/>
                    </a:prstGeom>
                  </pic:spPr>
                </pic:pic>
              </a:graphicData>
            </a:graphic>
          </wp:inline>
        </w:drawing>
      </w:r>
    </w:p>
    <w:p w:rsidR="00257A10" w:rsidRPr="00257A10" w:rsidRDefault="00257A10" w:rsidP="00257A10">
      <w:pPr>
        <w:spacing w:after="0" w:line="240" w:lineRule="auto"/>
        <w:ind w:left="992" w:firstLine="283"/>
        <w:jc w:val="center"/>
        <w:rPr>
          <w:rFonts w:ascii="Chu Van An" w:eastAsia="Aptos" w:hAnsi="Chu Van An" w:cs="Chu Van An"/>
          <w:b/>
          <w:bCs/>
          <w:szCs w:val="24"/>
        </w:rPr>
      </w:pPr>
      <w:r w:rsidRPr="00257A10">
        <w:rPr>
          <w:rFonts w:ascii="Chu Van An" w:eastAsia="Aptos" w:hAnsi="Chu Van An" w:cs="Chu Van An"/>
          <w:b/>
          <w:bCs/>
          <w:color w:val="3333FF"/>
          <w:szCs w:val="24"/>
        </w:rPr>
        <w:t>Lời giải</w:t>
      </w:r>
    </w:p>
    <w:p w:rsidR="00257A10" w:rsidRPr="00257A10" w:rsidRDefault="00257A10" w:rsidP="00257A10">
      <w:pPr>
        <w:spacing w:after="0" w:line="240" w:lineRule="auto"/>
        <w:rPr>
          <w:rFonts w:ascii="Chu Van An" w:hAnsi="Chu Van An" w:cs="Chu Van An"/>
          <w:b/>
          <w:bCs/>
          <w:szCs w:val="24"/>
        </w:rPr>
      </w:pPr>
      <w:r w:rsidRPr="00257A10">
        <w:rPr>
          <w:rFonts w:ascii="Chu Van An" w:hAnsi="Chu Van An" w:cs="Chu Van An"/>
          <w:szCs w:val="24"/>
        </w:rPr>
        <w:t xml:space="preserve">Đáp án: </w:t>
      </w:r>
      <w:r w:rsidRPr="00257A10">
        <w:rPr>
          <w:rFonts w:ascii="Chu Van An" w:hAnsi="Chu Van An" w:cs="Chu Van An"/>
          <w:b/>
          <w:bCs/>
          <w:szCs w:val="24"/>
        </w:rPr>
        <w:t>24</w:t>
      </w:r>
    </w:p>
    <w:p w:rsidR="00257A10" w:rsidRPr="00257A10" w:rsidRDefault="00257A10" w:rsidP="00257A10">
      <w:pPr>
        <w:tabs>
          <w:tab w:val="left" w:pos="992"/>
        </w:tabs>
        <w:spacing w:after="0" w:line="240" w:lineRule="auto"/>
        <w:ind w:left="992" w:hanging="992"/>
        <w:rPr>
          <w:rFonts w:ascii="Chu Van An" w:eastAsia="Aptos" w:hAnsi="Chu Van An" w:cs="Chu Van An"/>
          <w:szCs w:val="24"/>
        </w:rPr>
      </w:pPr>
      <w:r w:rsidRPr="00257A10">
        <w:rPr>
          <w:rFonts w:ascii="Chu Van An" w:eastAsia="Aptos" w:hAnsi="Chu Van An" w:cs="Chu Van An"/>
          <w:b/>
          <w:color w:val="0000FF"/>
          <w:szCs w:val="24"/>
        </w:rPr>
        <w:t xml:space="preserve">Câu 22: </w:t>
      </w:r>
      <w:r w:rsidRPr="00257A10">
        <w:rPr>
          <w:rFonts w:ascii="Chu Van An" w:eastAsia="Aptos" w:hAnsi="Chu Van An" w:cs="Chu Van An"/>
          <w:szCs w:val="24"/>
        </w:rPr>
        <w:t>Một công ty vận tải cần giao hàng đến tất cả các thành phố A, B, C, D, E (hình vẽ bên dưới). Chi phí (triệu đồng)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257A10" w:rsidRPr="00257A10" w:rsidRDefault="00257A10" w:rsidP="00257A10">
      <w:pPr>
        <w:tabs>
          <w:tab w:val="left" w:pos="284"/>
          <w:tab w:val="left" w:pos="2835"/>
          <w:tab w:val="left" w:pos="5387"/>
          <w:tab w:val="left" w:pos="7938"/>
        </w:tabs>
        <w:spacing w:after="160" w:line="240" w:lineRule="auto"/>
        <w:jc w:val="center"/>
        <w:rPr>
          <w:rFonts w:ascii="Chu Van An" w:eastAsia="Calibri" w:hAnsi="Chu Van An" w:cs="Chu Van An"/>
          <w:szCs w:val="24"/>
        </w:rPr>
      </w:pPr>
      <w:r w:rsidRPr="00257A10">
        <w:rPr>
          <w:rFonts w:ascii="Chu Van An" w:eastAsia="Aptos" w:hAnsi="Chu Van An" w:cs="Chu Van An"/>
          <w:noProof/>
          <w:szCs w:val="24"/>
        </w:rPr>
        <w:drawing>
          <wp:inline distT="0" distB="0" distL="0" distR="0" wp14:anchorId="45738884" wp14:editId="7C490CF0">
            <wp:extent cx="2297927" cy="1735979"/>
            <wp:effectExtent l="0" t="0" r="7620" b="0"/>
            <wp:docPr id="1552002400"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376461" name="Picture 1" descr="A triangle with lines and points  Description automatically generated"/>
                    <pic:cNvPicPr/>
                  </pic:nvPicPr>
                  <pic:blipFill>
                    <a:blip r:embed="rId510"/>
                    <a:stretch>
                      <a:fillRect/>
                    </a:stretch>
                  </pic:blipFill>
                  <pic:spPr>
                    <a:xfrm>
                      <a:off x="0" y="0"/>
                      <a:ext cx="2313082" cy="1747428"/>
                    </a:xfrm>
                    <a:prstGeom prst="rect">
                      <a:avLst/>
                    </a:prstGeom>
                  </pic:spPr>
                </pic:pic>
              </a:graphicData>
            </a:graphic>
          </wp:inline>
        </w:drawing>
      </w:r>
    </w:p>
    <w:tbl>
      <w:tblPr>
        <w:tblStyle w:val="TableGrid3"/>
        <w:tblW w:w="0" w:type="auto"/>
        <w:jc w:val="center"/>
        <w:tblLook w:val="04A0" w:firstRow="1" w:lastRow="0" w:firstColumn="1" w:lastColumn="0" w:noHBand="0" w:noVBand="1"/>
      </w:tblPr>
      <w:tblGrid>
        <w:gridCol w:w="2996"/>
        <w:gridCol w:w="2569"/>
      </w:tblGrid>
      <w:tr w:rsidR="00257A10" w:rsidRPr="00257A10" w:rsidTr="002955A6">
        <w:trPr>
          <w:jc w:val="center"/>
        </w:trPr>
        <w:tc>
          <w:tcPr>
            <w:tcW w:w="0" w:type="auto"/>
          </w:tcPr>
          <w:p w:rsidR="00257A10" w:rsidRPr="00257A10" w:rsidRDefault="00257A10" w:rsidP="002955A6">
            <w:pPr>
              <w:tabs>
                <w:tab w:val="left" w:pos="284"/>
                <w:tab w:val="left" w:pos="2835"/>
                <w:tab w:val="left" w:pos="5387"/>
                <w:tab w:val="left" w:pos="7938"/>
              </w:tabs>
              <w:jc w:val="center"/>
              <w:rPr>
                <w:rFonts w:ascii="Chu Van An" w:eastAsia="Aptos" w:hAnsi="Chu Van An" w:cs="Chu Van An"/>
                <w:sz w:val="24"/>
                <w:szCs w:val="24"/>
              </w:rPr>
            </w:pPr>
            <w:r w:rsidRPr="00257A10">
              <w:rPr>
                <w:rFonts w:ascii="Chu Van An" w:eastAsia="Aptos" w:hAnsi="Chu Van An" w:cs="Chu Van An"/>
                <w:sz w:val="24"/>
                <w:szCs w:val="24"/>
              </w:rPr>
              <w:t>Đường đi</w:t>
            </w:r>
          </w:p>
        </w:tc>
        <w:tc>
          <w:tcPr>
            <w:tcW w:w="0" w:type="auto"/>
          </w:tcPr>
          <w:p w:rsidR="00257A10" w:rsidRPr="00257A10" w:rsidRDefault="00257A10" w:rsidP="002955A6">
            <w:pPr>
              <w:tabs>
                <w:tab w:val="left" w:pos="284"/>
                <w:tab w:val="left" w:pos="2835"/>
                <w:tab w:val="left" w:pos="5387"/>
                <w:tab w:val="left" w:pos="7938"/>
              </w:tabs>
              <w:jc w:val="center"/>
              <w:rPr>
                <w:rFonts w:ascii="Chu Van An" w:eastAsia="Aptos" w:hAnsi="Chu Van An" w:cs="Chu Van An"/>
                <w:sz w:val="24"/>
                <w:szCs w:val="24"/>
              </w:rPr>
            </w:pPr>
            <w:r w:rsidRPr="00257A10">
              <w:rPr>
                <w:rFonts w:ascii="Chu Van An" w:eastAsia="Aptos" w:hAnsi="Chu Van An" w:cs="Chu Van An"/>
                <w:sz w:val="24"/>
                <w:szCs w:val="24"/>
              </w:rPr>
              <w:t>Tổng số chi phí</w:t>
            </w:r>
          </w:p>
        </w:tc>
      </w:tr>
      <w:tr w:rsidR="00257A10" w:rsidRPr="00257A10" w:rsidTr="002955A6">
        <w:trPr>
          <w:jc w:val="center"/>
        </w:trPr>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780" w:dyaOrig="279" w14:anchorId="26B70558">
                <v:shape id="_x0000_i1090" type="#_x0000_t75" style="width:138.75pt;height:13.5pt" o:ole="">
                  <v:imagedata r:id="rId511" o:title=""/>
                </v:shape>
                <o:OLEObject Type="Embed" ProgID="Equation.DSMT4" ShapeID="_x0000_i1090" DrawAspect="Content" ObjectID="_1807794027" r:id="rId512"/>
              </w:object>
            </w:r>
          </w:p>
        </w:tc>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360" w:dyaOrig="279" w14:anchorId="5654D3C3">
                <v:shape id="_x0000_i1091" type="#_x0000_t75" style="width:117.75pt;height:13.5pt" o:ole="">
                  <v:imagedata r:id="rId513" o:title=""/>
                </v:shape>
                <o:OLEObject Type="Embed" ProgID="Equation.DSMT4" ShapeID="_x0000_i1091" DrawAspect="Content" ObjectID="_1807794028" r:id="rId514"/>
              </w:object>
            </w:r>
          </w:p>
        </w:tc>
      </w:tr>
      <w:tr w:rsidR="00257A10" w:rsidRPr="00257A10" w:rsidTr="002955A6">
        <w:trPr>
          <w:jc w:val="center"/>
        </w:trPr>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780" w:dyaOrig="279" w14:anchorId="0F4CD508">
                <v:shape id="_x0000_i1092" type="#_x0000_t75" style="width:138.75pt;height:13.5pt" o:ole="">
                  <v:imagedata r:id="rId515" o:title=""/>
                </v:shape>
                <o:OLEObject Type="Embed" ProgID="Equation.DSMT4" ShapeID="_x0000_i1092" DrawAspect="Content" ObjectID="_1807794029" r:id="rId516"/>
              </w:object>
            </w:r>
          </w:p>
        </w:tc>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220" w:dyaOrig="279" w14:anchorId="11954AAF">
                <v:shape id="_x0000_i1093" type="#_x0000_t75" style="width:111.75pt;height:13.5pt" o:ole="">
                  <v:imagedata r:id="rId517" o:title=""/>
                </v:shape>
                <o:OLEObject Type="Embed" ProgID="Equation.DSMT4" ShapeID="_x0000_i1093" DrawAspect="Content" ObjectID="_1807794030" r:id="rId518"/>
              </w:object>
            </w:r>
          </w:p>
        </w:tc>
      </w:tr>
      <w:tr w:rsidR="00257A10" w:rsidRPr="00257A10" w:rsidTr="002955A6">
        <w:trPr>
          <w:jc w:val="center"/>
        </w:trPr>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780" w:dyaOrig="279" w14:anchorId="275EC696">
                <v:shape id="_x0000_i1094" type="#_x0000_t75" style="width:138.75pt;height:13.5pt" o:ole="">
                  <v:imagedata r:id="rId519" o:title=""/>
                </v:shape>
                <o:OLEObject Type="Embed" ProgID="Equation.DSMT4" ShapeID="_x0000_i1094" DrawAspect="Content" ObjectID="_1807794031" r:id="rId520"/>
              </w:object>
            </w:r>
          </w:p>
        </w:tc>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340" w:dyaOrig="279" w14:anchorId="79F52601">
                <v:shape id="_x0000_i1095" type="#_x0000_t75" style="width:117pt;height:13.5pt" o:ole="">
                  <v:imagedata r:id="rId521" o:title=""/>
                </v:shape>
                <o:OLEObject Type="Embed" ProgID="Equation.DSMT4" ShapeID="_x0000_i1095" DrawAspect="Content" ObjectID="_1807794032" r:id="rId522"/>
              </w:object>
            </w:r>
          </w:p>
        </w:tc>
      </w:tr>
      <w:tr w:rsidR="00257A10" w:rsidRPr="00257A10" w:rsidTr="002955A6">
        <w:trPr>
          <w:jc w:val="center"/>
        </w:trPr>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780" w:dyaOrig="279" w14:anchorId="4CBFF96F">
                <v:shape id="_x0000_i1096" type="#_x0000_t75" style="width:138.75pt;height:13.5pt" o:ole="">
                  <v:imagedata r:id="rId523" o:title=""/>
                </v:shape>
                <o:OLEObject Type="Embed" ProgID="Equation.DSMT4" ShapeID="_x0000_i1096" DrawAspect="Content" ObjectID="_1807794033" r:id="rId524"/>
              </w:object>
            </w:r>
          </w:p>
        </w:tc>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360" w:dyaOrig="279" w14:anchorId="7BD107F0">
                <v:shape id="_x0000_i1097" type="#_x0000_t75" style="width:117.75pt;height:13.5pt" o:ole="">
                  <v:imagedata r:id="rId525" o:title=""/>
                </v:shape>
                <o:OLEObject Type="Embed" ProgID="Equation.DSMT4" ShapeID="_x0000_i1097" DrawAspect="Content" ObjectID="_1807794034" r:id="rId526"/>
              </w:object>
            </w:r>
          </w:p>
        </w:tc>
      </w:tr>
      <w:tr w:rsidR="00257A10" w:rsidRPr="00257A10" w:rsidTr="002955A6">
        <w:trPr>
          <w:jc w:val="center"/>
        </w:trPr>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780" w:dyaOrig="279" w14:anchorId="1D2A829E">
                <v:shape id="_x0000_i1098" type="#_x0000_t75" style="width:138.75pt;height:13.5pt" o:ole="">
                  <v:imagedata r:id="rId527" o:title=""/>
                </v:shape>
                <o:OLEObject Type="Embed" ProgID="Equation.DSMT4" ShapeID="_x0000_i1098" DrawAspect="Content" ObjectID="_1807794035" r:id="rId528"/>
              </w:object>
            </w:r>
          </w:p>
        </w:tc>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220" w:dyaOrig="279" w14:anchorId="02E1A7C4">
                <v:shape id="_x0000_i1099" type="#_x0000_t75" style="width:111.75pt;height:13.5pt" o:ole="">
                  <v:imagedata r:id="rId529" o:title=""/>
                </v:shape>
                <o:OLEObject Type="Embed" ProgID="Equation.DSMT4" ShapeID="_x0000_i1099" DrawAspect="Content" ObjectID="_1807794036" r:id="rId530"/>
              </w:object>
            </w:r>
          </w:p>
        </w:tc>
      </w:tr>
      <w:tr w:rsidR="00257A10" w:rsidRPr="00257A10" w:rsidTr="002955A6">
        <w:trPr>
          <w:jc w:val="center"/>
        </w:trPr>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780" w:dyaOrig="279" w14:anchorId="25EDBECE">
                <v:shape id="_x0000_i1100" type="#_x0000_t75" style="width:138.75pt;height:13.5pt" o:ole="">
                  <v:imagedata r:id="rId531" o:title=""/>
                </v:shape>
                <o:OLEObject Type="Embed" ProgID="Equation.DSMT4" ShapeID="_x0000_i1100" DrawAspect="Content" ObjectID="_1807794037" r:id="rId532"/>
              </w:object>
            </w:r>
          </w:p>
        </w:tc>
        <w:tc>
          <w:tcPr>
            <w:tcW w:w="0" w:type="auto"/>
          </w:tcPr>
          <w:p w:rsidR="00257A10" w:rsidRPr="00257A10" w:rsidRDefault="00257A10" w:rsidP="002955A6">
            <w:pPr>
              <w:tabs>
                <w:tab w:val="left" w:pos="284"/>
                <w:tab w:val="left" w:pos="2835"/>
                <w:tab w:val="left" w:pos="5387"/>
                <w:tab w:val="left" w:pos="7938"/>
              </w:tabs>
              <w:rPr>
                <w:rFonts w:ascii="Chu Van An" w:eastAsia="Aptos" w:hAnsi="Chu Van An" w:cs="Chu Van An"/>
                <w:sz w:val="24"/>
                <w:szCs w:val="24"/>
              </w:rPr>
            </w:pPr>
            <w:r w:rsidRPr="00257A10">
              <w:rPr>
                <w:rFonts w:ascii="Chu Van An" w:eastAsiaTheme="minorEastAsia" w:hAnsi="Chu Van An" w:cs="Chu Van An"/>
                <w:kern w:val="2"/>
                <w:position w:val="-6"/>
                <w:sz w:val="24"/>
                <w:szCs w:val="24"/>
                <w14:ligatures w14:val="standardContextual"/>
              </w:rPr>
              <w:object w:dxaOrig="2360" w:dyaOrig="279" w14:anchorId="2CBDABF2">
                <v:shape id="_x0000_i1101" type="#_x0000_t75" style="width:117.75pt;height:13.5pt" o:ole="">
                  <v:imagedata r:id="rId533" o:title=""/>
                </v:shape>
                <o:OLEObject Type="Embed" ProgID="Equation.DSMT4" ShapeID="_x0000_i1101" DrawAspect="Content" ObjectID="_1807794038" r:id="rId534"/>
              </w:object>
            </w:r>
          </w:p>
        </w:tc>
      </w:tr>
    </w:tbl>
    <w:p w:rsidR="00257A10" w:rsidRPr="00257A10" w:rsidRDefault="00257A10" w:rsidP="00257A10">
      <w:pPr>
        <w:tabs>
          <w:tab w:val="left" w:pos="284"/>
          <w:tab w:val="left" w:pos="2835"/>
          <w:tab w:val="left" w:pos="5387"/>
          <w:tab w:val="left" w:pos="7938"/>
        </w:tabs>
        <w:spacing w:line="240" w:lineRule="auto"/>
        <w:rPr>
          <w:rFonts w:ascii="Chu Van An" w:eastAsia="Aptos" w:hAnsi="Chu Van An" w:cs="Chu Van An"/>
          <w:szCs w:val="24"/>
        </w:rPr>
      </w:pPr>
      <w:r w:rsidRPr="00257A10">
        <w:rPr>
          <w:rFonts w:ascii="Chu Van An" w:eastAsia="Aptos" w:hAnsi="Chu Van An" w:cs="Chu Van An"/>
          <w:szCs w:val="24"/>
        </w:rPr>
        <w:t>Do đó, tổng số thử thách của đường đi nhận giá trị nhỏ nhất là 53.</w:t>
      </w:r>
    </w:p>
    <w:p w:rsidR="00257A10" w:rsidRPr="00257A10" w:rsidRDefault="00257A10" w:rsidP="00257A10">
      <w:pPr>
        <w:tabs>
          <w:tab w:val="left" w:pos="992"/>
        </w:tabs>
        <w:spacing w:after="0" w:line="240" w:lineRule="auto"/>
        <w:ind w:left="992" w:hanging="992"/>
        <w:rPr>
          <w:rFonts w:ascii="Chu Van An" w:eastAsia="Calibri" w:hAnsi="Chu Van An" w:cs="Chu Van An"/>
          <w:szCs w:val="24"/>
          <w:lang w:val="vi-VN"/>
        </w:rPr>
      </w:pPr>
      <w:r w:rsidRPr="00257A10">
        <w:rPr>
          <w:rFonts w:ascii="Chu Van An" w:eastAsia="Calibri" w:hAnsi="Chu Van An" w:cs="Chu Van An"/>
          <w:b/>
          <w:color w:val="0000FF"/>
          <w:szCs w:val="24"/>
          <w:lang w:val="vi-VN"/>
        </w:rPr>
        <w:lastRenderedPageBreak/>
        <w:t xml:space="preserve">Câu 23: </w:t>
      </w:r>
      <w:r w:rsidRPr="00257A10">
        <w:rPr>
          <w:rFonts w:ascii="Chu Van An" w:eastAsia="Calibri" w:hAnsi="Chu Van An" w:cs="Chu Van An"/>
          <w:szCs w:val="24"/>
          <w:lang w:val="vi-VN"/>
        </w:rPr>
        <w:t>Một đơn vị du lịch muốn thiết kế một lộ trình tham quan bắt đầu từ một địa điểm đầu tiên đi qua tất cả các địa điểm khác và trở về địa điểm ban đầu mà không bị lặp lại một đoạn đường nào. Để tiết kiệm chi phí họ cần tổng quãng đường đi được là ngắn nhất. Với sơ đồ các địa điểm và thông số quãng đường (tính theo km) như minh hoạ kèm theo thì đơn vị du lịch đó nên chọn một lộ trình dài bao nhiêu km?</w:t>
      </w:r>
    </w:p>
    <w:p w:rsidR="00257A10" w:rsidRPr="00257A10" w:rsidRDefault="00257A10" w:rsidP="00257A10">
      <w:pPr>
        <w:spacing w:after="0" w:line="240" w:lineRule="auto"/>
        <w:jc w:val="center"/>
        <w:rPr>
          <w:rFonts w:ascii="Chu Van An" w:eastAsia="Calibri" w:hAnsi="Chu Van An" w:cs="Chu Van An"/>
          <w:b/>
          <w:szCs w:val="24"/>
          <w:lang w:val="vi-VN"/>
        </w:rPr>
      </w:pPr>
      <w:r w:rsidRPr="00257A10">
        <w:rPr>
          <w:rFonts w:ascii="Chu Van An" w:eastAsia="Calibri" w:hAnsi="Chu Van An" w:cs="Chu Van An"/>
          <w:noProof/>
          <w:szCs w:val="24"/>
        </w:rPr>
        <w:drawing>
          <wp:inline distT="0" distB="0" distL="0" distR="0" wp14:anchorId="19823CFD" wp14:editId="346A7BAB">
            <wp:extent cx="2380640" cy="2100565"/>
            <wp:effectExtent l="0" t="0" r="635" b="0"/>
            <wp:docPr id="1909102223" name="Picture 190910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2397411" cy="2115363"/>
                    </a:xfrm>
                    <a:prstGeom prst="rect">
                      <a:avLst/>
                    </a:prstGeom>
                  </pic:spPr>
                </pic:pic>
              </a:graphicData>
            </a:graphic>
          </wp:inline>
        </w:drawing>
      </w:r>
    </w:p>
    <w:p w:rsidR="00257A10" w:rsidRPr="00257A10" w:rsidRDefault="00257A10" w:rsidP="00257A10">
      <w:pPr>
        <w:spacing w:after="0" w:line="240" w:lineRule="auto"/>
        <w:jc w:val="center"/>
        <w:rPr>
          <w:rFonts w:ascii="Chu Van An" w:eastAsia="Calibri" w:hAnsi="Chu Van An" w:cs="Chu Van An"/>
          <w:b/>
          <w:szCs w:val="24"/>
          <w:lang w:val="vi-VN"/>
        </w:rPr>
      </w:pPr>
      <w:r w:rsidRPr="00257A10">
        <w:rPr>
          <w:rFonts w:ascii="Chu Van An" w:eastAsia="Calibri" w:hAnsi="Chu Van An" w:cs="Chu Van An"/>
          <w:b/>
          <w:color w:val="3333FF"/>
          <w:szCs w:val="24"/>
          <w:lang w:val="vi-VN"/>
        </w:rPr>
        <w:t>Lời giải</w:t>
      </w:r>
    </w:p>
    <w:p w:rsidR="00257A10" w:rsidRPr="00257A10" w:rsidRDefault="00257A10" w:rsidP="00257A10">
      <w:pPr>
        <w:spacing w:after="0" w:line="240" w:lineRule="auto"/>
        <w:rPr>
          <w:rFonts w:ascii="Chu Van An" w:eastAsia="Calibri" w:hAnsi="Chu Van An" w:cs="Chu Van An"/>
          <w:b/>
          <w:szCs w:val="24"/>
          <w:lang w:val="vi-VN"/>
        </w:rPr>
      </w:pPr>
      <w:r w:rsidRPr="00257A10">
        <w:rPr>
          <w:rFonts w:ascii="Chu Van An" w:eastAsia="Calibri" w:hAnsi="Chu Van An" w:cs="Chu Van An"/>
          <w:b/>
          <w:szCs w:val="24"/>
          <w:lang w:val="vi-VN"/>
        </w:rPr>
        <w:t xml:space="preserve">Đáp án: </w:t>
      </w:r>
      <w:r w:rsidRPr="00257A10">
        <w:rPr>
          <w:rFonts w:ascii="Chu Van An" w:eastAsia="Calibri" w:hAnsi="Chu Van An" w:cs="Chu Van An"/>
          <w:b/>
          <w:szCs w:val="24"/>
        </w:rPr>
        <w:t>20</w:t>
      </w:r>
      <w:r w:rsidRPr="00257A10">
        <w:rPr>
          <w:rFonts w:ascii="Chu Van An" w:eastAsia="Calibri" w:hAnsi="Chu Van An" w:cs="Chu Van An"/>
          <w:b/>
          <w:szCs w:val="24"/>
          <w:lang w:val="vi-VN"/>
        </w:rPr>
        <w:t>.</w:t>
      </w:r>
    </w:p>
    <w:p w:rsidR="00257A10" w:rsidRPr="00257A10" w:rsidRDefault="00257A10" w:rsidP="00257A10">
      <w:pPr>
        <w:spacing w:after="0" w:line="240" w:lineRule="auto"/>
        <w:rPr>
          <w:rFonts w:ascii="Chu Van An" w:eastAsia="Calibri" w:hAnsi="Chu Van An" w:cs="Chu Van An"/>
          <w:szCs w:val="24"/>
          <w:lang w:val="vi-VN"/>
        </w:rPr>
      </w:pPr>
      <w:r w:rsidRPr="00257A10">
        <w:rPr>
          <w:rFonts w:ascii="Chu Van An" w:eastAsia="Calibri" w:hAnsi="Chu Van An" w:cs="Chu Van An"/>
          <w:szCs w:val="24"/>
          <w:lang w:val="vi-VN"/>
        </w:rPr>
        <w:t>Phần giải chi tiết</w:t>
      </w:r>
    </w:p>
    <w:p w:rsidR="00257A10" w:rsidRPr="00257A10" w:rsidRDefault="00257A10" w:rsidP="00257A10">
      <w:pPr>
        <w:spacing w:after="0" w:line="240" w:lineRule="auto"/>
        <w:rPr>
          <w:rFonts w:ascii="Chu Van An" w:eastAsia="Calibri" w:hAnsi="Chu Van An" w:cs="Chu Van An"/>
          <w:bCs/>
          <w:szCs w:val="24"/>
          <w:lang w:val="vi-VN"/>
        </w:rPr>
      </w:pPr>
      <w:r w:rsidRPr="00257A10">
        <w:rPr>
          <w:rFonts w:ascii="Chu Van An" w:eastAsia="Calibri" w:hAnsi="Chu Van An" w:cs="Chu Van An"/>
          <w:bCs/>
          <w:szCs w:val="24"/>
          <w:lang w:val="vi-VN"/>
        </w:rPr>
        <w:t>Chọn điểm bắt đầu và kết thúc ở A và chọn các đoạn thẳng liền kề ngắn nhất: ABECDA: 24</w:t>
      </w:r>
    </w:p>
    <w:p w:rsidR="00257A10" w:rsidRPr="00257A10" w:rsidRDefault="00257A10" w:rsidP="00257A10">
      <w:pPr>
        <w:spacing w:after="0" w:line="240" w:lineRule="auto"/>
        <w:rPr>
          <w:rFonts w:ascii="Chu Van An" w:eastAsia="Calibri" w:hAnsi="Chu Van An" w:cs="Chu Van An"/>
          <w:bCs/>
          <w:szCs w:val="24"/>
          <w:lang w:val="vi-VN"/>
        </w:rPr>
      </w:pPr>
      <w:r w:rsidRPr="00257A10">
        <w:rPr>
          <w:rFonts w:ascii="Chu Van An" w:eastAsia="Calibri" w:hAnsi="Chu Van An" w:cs="Chu Van An"/>
          <w:bCs/>
          <w:szCs w:val="24"/>
          <w:lang w:val="vi-VN"/>
        </w:rPr>
        <w:t>Chọn điểm bắt đầu và kết thúc ở B và chọn các đoạn thẳng liền kề ngắn nhất: BAEDCB: 20</w:t>
      </w:r>
    </w:p>
    <w:p w:rsidR="00257A10" w:rsidRPr="00257A10" w:rsidRDefault="00257A10" w:rsidP="00257A10">
      <w:pPr>
        <w:spacing w:after="0" w:line="240" w:lineRule="auto"/>
        <w:rPr>
          <w:rFonts w:ascii="Chu Van An" w:eastAsia="Calibri" w:hAnsi="Chu Van An" w:cs="Chu Van An"/>
          <w:bCs/>
          <w:szCs w:val="24"/>
          <w:lang w:val="vi-VN"/>
        </w:rPr>
      </w:pPr>
      <w:r w:rsidRPr="00257A10">
        <w:rPr>
          <w:rFonts w:ascii="Chu Van An" w:eastAsia="Calibri" w:hAnsi="Chu Van An" w:cs="Chu Van An"/>
          <w:bCs/>
          <w:szCs w:val="24"/>
          <w:lang w:val="vi-VN"/>
        </w:rPr>
        <w:t>Chọn điểm bắt đầu và kết thúc ở C và chọn các đoạn thẳng liền kề ngắn nhất: CDEABC: 20</w:t>
      </w:r>
    </w:p>
    <w:p w:rsidR="00257A10" w:rsidRPr="00257A10" w:rsidRDefault="00257A10" w:rsidP="00257A10">
      <w:pPr>
        <w:spacing w:after="0" w:line="240" w:lineRule="auto"/>
        <w:rPr>
          <w:rFonts w:ascii="Chu Van An" w:eastAsia="Calibri" w:hAnsi="Chu Van An" w:cs="Chu Van An"/>
          <w:bCs/>
          <w:szCs w:val="24"/>
          <w:lang w:val="vi-VN"/>
        </w:rPr>
      </w:pPr>
      <w:r w:rsidRPr="00257A10">
        <w:rPr>
          <w:rFonts w:ascii="Chu Van An" w:eastAsia="Calibri" w:hAnsi="Chu Van An" w:cs="Chu Van An"/>
          <w:bCs/>
          <w:szCs w:val="24"/>
          <w:lang w:val="vi-VN"/>
        </w:rPr>
        <w:t>Chọn điểm bắt đầu và kết thúc ở D và chọn các đoạn thẳng liền kề ngắn nhất: DEABCD: 20</w:t>
      </w:r>
    </w:p>
    <w:p w:rsidR="00257A10" w:rsidRPr="00257A10" w:rsidRDefault="00257A10" w:rsidP="00257A10">
      <w:pPr>
        <w:spacing w:after="0" w:line="240" w:lineRule="auto"/>
        <w:rPr>
          <w:rFonts w:ascii="Chu Van An" w:eastAsia="Calibri" w:hAnsi="Chu Van An" w:cs="Chu Van An"/>
          <w:bCs/>
          <w:szCs w:val="24"/>
          <w:lang w:val="vi-VN"/>
        </w:rPr>
      </w:pPr>
      <w:r w:rsidRPr="00257A10">
        <w:rPr>
          <w:rFonts w:ascii="Chu Van An" w:eastAsia="Calibri" w:hAnsi="Chu Van An" w:cs="Chu Van An"/>
          <w:bCs/>
          <w:szCs w:val="24"/>
          <w:lang w:val="vi-VN"/>
        </w:rPr>
        <w:t>Chọn điểm bắt đầu và kết thúc ở E và chọn các đoạn thẳng liền kề ngắn nhất: EDABCE: 22</w:t>
      </w:r>
    </w:p>
    <w:p w:rsidR="00257A10" w:rsidRPr="00257A10" w:rsidRDefault="00257A10" w:rsidP="00257A10">
      <w:pPr>
        <w:spacing w:after="0" w:line="240" w:lineRule="auto"/>
        <w:rPr>
          <w:rFonts w:ascii="Chu Van An" w:eastAsia="Calibri" w:hAnsi="Chu Van An" w:cs="Chu Van An"/>
          <w:bCs/>
          <w:szCs w:val="24"/>
          <w:lang w:val="vi-VN"/>
        </w:rPr>
      </w:pPr>
      <w:r w:rsidRPr="00257A10">
        <w:rPr>
          <w:rFonts w:ascii="Chu Van An" w:eastAsia="Calibri" w:hAnsi="Chu Van An" w:cs="Chu Van An"/>
          <w:bCs/>
          <w:szCs w:val="24"/>
          <w:lang w:val="vi-VN"/>
        </w:rPr>
        <w:t>Vậy chọn lộ trình dài 20 km</w:t>
      </w:r>
    </w:p>
    <w:p w:rsidR="00257A10" w:rsidRPr="00257A10" w:rsidRDefault="00257A10" w:rsidP="00257A10">
      <w:pPr>
        <w:tabs>
          <w:tab w:val="left" w:pos="992"/>
        </w:tabs>
        <w:ind w:left="992" w:hanging="992"/>
        <w:rPr>
          <w:rFonts w:ascii="Chu Van An" w:hAnsi="Chu Van An" w:cs="Chu Van An"/>
          <w:szCs w:val="24"/>
        </w:rPr>
      </w:pPr>
      <w:r w:rsidRPr="00257A10">
        <w:rPr>
          <w:rFonts w:ascii="Chu Van An" w:hAnsi="Chu Van An" w:cs="Chu Van An"/>
          <w:b/>
          <w:color w:val="0000FF"/>
          <w:szCs w:val="24"/>
        </w:rPr>
        <w:t xml:space="preserve">Câu 24: </w:t>
      </w:r>
      <w:r w:rsidRPr="00257A10">
        <w:rPr>
          <w:rFonts w:ascii="Chu Van An" w:hAnsi="Chu Van An" w:cs="Chu Van An"/>
          <w:szCs w:val="24"/>
        </w:rPr>
        <w:t xml:space="preserve">Một du khách muốn thăm tất cả các điểm du lịch chính trong một khu vực đồi núi với </w:t>
      </w:r>
      <w:r w:rsidRPr="00257A10">
        <w:rPr>
          <w:rFonts w:ascii="Chu Van An" w:hAnsi="Chu Van An" w:cs="Chu Van An"/>
          <w:position w:val="-4"/>
          <w:szCs w:val="24"/>
        </w:rPr>
        <w:object w:dxaOrig="200" w:dyaOrig="260" w14:anchorId="037A3BDC">
          <v:shape id="_x0000_i1102" type="#_x0000_t75" style="width:9.75pt;height:13.5pt" o:ole="">
            <v:imagedata r:id="rId536" o:title=""/>
          </v:shape>
          <o:OLEObject Type="Embed" ProgID="Equation.DSMT4" ShapeID="_x0000_i1102" DrawAspect="Content" ObjectID="_1807794039" r:id="rId537"/>
        </w:object>
      </w:r>
      <w:r w:rsidRPr="00257A10">
        <w:rPr>
          <w:rFonts w:ascii="Chu Van An" w:hAnsi="Chu Van An" w:cs="Chu Van An"/>
          <w:szCs w:val="24"/>
        </w:rPr>
        <w:t xml:space="preserve"> điểm tham quan </w:t>
      </w:r>
      <w:r w:rsidRPr="00257A10">
        <w:rPr>
          <w:rFonts w:ascii="Chu Van An" w:hAnsi="Chu Van An" w:cs="Chu Van An"/>
          <w:position w:val="-4"/>
          <w:szCs w:val="24"/>
        </w:rPr>
        <w:object w:dxaOrig="240" w:dyaOrig="260" w14:anchorId="03570B57">
          <v:shape id="_x0000_i1103" type="#_x0000_t75" style="width:12pt;height:13.5pt" o:ole="">
            <v:imagedata r:id="rId538" o:title=""/>
          </v:shape>
          <o:OLEObject Type="Embed" ProgID="Equation.DSMT4" ShapeID="_x0000_i1103" DrawAspect="Content" ObjectID="_1807794040" r:id="rId539"/>
        </w:object>
      </w:r>
      <w:r w:rsidRPr="00257A10">
        <w:rPr>
          <w:rFonts w:ascii="Chu Van An" w:hAnsi="Chu Van An" w:cs="Chu Van An"/>
          <w:szCs w:val="24"/>
        </w:rPr>
        <w:t xml:space="preserve">, </w:t>
      </w:r>
      <w:r w:rsidRPr="00257A10">
        <w:rPr>
          <w:rFonts w:ascii="Chu Van An" w:hAnsi="Chu Van An" w:cs="Chu Van An"/>
          <w:position w:val="-4"/>
          <w:szCs w:val="24"/>
        </w:rPr>
        <w:object w:dxaOrig="240" w:dyaOrig="260" w14:anchorId="3D5AC6B9">
          <v:shape id="_x0000_i1104" type="#_x0000_t75" style="width:12pt;height:13.5pt" o:ole="">
            <v:imagedata r:id="rId540" o:title=""/>
          </v:shape>
          <o:OLEObject Type="Embed" ProgID="Equation.DSMT4" ShapeID="_x0000_i1104" DrawAspect="Content" ObjectID="_1807794041" r:id="rId541"/>
        </w:object>
      </w:r>
      <w:r w:rsidRPr="00257A10">
        <w:rPr>
          <w:rFonts w:ascii="Chu Van An" w:hAnsi="Chu Van An" w:cs="Chu Van An"/>
          <w:szCs w:val="24"/>
        </w:rPr>
        <w:t xml:space="preserve">, </w:t>
      </w:r>
      <w:r w:rsidRPr="00257A10">
        <w:rPr>
          <w:rFonts w:ascii="Chu Van An" w:hAnsi="Chu Van An" w:cs="Chu Van An"/>
          <w:position w:val="-6"/>
          <w:szCs w:val="24"/>
        </w:rPr>
        <w:object w:dxaOrig="240" w:dyaOrig="279" w14:anchorId="5E8670EF">
          <v:shape id="_x0000_i1105" type="#_x0000_t75" style="width:12pt;height:13.5pt" o:ole="">
            <v:imagedata r:id="rId542" o:title=""/>
          </v:shape>
          <o:OLEObject Type="Embed" ProgID="Equation.DSMT4" ShapeID="_x0000_i1105" DrawAspect="Content" ObjectID="_1807794042" r:id="rId543"/>
        </w:object>
      </w:r>
      <w:r w:rsidRPr="00257A10">
        <w:rPr>
          <w:rFonts w:ascii="Chu Van An" w:hAnsi="Chu Van An" w:cs="Chu Van An"/>
          <w:szCs w:val="24"/>
        </w:rPr>
        <w:t xml:space="preserve">, </w:t>
      </w:r>
      <w:r w:rsidRPr="00257A10">
        <w:rPr>
          <w:rFonts w:ascii="Chu Van An" w:hAnsi="Chu Van An" w:cs="Chu Van An"/>
          <w:position w:val="-4"/>
          <w:szCs w:val="24"/>
        </w:rPr>
        <w:object w:dxaOrig="260" w:dyaOrig="260" w14:anchorId="66A776D6">
          <v:shape id="_x0000_i1106" type="#_x0000_t75" style="width:13.5pt;height:13.5pt" o:ole="">
            <v:imagedata r:id="rId544" o:title=""/>
          </v:shape>
          <o:OLEObject Type="Embed" ProgID="Equation.DSMT4" ShapeID="_x0000_i1106" DrawAspect="Content" ObjectID="_1807794043" r:id="rId545"/>
        </w:object>
      </w:r>
      <w:r w:rsidRPr="00257A10">
        <w:rPr>
          <w:rFonts w:ascii="Chu Van An" w:hAnsi="Chu Van An" w:cs="Chu Van An"/>
          <w:szCs w:val="24"/>
        </w:rPr>
        <w:t xml:space="preserve"> được nối với nhau bằng các con đường như hình bên. Du khách xuất phát từ </w:t>
      </w:r>
      <w:r w:rsidRPr="00257A10">
        <w:rPr>
          <w:rFonts w:ascii="Chu Van An" w:hAnsi="Chu Van An" w:cs="Chu Van An"/>
          <w:position w:val="-4"/>
          <w:szCs w:val="24"/>
        </w:rPr>
        <w:object w:dxaOrig="240" w:dyaOrig="260" w14:anchorId="4186CCCE">
          <v:shape id="_x0000_i1107" type="#_x0000_t75" style="width:12pt;height:13.5pt" o:ole="">
            <v:imagedata r:id="rId546" o:title=""/>
          </v:shape>
          <o:OLEObject Type="Embed" ProgID="Equation.DSMT4" ShapeID="_x0000_i1107" DrawAspect="Content" ObjectID="_1807794044" r:id="rId547"/>
        </w:object>
      </w:r>
      <w:r w:rsidRPr="00257A10">
        <w:rPr>
          <w:rFonts w:ascii="Chu Van An" w:hAnsi="Chu Van An" w:cs="Chu Van An"/>
          <w:szCs w:val="24"/>
        </w:rPr>
        <w:t xml:space="preserve"> và muốn đi qua tất cả các điểm khác, nhưng không được đi qua con đường nào quá </w:t>
      </w:r>
      <w:r w:rsidRPr="00257A10">
        <w:rPr>
          <w:rFonts w:ascii="Chu Van An" w:hAnsi="Chu Van An" w:cs="Chu Van An"/>
          <w:position w:val="-4"/>
          <w:szCs w:val="24"/>
        </w:rPr>
        <w:object w:dxaOrig="139" w:dyaOrig="260" w14:anchorId="6B6BC53D">
          <v:shape id="_x0000_i1108" type="#_x0000_t75" style="width:7.5pt;height:13.5pt" o:ole="">
            <v:imagedata r:id="rId548" o:title=""/>
          </v:shape>
          <o:OLEObject Type="Embed" ProgID="Equation.DSMT4" ShapeID="_x0000_i1108" DrawAspect="Content" ObjectID="_1807794045" r:id="rId549"/>
        </w:object>
      </w:r>
      <w:r w:rsidRPr="00257A10">
        <w:rPr>
          <w:rFonts w:ascii="Chu Van An" w:hAnsi="Chu Van An" w:cs="Chu Van An"/>
          <w:szCs w:val="24"/>
        </w:rPr>
        <w:t xml:space="preserve"> lần trước khi quay trở về </w:t>
      </w:r>
      <w:r w:rsidRPr="00257A10">
        <w:rPr>
          <w:rFonts w:ascii="Chu Van An" w:hAnsi="Chu Van An" w:cs="Chu Van An"/>
          <w:position w:val="-4"/>
          <w:szCs w:val="24"/>
        </w:rPr>
        <w:object w:dxaOrig="240" w:dyaOrig="260" w14:anchorId="207A9D2A">
          <v:shape id="_x0000_i1109" type="#_x0000_t75" style="width:12pt;height:13.5pt" o:ole="">
            <v:imagedata r:id="rId550" o:title=""/>
          </v:shape>
          <o:OLEObject Type="Embed" ProgID="Equation.DSMT4" ShapeID="_x0000_i1109" DrawAspect="Content" ObjectID="_1807794046" r:id="rId551"/>
        </w:object>
      </w:r>
      <w:r w:rsidRPr="00257A10">
        <w:rPr>
          <w:rFonts w:ascii="Chu Van An" w:hAnsi="Chu Van An" w:cs="Chu Van An"/>
          <w:szCs w:val="24"/>
        </w:rPr>
        <w:t xml:space="preserve"> . Hỏi có bao nhiêu lộ trình thỏa mãn?</w:t>
      </w:r>
    </w:p>
    <w:p w:rsidR="00257A10" w:rsidRPr="00257A10" w:rsidRDefault="00257A10" w:rsidP="00257A10">
      <w:pPr>
        <w:jc w:val="center"/>
        <w:rPr>
          <w:rFonts w:ascii="Chu Van An" w:hAnsi="Chu Van An" w:cs="Chu Van An"/>
          <w:szCs w:val="24"/>
        </w:rPr>
      </w:pPr>
      <w:r w:rsidRPr="00257A10">
        <w:rPr>
          <w:rFonts w:ascii="Chu Van An" w:hAnsi="Chu Van An" w:cs="Chu Van An"/>
          <w:b/>
          <w:color w:val="3333FF"/>
          <w:szCs w:val="24"/>
        </w:rPr>
        <w:t>Lời giải</w:t>
      </w:r>
    </w:p>
    <w:p w:rsidR="00257A10" w:rsidRPr="00257A10" w:rsidRDefault="00257A10" w:rsidP="00257A10">
      <w:pPr>
        <w:rPr>
          <w:rFonts w:ascii="Chu Van An" w:hAnsi="Chu Van An" w:cs="Chu Van An"/>
          <w:szCs w:val="24"/>
        </w:rPr>
      </w:pPr>
      <w:r w:rsidRPr="00257A10">
        <w:rPr>
          <w:rFonts w:ascii="Chu Van An" w:hAnsi="Chu Van An" w:cs="Chu Van An"/>
          <w:szCs w:val="24"/>
        </w:rPr>
        <w:t xml:space="preserve">• Bước 1: Chọn con đường đầu tiên từ </w:t>
      </w:r>
      <w:r w:rsidRPr="00257A10">
        <w:rPr>
          <w:rFonts w:ascii="Chu Van An" w:hAnsi="Chu Van An" w:cs="Chu Van An"/>
          <w:position w:val="-4"/>
          <w:szCs w:val="24"/>
        </w:rPr>
        <w:object w:dxaOrig="240" w:dyaOrig="260" w14:anchorId="1AEC0C3B">
          <v:shape id="_x0000_i1110" type="#_x0000_t75" style="width:12pt;height:13.5pt" o:ole="">
            <v:imagedata r:id="rId552" o:title=""/>
          </v:shape>
          <o:OLEObject Type="Embed" ProgID="Equation.DSMT4" ShapeID="_x0000_i1110" DrawAspect="Content" ObjectID="_1807794047" r:id="rId553"/>
        </w:object>
      </w:r>
      <w:r w:rsidRPr="00257A10">
        <w:rPr>
          <w:rFonts w:ascii="Chu Van An" w:hAnsi="Chu Van An" w:cs="Chu Van An"/>
          <w:szCs w:val="24"/>
        </w:rPr>
        <w:t xml:space="preserve"> đến </w:t>
      </w:r>
      <w:r w:rsidRPr="00257A10">
        <w:rPr>
          <w:rFonts w:ascii="Chu Van An" w:hAnsi="Chu Van An" w:cs="Chu Van An"/>
          <w:position w:val="-4"/>
          <w:szCs w:val="24"/>
        </w:rPr>
        <w:object w:dxaOrig="240" w:dyaOrig="260" w14:anchorId="6C9E0135">
          <v:shape id="_x0000_i1111" type="#_x0000_t75" style="width:12pt;height:13.5pt" o:ole="">
            <v:imagedata r:id="rId554" o:title=""/>
          </v:shape>
          <o:OLEObject Type="Embed" ProgID="Equation.DSMT4" ShapeID="_x0000_i1111" DrawAspect="Content" ObjectID="_1807794048" r:id="rId555"/>
        </w:object>
      </w:r>
      <w:r w:rsidRPr="00257A10">
        <w:rPr>
          <w:rFonts w:ascii="Chu Van An" w:hAnsi="Chu Van An" w:cs="Chu Van An"/>
          <w:szCs w:val="24"/>
        </w:rPr>
        <w:t xml:space="preserve">, </w:t>
      </w:r>
      <w:r w:rsidRPr="00257A10">
        <w:rPr>
          <w:rFonts w:ascii="Chu Van An" w:hAnsi="Chu Van An" w:cs="Chu Van An"/>
          <w:position w:val="-6"/>
          <w:szCs w:val="24"/>
        </w:rPr>
        <w:object w:dxaOrig="240" w:dyaOrig="279" w14:anchorId="04A13CED">
          <v:shape id="_x0000_i1112" type="#_x0000_t75" style="width:12pt;height:13.5pt" o:ole="">
            <v:imagedata r:id="rId556" o:title=""/>
          </v:shape>
          <o:OLEObject Type="Embed" ProgID="Equation.DSMT4" ShapeID="_x0000_i1112" DrawAspect="Content" ObjectID="_1807794049" r:id="rId557"/>
        </w:object>
      </w:r>
      <w:r w:rsidRPr="00257A10">
        <w:rPr>
          <w:rFonts w:ascii="Chu Van An" w:hAnsi="Chu Van An" w:cs="Chu Van An"/>
          <w:szCs w:val="24"/>
        </w:rPr>
        <w:t xml:space="preserve">, hoặc </w:t>
      </w:r>
      <w:r w:rsidRPr="00257A10">
        <w:rPr>
          <w:rFonts w:ascii="Chu Van An" w:hAnsi="Chu Van An" w:cs="Chu Van An"/>
          <w:position w:val="-4"/>
          <w:szCs w:val="24"/>
        </w:rPr>
        <w:object w:dxaOrig="260" w:dyaOrig="260" w14:anchorId="38AB0E84">
          <v:shape id="_x0000_i1113" type="#_x0000_t75" style="width:13.5pt;height:13.5pt" o:ole="">
            <v:imagedata r:id="rId558" o:title=""/>
          </v:shape>
          <o:OLEObject Type="Embed" ProgID="Equation.DSMT4" ShapeID="_x0000_i1113" DrawAspect="Content" ObjectID="_1807794050" r:id="rId559"/>
        </w:object>
      </w:r>
      <w:r w:rsidRPr="00257A10">
        <w:rPr>
          <w:rFonts w:ascii="Chu Van An" w:hAnsi="Chu Van An" w:cs="Chu Van An"/>
          <w:szCs w:val="24"/>
        </w:rPr>
        <w:t xml:space="preserve">. Có </w:t>
      </w:r>
      <w:r w:rsidRPr="00257A10">
        <w:rPr>
          <w:rFonts w:ascii="Chu Van An" w:hAnsi="Chu Van An" w:cs="Chu Van An"/>
          <w:position w:val="-6"/>
          <w:szCs w:val="24"/>
        </w:rPr>
        <w:object w:dxaOrig="180" w:dyaOrig="279" w14:anchorId="15589D32">
          <v:shape id="_x0000_i1114" type="#_x0000_t75" style="width:9.75pt;height:13.5pt" o:ole="">
            <v:imagedata r:id="rId560" o:title=""/>
          </v:shape>
          <o:OLEObject Type="Embed" ProgID="Equation.DSMT4" ShapeID="_x0000_i1114" DrawAspect="Content" ObjectID="_1807794051" r:id="rId561"/>
        </w:object>
      </w:r>
      <w:r w:rsidRPr="00257A10">
        <w:rPr>
          <w:rFonts w:ascii="Chu Van An" w:hAnsi="Chu Van An" w:cs="Chu Van An"/>
          <w:szCs w:val="24"/>
        </w:rPr>
        <w:t xml:space="preserve"> cách.</w:t>
      </w:r>
    </w:p>
    <w:p w:rsidR="00257A10" w:rsidRPr="00257A10" w:rsidRDefault="00257A10" w:rsidP="00257A10">
      <w:pPr>
        <w:rPr>
          <w:rFonts w:ascii="Chu Van An" w:hAnsi="Chu Van An" w:cs="Chu Van An"/>
          <w:szCs w:val="24"/>
        </w:rPr>
      </w:pPr>
      <w:r w:rsidRPr="00257A10">
        <w:rPr>
          <w:rFonts w:ascii="Chu Van An" w:hAnsi="Chu Van An" w:cs="Chu Van An"/>
          <w:szCs w:val="24"/>
        </w:rPr>
        <w:t xml:space="preserve">• Bước 2: Giả sử du khách chọn đi đến </w:t>
      </w:r>
      <w:r w:rsidRPr="00257A10">
        <w:rPr>
          <w:rFonts w:ascii="Chu Van An" w:hAnsi="Chu Van An" w:cs="Chu Van An"/>
          <w:position w:val="-4"/>
          <w:szCs w:val="24"/>
        </w:rPr>
        <w:object w:dxaOrig="240" w:dyaOrig="260" w14:anchorId="03934655">
          <v:shape id="_x0000_i1115" type="#_x0000_t75" style="width:12pt;height:13.5pt" o:ole="">
            <v:imagedata r:id="rId562" o:title=""/>
          </v:shape>
          <o:OLEObject Type="Embed" ProgID="Equation.DSMT4" ShapeID="_x0000_i1115" DrawAspect="Content" ObjectID="_1807794052" r:id="rId563"/>
        </w:object>
      </w:r>
      <w:r w:rsidRPr="00257A10">
        <w:rPr>
          <w:rFonts w:ascii="Chu Van An" w:hAnsi="Chu Van An" w:cs="Chu Van An"/>
          <w:szCs w:val="24"/>
        </w:rPr>
        <w:t>. Có các trường hợp sau:</w:t>
      </w:r>
    </w:p>
    <w:p w:rsidR="00257A10" w:rsidRPr="00257A10" w:rsidRDefault="00257A10" w:rsidP="00257A10">
      <w:pPr>
        <w:rPr>
          <w:rFonts w:ascii="Chu Van An" w:hAnsi="Chu Van An" w:cs="Chu Van An"/>
          <w:szCs w:val="24"/>
        </w:rPr>
      </w:pPr>
      <w:r w:rsidRPr="00257A10">
        <w:rPr>
          <w:rFonts w:ascii="Chu Van An" w:hAnsi="Chu Van An" w:cs="Chu Van An"/>
          <w:szCs w:val="24"/>
        </w:rPr>
        <w:t xml:space="preserve">• Đi từ </w:t>
      </w:r>
      <w:r w:rsidRPr="00257A10">
        <w:rPr>
          <w:rFonts w:ascii="Chu Van An" w:hAnsi="Chu Van An" w:cs="Chu Van An"/>
          <w:position w:val="-4"/>
          <w:szCs w:val="24"/>
        </w:rPr>
        <w:object w:dxaOrig="240" w:dyaOrig="260" w14:anchorId="43FDE313">
          <v:shape id="_x0000_i1116" type="#_x0000_t75" style="width:12pt;height:13.5pt" o:ole="">
            <v:imagedata r:id="rId564" o:title=""/>
          </v:shape>
          <o:OLEObject Type="Embed" ProgID="Equation.DSMT4" ShapeID="_x0000_i1116" DrawAspect="Content" ObjectID="_1807794053" r:id="rId565"/>
        </w:object>
      </w:r>
      <w:r w:rsidRPr="00257A10">
        <w:rPr>
          <w:rFonts w:ascii="Chu Van An" w:hAnsi="Chu Van An" w:cs="Chu Van An"/>
          <w:szCs w:val="24"/>
        </w:rPr>
        <w:t xml:space="preserve"> đến </w:t>
      </w:r>
      <w:r w:rsidRPr="00257A10">
        <w:rPr>
          <w:rFonts w:ascii="Chu Van An" w:hAnsi="Chu Van An" w:cs="Chu Van An"/>
          <w:position w:val="-6"/>
          <w:szCs w:val="24"/>
        </w:rPr>
        <w:object w:dxaOrig="240" w:dyaOrig="279" w14:anchorId="7DFD3294">
          <v:shape id="_x0000_i1117" type="#_x0000_t75" style="width:12pt;height:13.5pt" o:ole="">
            <v:imagedata r:id="rId566" o:title=""/>
          </v:shape>
          <o:OLEObject Type="Embed" ProgID="Equation.DSMT4" ShapeID="_x0000_i1117" DrawAspect="Content" ObjectID="_1807794054" r:id="rId567"/>
        </w:object>
      </w:r>
      <w:r w:rsidRPr="00257A10">
        <w:rPr>
          <w:rFonts w:ascii="Chu Van An" w:hAnsi="Chu Van An" w:cs="Chu Van An"/>
          <w:szCs w:val="24"/>
        </w:rPr>
        <w:t xml:space="preserve"> rồi đến </w:t>
      </w:r>
      <w:r w:rsidRPr="00257A10">
        <w:rPr>
          <w:rFonts w:ascii="Chu Van An" w:hAnsi="Chu Van An" w:cs="Chu Van An"/>
          <w:position w:val="-4"/>
          <w:szCs w:val="24"/>
        </w:rPr>
        <w:object w:dxaOrig="260" w:dyaOrig="260" w14:anchorId="758A606F">
          <v:shape id="_x0000_i1118" type="#_x0000_t75" style="width:13.5pt;height:13.5pt" o:ole="">
            <v:imagedata r:id="rId568" o:title=""/>
          </v:shape>
          <o:OLEObject Type="Embed" ProgID="Equation.DSMT4" ShapeID="_x0000_i1118" DrawAspect="Content" ObjectID="_1807794055" r:id="rId569"/>
        </w:object>
      </w:r>
      <w:r w:rsidRPr="00257A10">
        <w:rPr>
          <w:rFonts w:ascii="Chu Van An" w:hAnsi="Chu Van An" w:cs="Chu Van An"/>
          <w:szCs w:val="24"/>
        </w:rPr>
        <w:t xml:space="preserve"> và quay về </w:t>
      </w:r>
      <w:r w:rsidRPr="00257A10">
        <w:rPr>
          <w:rFonts w:ascii="Chu Van An" w:hAnsi="Chu Van An" w:cs="Chu Van An"/>
          <w:position w:val="-4"/>
          <w:szCs w:val="24"/>
        </w:rPr>
        <w:object w:dxaOrig="240" w:dyaOrig="260" w14:anchorId="58A26827">
          <v:shape id="_x0000_i1119" type="#_x0000_t75" style="width:12pt;height:13.5pt" o:ole="">
            <v:imagedata r:id="rId570" o:title=""/>
          </v:shape>
          <o:OLEObject Type="Embed" ProgID="Equation.DSMT4" ShapeID="_x0000_i1119" DrawAspect="Content" ObjectID="_1807794056" r:id="rId571"/>
        </w:object>
      </w:r>
      <w:r w:rsidRPr="00257A10">
        <w:rPr>
          <w:rFonts w:ascii="Chu Van An" w:hAnsi="Chu Van An" w:cs="Chu Van An"/>
          <w:szCs w:val="24"/>
        </w:rPr>
        <w:t xml:space="preserve">. Có </w:t>
      </w:r>
      <w:r w:rsidRPr="00257A10">
        <w:rPr>
          <w:rFonts w:ascii="Chu Van An" w:hAnsi="Chu Van An" w:cs="Chu Van An"/>
          <w:position w:val="-4"/>
          <w:szCs w:val="24"/>
        </w:rPr>
        <w:object w:dxaOrig="139" w:dyaOrig="260" w14:anchorId="6982744F">
          <v:shape id="_x0000_i1120" type="#_x0000_t75" style="width:7.5pt;height:13.5pt" o:ole="">
            <v:imagedata r:id="rId572" o:title=""/>
          </v:shape>
          <o:OLEObject Type="Embed" ProgID="Equation.DSMT4" ShapeID="_x0000_i1120" DrawAspect="Content" ObjectID="_1807794057" r:id="rId573"/>
        </w:object>
      </w:r>
      <w:r w:rsidRPr="00257A10">
        <w:rPr>
          <w:rFonts w:ascii="Chu Van An" w:hAnsi="Chu Van An" w:cs="Chu Van An"/>
          <w:szCs w:val="24"/>
        </w:rPr>
        <w:t xml:space="preserve"> cách.</w:t>
      </w:r>
    </w:p>
    <w:p w:rsidR="00257A10" w:rsidRPr="00257A10" w:rsidRDefault="00257A10" w:rsidP="00257A10">
      <w:pPr>
        <w:rPr>
          <w:rFonts w:ascii="Chu Van An" w:hAnsi="Chu Van An" w:cs="Chu Van An"/>
          <w:szCs w:val="24"/>
        </w:rPr>
      </w:pPr>
      <w:r w:rsidRPr="00257A10">
        <w:rPr>
          <w:rFonts w:ascii="Chu Van An" w:hAnsi="Chu Van An" w:cs="Chu Van An"/>
          <w:szCs w:val="24"/>
        </w:rPr>
        <w:t xml:space="preserve">• Đi từ </w:t>
      </w:r>
      <w:r w:rsidRPr="00257A10">
        <w:rPr>
          <w:rFonts w:ascii="Chu Van An" w:hAnsi="Chu Van An" w:cs="Chu Van An"/>
          <w:position w:val="-4"/>
          <w:szCs w:val="24"/>
        </w:rPr>
        <w:object w:dxaOrig="240" w:dyaOrig="260" w14:anchorId="4CB4FA3A">
          <v:shape id="_x0000_i1121" type="#_x0000_t75" style="width:12pt;height:13.5pt" o:ole="">
            <v:imagedata r:id="rId574" o:title=""/>
          </v:shape>
          <o:OLEObject Type="Embed" ProgID="Equation.DSMT4" ShapeID="_x0000_i1121" DrawAspect="Content" ObjectID="_1807794058" r:id="rId575"/>
        </w:object>
      </w:r>
      <w:r w:rsidRPr="00257A10">
        <w:rPr>
          <w:rFonts w:ascii="Chu Van An" w:hAnsi="Chu Van An" w:cs="Chu Van An"/>
          <w:szCs w:val="24"/>
        </w:rPr>
        <w:t xml:space="preserve"> đến </w:t>
      </w:r>
      <w:r w:rsidRPr="00257A10">
        <w:rPr>
          <w:rFonts w:ascii="Chu Van An" w:hAnsi="Chu Van An" w:cs="Chu Van An"/>
          <w:position w:val="-4"/>
          <w:szCs w:val="24"/>
        </w:rPr>
        <w:object w:dxaOrig="260" w:dyaOrig="260" w14:anchorId="55F062C1">
          <v:shape id="_x0000_i1122" type="#_x0000_t75" style="width:13.5pt;height:13.5pt" o:ole="">
            <v:imagedata r:id="rId576" o:title=""/>
          </v:shape>
          <o:OLEObject Type="Embed" ProgID="Equation.DSMT4" ShapeID="_x0000_i1122" DrawAspect="Content" ObjectID="_1807794059" r:id="rId577"/>
        </w:object>
      </w:r>
      <w:r w:rsidRPr="00257A10">
        <w:rPr>
          <w:rFonts w:ascii="Chu Van An" w:hAnsi="Chu Van An" w:cs="Chu Van An"/>
          <w:szCs w:val="24"/>
        </w:rPr>
        <w:t xml:space="preserve"> rồi đến </w:t>
      </w:r>
      <w:r w:rsidRPr="00257A10">
        <w:rPr>
          <w:rFonts w:ascii="Chu Van An" w:hAnsi="Chu Van An" w:cs="Chu Van An"/>
          <w:position w:val="-6"/>
          <w:szCs w:val="24"/>
        </w:rPr>
        <w:object w:dxaOrig="240" w:dyaOrig="279" w14:anchorId="02095E3C">
          <v:shape id="_x0000_i1123" type="#_x0000_t75" style="width:12pt;height:13.5pt" o:ole="">
            <v:imagedata r:id="rId578" o:title=""/>
          </v:shape>
          <o:OLEObject Type="Embed" ProgID="Equation.DSMT4" ShapeID="_x0000_i1123" DrawAspect="Content" ObjectID="_1807794060" r:id="rId579"/>
        </w:object>
      </w:r>
      <w:r w:rsidRPr="00257A10">
        <w:rPr>
          <w:rFonts w:ascii="Chu Van An" w:hAnsi="Chu Van An" w:cs="Chu Van An"/>
          <w:szCs w:val="24"/>
        </w:rPr>
        <w:t xml:space="preserve"> và quay về </w:t>
      </w:r>
      <w:r w:rsidRPr="00257A10">
        <w:rPr>
          <w:rFonts w:ascii="Chu Van An" w:hAnsi="Chu Van An" w:cs="Chu Van An"/>
          <w:position w:val="-4"/>
          <w:szCs w:val="24"/>
        </w:rPr>
        <w:object w:dxaOrig="240" w:dyaOrig="260" w14:anchorId="3C70C84A">
          <v:shape id="_x0000_i1124" type="#_x0000_t75" style="width:12pt;height:13.5pt" o:ole="">
            <v:imagedata r:id="rId580" o:title=""/>
          </v:shape>
          <o:OLEObject Type="Embed" ProgID="Equation.DSMT4" ShapeID="_x0000_i1124" DrawAspect="Content" ObjectID="_1807794061" r:id="rId581"/>
        </w:object>
      </w:r>
      <w:r w:rsidRPr="00257A10">
        <w:rPr>
          <w:rFonts w:ascii="Chu Van An" w:hAnsi="Chu Van An" w:cs="Chu Van An"/>
          <w:szCs w:val="24"/>
        </w:rPr>
        <w:t xml:space="preserve">. Có </w:t>
      </w:r>
      <w:r w:rsidRPr="00257A10">
        <w:rPr>
          <w:rFonts w:ascii="Chu Van An" w:hAnsi="Chu Van An" w:cs="Chu Van An"/>
          <w:position w:val="-4"/>
          <w:szCs w:val="24"/>
        </w:rPr>
        <w:object w:dxaOrig="139" w:dyaOrig="260" w14:anchorId="4DC083F8">
          <v:shape id="_x0000_i1125" type="#_x0000_t75" style="width:7.5pt;height:13.5pt" o:ole="">
            <v:imagedata r:id="rId582" o:title=""/>
          </v:shape>
          <o:OLEObject Type="Embed" ProgID="Equation.DSMT4" ShapeID="_x0000_i1125" DrawAspect="Content" ObjectID="_1807794062" r:id="rId583"/>
        </w:object>
      </w:r>
      <w:r w:rsidRPr="00257A10">
        <w:rPr>
          <w:rFonts w:ascii="Chu Van An" w:hAnsi="Chu Van An" w:cs="Chu Van An"/>
          <w:szCs w:val="24"/>
        </w:rPr>
        <w:t xml:space="preserve"> cách.</w:t>
      </w:r>
    </w:p>
    <w:p w:rsidR="00257A10" w:rsidRPr="00257A10" w:rsidRDefault="00257A10" w:rsidP="00257A10">
      <w:pPr>
        <w:rPr>
          <w:rFonts w:ascii="Chu Van An" w:hAnsi="Chu Van An" w:cs="Chu Van An"/>
          <w:szCs w:val="24"/>
        </w:rPr>
      </w:pPr>
      <w:r w:rsidRPr="00257A10">
        <w:rPr>
          <w:rFonts w:ascii="Chu Van An" w:hAnsi="Chu Van An" w:cs="Chu Van An"/>
          <w:szCs w:val="24"/>
        </w:rPr>
        <w:t xml:space="preserve">Tổng số cách là </w:t>
      </w:r>
      <w:r w:rsidRPr="00257A10">
        <w:rPr>
          <w:rFonts w:ascii="Chu Van An" w:hAnsi="Chu Van An" w:cs="Chu Van An"/>
          <w:position w:val="-4"/>
          <w:szCs w:val="24"/>
        </w:rPr>
        <w:object w:dxaOrig="800" w:dyaOrig="260" w14:anchorId="6D939DB4">
          <v:shape id="_x0000_i1126" type="#_x0000_t75" style="width:39.75pt;height:13.5pt" o:ole="">
            <v:imagedata r:id="rId584" o:title=""/>
          </v:shape>
          <o:OLEObject Type="Embed" ProgID="Equation.DSMT4" ShapeID="_x0000_i1126" DrawAspect="Content" ObjectID="_1807794063" r:id="rId585"/>
        </w:object>
      </w:r>
      <w:r w:rsidRPr="00257A10">
        <w:rPr>
          <w:rFonts w:ascii="Chu Van An" w:hAnsi="Chu Van An" w:cs="Chu Van An"/>
          <w:szCs w:val="24"/>
        </w:rPr>
        <w:t>.</w:t>
      </w:r>
    </w:p>
    <w:p w:rsidR="00257A10" w:rsidRPr="00257A10" w:rsidRDefault="00257A10" w:rsidP="00257A10">
      <w:pPr>
        <w:rPr>
          <w:rFonts w:ascii="Chu Van An" w:hAnsi="Chu Van An" w:cs="Chu Van An"/>
          <w:szCs w:val="24"/>
        </w:rPr>
      </w:pPr>
      <w:r w:rsidRPr="00257A10">
        <w:rPr>
          <w:rFonts w:ascii="Chu Van An" w:hAnsi="Chu Van An" w:cs="Chu Van An"/>
          <w:szCs w:val="24"/>
        </w:rPr>
        <w:t xml:space="preserve">• Bước 3: Vì có </w:t>
      </w:r>
      <w:r w:rsidRPr="00257A10">
        <w:rPr>
          <w:rFonts w:ascii="Chu Van An" w:hAnsi="Chu Van An" w:cs="Chu Van An"/>
          <w:position w:val="-6"/>
          <w:szCs w:val="24"/>
        </w:rPr>
        <w:object w:dxaOrig="180" w:dyaOrig="279" w14:anchorId="5315EFB6">
          <v:shape id="_x0000_i1127" type="#_x0000_t75" style="width:9.75pt;height:13.5pt" o:ole="">
            <v:imagedata r:id="rId586" o:title=""/>
          </v:shape>
          <o:OLEObject Type="Embed" ProgID="Equation.DSMT4" ShapeID="_x0000_i1127" DrawAspect="Content" ObjectID="_1807794064" r:id="rId587"/>
        </w:object>
      </w:r>
      <w:r w:rsidRPr="00257A10">
        <w:rPr>
          <w:rFonts w:ascii="Chu Van An" w:hAnsi="Chu Van An" w:cs="Chu Van An"/>
          <w:szCs w:val="24"/>
        </w:rPr>
        <w:t xml:space="preserve"> điểm để chọn lúc đầu, tổng số lộ trình là </w:t>
      </w:r>
      <w:r w:rsidRPr="00257A10">
        <w:rPr>
          <w:rFonts w:ascii="Chu Van An" w:hAnsi="Chu Van An" w:cs="Chu Van An"/>
          <w:position w:val="-6"/>
          <w:szCs w:val="24"/>
        </w:rPr>
        <w:object w:dxaOrig="780" w:dyaOrig="279" w14:anchorId="0B99F38F">
          <v:shape id="_x0000_i1128" type="#_x0000_t75" style="width:39.75pt;height:13.5pt" o:ole="">
            <v:imagedata r:id="rId588" o:title=""/>
          </v:shape>
          <o:OLEObject Type="Embed" ProgID="Equation.DSMT4" ShapeID="_x0000_i1128" DrawAspect="Content" ObjectID="_1807794065" r:id="rId589"/>
        </w:object>
      </w:r>
      <w:r w:rsidRPr="00257A10">
        <w:rPr>
          <w:rFonts w:ascii="Chu Van An" w:hAnsi="Chu Van An" w:cs="Chu Van An"/>
          <w:szCs w:val="24"/>
        </w:rPr>
        <w:t>.</w:t>
      </w:r>
    </w:p>
    <w:p w:rsidR="00257A10" w:rsidRPr="00257A10" w:rsidRDefault="00257A10" w:rsidP="00257A10">
      <w:pPr>
        <w:tabs>
          <w:tab w:val="left" w:pos="992"/>
        </w:tabs>
        <w:spacing w:after="0" w:line="240" w:lineRule="auto"/>
        <w:ind w:left="992" w:hanging="992"/>
        <w:rPr>
          <w:rFonts w:ascii="Chu Van An" w:hAnsi="Chu Van An" w:cs="Chu Van An"/>
          <w:bCs/>
          <w:szCs w:val="24"/>
        </w:rPr>
      </w:pPr>
      <w:r w:rsidRPr="00257A10">
        <w:rPr>
          <w:rFonts w:ascii="Chu Van An" w:hAnsi="Chu Van An" w:cs="Chu Van An"/>
          <w:b/>
          <w:bCs/>
          <w:color w:val="0000FF"/>
          <w:szCs w:val="24"/>
        </w:rPr>
        <w:t xml:space="preserve">Câu 25: </w:t>
      </w:r>
      <w:r w:rsidRPr="00257A10">
        <w:rPr>
          <w:rFonts w:ascii="Chu Van An" w:hAnsi="Chu Van An" w:cs="Chu Van An"/>
          <w:bCs/>
          <w:szCs w:val="24"/>
        </w:rPr>
        <w:t>Cho đồ thị có trọng số như Hình bên.</w:t>
      </w:r>
    </w:p>
    <w:p w:rsidR="00257A10" w:rsidRPr="00257A10" w:rsidRDefault="00257A10" w:rsidP="00257A10">
      <w:pPr>
        <w:spacing w:after="0" w:line="240" w:lineRule="auto"/>
        <w:ind w:left="992"/>
        <w:jc w:val="center"/>
        <w:rPr>
          <w:rFonts w:ascii="Chu Van An" w:hAnsi="Chu Van An" w:cs="Chu Van An"/>
          <w:szCs w:val="24"/>
        </w:rPr>
      </w:pPr>
      <w:r w:rsidRPr="00257A10">
        <w:rPr>
          <w:rFonts w:ascii="Chu Van An" w:hAnsi="Chu Van An" w:cs="Chu Van An"/>
          <w:noProof/>
          <w:szCs w:val="24"/>
        </w:rPr>
        <w:lastRenderedPageBreak/>
        <w:drawing>
          <wp:inline distT="0" distB="0" distL="0" distR="0" wp14:anchorId="74172D14" wp14:editId="38294FED">
            <wp:extent cx="3557625" cy="1633537"/>
            <wp:effectExtent l="0" t="0" r="5080" b="508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3564572" cy="1636727"/>
                    </a:xfrm>
                    <a:prstGeom prst="rect">
                      <a:avLst/>
                    </a:prstGeom>
                  </pic:spPr>
                </pic:pic>
              </a:graphicData>
            </a:graphic>
          </wp:inline>
        </w:drawing>
      </w:r>
    </w:p>
    <w:p w:rsidR="00257A10" w:rsidRPr="00257A10" w:rsidRDefault="00257A10" w:rsidP="00257A10">
      <w:pPr>
        <w:spacing w:after="0" w:line="240" w:lineRule="auto"/>
        <w:ind w:left="992"/>
        <w:rPr>
          <w:rFonts w:ascii="Chu Van An" w:hAnsi="Chu Van An" w:cs="Chu Van An"/>
          <w:szCs w:val="24"/>
        </w:rPr>
      </w:pPr>
      <w:r w:rsidRPr="00257A10">
        <w:rPr>
          <w:rFonts w:ascii="Chu Van An" w:hAnsi="Chu Van An" w:cs="Chu Van An"/>
          <w:bCs/>
          <w:szCs w:val="24"/>
        </w:rPr>
        <w:t xml:space="preserve">Độ dài đường đi </w:t>
      </w:r>
      <w:r w:rsidRPr="00257A10">
        <w:rPr>
          <w:rFonts w:ascii="Chu Van An" w:hAnsi="Chu Van An" w:cs="Chu Van An"/>
          <w:position w:val="-6"/>
          <w:szCs w:val="24"/>
        </w:rPr>
        <w:object w:dxaOrig="720" w:dyaOrig="279" w14:anchorId="2C2171A5">
          <v:shape id="_x0000_i1129" type="#_x0000_t75" style="width:36pt;height:13.5pt" o:ole="">
            <v:imagedata r:id="rId384" o:title=""/>
          </v:shape>
          <o:OLEObject Type="Embed" ProgID="Equation.DSMT4" ShapeID="_x0000_i1129" DrawAspect="Content" ObjectID="_1807794066" r:id="rId591"/>
        </w:object>
      </w:r>
      <w:r w:rsidRPr="00257A10">
        <w:rPr>
          <w:rFonts w:ascii="Chu Van An" w:hAnsi="Chu Van An" w:cs="Chu Van An"/>
          <w:szCs w:val="24"/>
        </w:rPr>
        <w:t xml:space="preserve"> bằng bao nhiêu?</w:t>
      </w:r>
    </w:p>
    <w:p w:rsidR="00257A10" w:rsidRPr="00257A10" w:rsidRDefault="00257A10" w:rsidP="00257A10">
      <w:pPr>
        <w:jc w:val="center"/>
        <w:rPr>
          <w:rFonts w:ascii="Chu Van An" w:hAnsi="Chu Van An" w:cs="Chu Van An"/>
          <w:szCs w:val="24"/>
        </w:rPr>
      </w:pPr>
      <w:r w:rsidRPr="00257A10">
        <w:rPr>
          <w:rFonts w:ascii="Chu Van An" w:hAnsi="Chu Van An" w:cs="Chu Van An"/>
          <w:b/>
          <w:color w:val="3333FF"/>
          <w:szCs w:val="24"/>
        </w:rPr>
        <w:t>Lời giải</w:t>
      </w:r>
    </w:p>
    <w:p w:rsidR="00257A10" w:rsidRPr="00257A10" w:rsidRDefault="00257A10" w:rsidP="00257A10">
      <w:pPr>
        <w:spacing w:after="0" w:line="240" w:lineRule="auto"/>
        <w:ind w:left="992" w:hanging="360"/>
        <w:jc w:val="left"/>
        <w:rPr>
          <w:rFonts w:ascii="Chu Van An" w:eastAsia="Times New Roman" w:hAnsi="Chu Van An" w:cs="Chu Van An"/>
          <w:b/>
          <w:color w:val="0000FF"/>
          <w:szCs w:val="24"/>
          <w:lang w:eastAsia="vi-VN"/>
        </w:rPr>
      </w:pPr>
      <w:r w:rsidRPr="00257A10">
        <w:rPr>
          <w:rFonts w:ascii="Chu Van An" w:eastAsia="Times New Roman" w:hAnsi="Chu Van An" w:cs="Chu Van An"/>
          <w:szCs w:val="24"/>
          <w:lang w:eastAsia="vi-VN"/>
        </w:rPr>
        <w:t>o Đường đi yêu cầu là: ABCD, tức là đi từ A→ B → C →</w:t>
      </w:r>
      <w:r w:rsidRPr="00257A10">
        <w:rPr>
          <w:rFonts w:ascii="Chu Van An" w:eastAsia="Times New Roman" w:hAnsi="Chu Van An" w:cs="Chu Van An"/>
          <w:b/>
          <w:color w:val="0000FF"/>
          <w:szCs w:val="24"/>
          <w:lang w:eastAsia="vi-VN"/>
        </w:rPr>
        <w:t>D</w:t>
      </w:r>
    </w:p>
    <w:p w:rsidR="00257A10" w:rsidRPr="00257A10" w:rsidRDefault="00257A10" w:rsidP="00257A10">
      <w:pPr>
        <w:spacing w:after="0" w:line="240" w:lineRule="auto"/>
        <w:ind w:left="992" w:hanging="360"/>
        <w:jc w:val="left"/>
        <w:rPr>
          <w:rFonts w:ascii="Chu Van An" w:eastAsia="Times New Roman" w:hAnsi="Chu Van An" w:cs="Chu Van An"/>
          <w:szCs w:val="24"/>
          <w:lang w:eastAsia="vi-VN"/>
        </w:rPr>
      </w:pPr>
      <w:r w:rsidRPr="00257A10">
        <w:rPr>
          <w:rFonts w:ascii="Chu Van An" w:eastAsia="Times New Roman" w:hAnsi="Chu Van An" w:cs="Chu Van An"/>
          <w:szCs w:val="24"/>
          <w:lang w:eastAsia="vi-VN"/>
        </w:rPr>
        <w:t>o Ta có độ dài</w:t>
      </w:r>
    </w:p>
    <w:p w:rsidR="00257A10" w:rsidRPr="00257A10" w:rsidRDefault="00257A10" w:rsidP="00257A10">
      <w:pPr>
        <w:spacing w:after="0" w:line="240" w:lineRule="auto"/>
        <w:ind w:left="1352" w:hanging="360"/>
        <w:rPr>
          <w:rFonts w:ascii="Chu Van An" w:eastAsia="Times New Roman" w:hAnsi="Chu Van An" w:cs="Chu Van An"/>
          <w:szCs w:val="24"/>
          <w:lang w:eastAsia="vi-VN"/>
        </w:rPr>
      </w:pPr>
      <w:r w:rsidRPr="00257A10">
        <w:rPr>
          <w:rFonts w:ascii="Chu Van An" w:eastAsia="Times New Roman" w:hAnsi="Chu Van An" w:cs="Chu Van An"/>
          <w:szCs w:val="24"/>
          <w:lang w:eastAsia="vi-VN"/>
        </w:rPr>
        <w:t></w:t>
      </w:r>
      <w:r w:rsidRPr="00257A10">
        <w:rPr>
          <w:rFonts w:ascii="Chu Van An" w:eastAsia="Times New Roman" w:hAnsi="Chu Van An" w:cs="Chu Van An"/>
          <w:szCs w:val="24"/>
          <w:lang w:val="fr-FR" w:eastAsia="vi-VN"/>
        </w:rPr>
        <w:tab/>
      </w:r>
      <w:r w:rsidRPr="00257A10">
        <w:rPr>
          <w:rFonts w:ascii="Chu Van An" w:eastAsia="Times New Roman" w:hAnsi="Chu Van An" w:cs="Chu Van An"/>
          <w:szCs w:val="24"/>
          <w:lang w:eastAsia="vi-VN"/>
        </w:rPr>
        <w:t>A→B là 5</w:t>
      </w:r>
    </w:p>
    <w:p w:rsidR="00257A10" w:rsidRPr="00257A10" w:rsidRDefault="00257A10" w:rsidP="00257A10">
      <w:pPr>
        <w:spacing w:after="0" w:line="240" w:lineRule="auto"/>
        <w:ind w:left="1352" w:hanging="360"/>
        <w:rPr>
          <w:rFonts w:ascii="Chu Van An" w:eastAsia="Times New Roman" w:hAnsi="Chu Van An" w:cs="Chu Van An"/>
          <w:szCs w:val="24"/>
          <w:lang w:eastAsia="vi-VN"/>
        </w:rPr>
      </w:pPr>
      <w:r w:rsidRPr="00257A10">
        <w:rPr>
          <w:rFonts w:ascii="Chu Van An" w:eastAsia="Times New Roman" w:hAnsi="Chu Van An" w:cs="Chu Van An"/>
          <w:szCs w:val="24"/>
          <w:lang w:eastAsia="vi-VN"/>
        </w:rPr>
        <w:t></w:t>
      </w:r>
      <w:r w:rsidRPr="00257A10">
        <w:rPr>
          <w:rFonts w:ascii="Chu Van An" w:eastAsia="Times New Roman" w:hAnsi="Chu Van An" w:cs="Chu Van An"/>
          <w:szCs w:val="24"/>
          <w:lang w:eastAsia="vi-VN"/>
        </w:rPr>
        <w:tab/>
        <w:t>B→C là 15</w:t>
      </w:r>
    </w:p>
    <w:p w:rsidR="00257A10" w:rsidRPr="00257A10" w:rsidRDefault="00257A10" w:rsidP="00257A10">
      <w:pPr>
        <w:spacing w:after="0" w:line="240" w:lineRule="auto"/>
        <w:ind w:left="1352" w:hanging="360"/>
        <w:rPr>
          <w:rFonts w:ascii="Chu Van An" w:eastAsia="Times New Roman" w:hAnsi="Chu Van An" w:cs="Chu Van An"/>
          <w:szCs w:val="24"/>
          <w:lang w:eastAsia="vi-VN"/>
        </w:rPr>
      </w:pPr>
      <w:r w:rsidRPr="00257A10">
        <w:rPr>
          <w:rFonts w:ascii="Chu Van An" w:eastAsia="Times New Roman" w:hAnsi="Chu Van An" w:cs="Chu Van An"/>
          <w:szCs w:val="24"/>
          <w:lang w:eastAsia="vi-VN"/>
        </w:rPr>
        <w:t></w:t>
      </w:r>
      <w:r w:rsidRPr="00257A10">
        <w:rPr>
          <w:rFonts w:ascii="Chu Van An" w:eastAsia="Times New Roman" w:hAnsi="Chu Van An" w:cs="Chu Van An"/>
          <w:szCs w:val="24"/>
          <w:lang w:eastAsia="vi-VN"/>
        </w:rPr>
        <w:tab/>
        <w:t>C→D là 4</w:t>
      </w:r>
    </w:p>
    <w:p w:rsidR="00257A10" w:rsidRPr="00257A10" w:rsidRDefault="00257A10" w:rsidP="00257A10">
      <w:pPr>
        <w:spacing w:after="0" w:line="240" w:lineRule="auto"/>
        <w:ind w:left="992"/>
        <w:rPr>
          <w:rFonts w:ascii="Chu Van An" w:hAnsi="Chu Van An" w:cs="Chu Van An"/>
          <w:szCs w:val="24"/>
        </w:rPr>
      </w:pPr>
      <w:r w:rsidRPr="00257A10">
        <w:rPr>
          <w:rFonts w:ascii="Chu Van An" w:eastAsia="Times New Roman" w:hAnsi="Chu Van An" w:cs="Chu Van An"/>
          <w:szCs w:val="24"/>
          <w:lang w:eastAsia="vi-VN"/>
        </w:rPr>
        <w:t>Tổng độ dài đường đi ABCD=AB+BC+CD= 5+15+4=24.</w:t>
      </w:r>
    </w:p>
    <w:p w:rsidR="00257A10" w:rsidRPr="00257A10" w:rsidRDefault="00257A10" w:rsidP="00257A10">
      <w:pPr>
        <w:tabs>
          <w:tab w:val="left" w:pos="992"/>
        </w:tabs>
        <w:spacing w:line="240" w:lineRule="auto"/>
        <w:ind w:left="992" w:hanging="992"/>
        <w:rPr>
          <w:rFonts w:ascii="Chu Van An" w:hAnsi="Chu Van An" w:cs="Chu Van An"/>
          <w:szCs w:val="24"/>
        </w:rPr>
      </w:pPr>
      <w:r w:rsidRPr="00257A10">
        <w:rPr>
          <w:rFonts w:ascii="Chu Van An" w:hAnsi="Chu Van An" w:cs="Chu Van An"/>
          <w:b/>
          <w:color w:val="0000FF"/>
          <w:szCs w:val="24"/>
        </w:rPr>
        <w:t xml:space="preserve">Câu 26: </w:t>
      </w:r>
      <w:r w:rsidRPr="00257A10">
        <w:rPr>
          <w:rFonts w:ascii="Chu Van An" w:hAnsi="Chu Van An" w:cs="Chu Van An"/>
          <w:szCs w:val="24"/>
        </w:rPr>
        <w:t>Cho đồ thị có trọng số như hình sau</w:t>
      </w:r>
    </w:p>
    <w:p w:rsidR="00257A10" w:rsidRPr="00257A10" w:rsidRDefault="00257A10" w:rsidP="00257A10">
      <w:pPr>
        <w:spacing w:line="240" w:lineRule="auto"/>
        <w:jc w:val="center"/>
        <w:rPr>
          <w:rFonts w:ascii="Chu Van An" w:hAnsi="Chu Van An" w:cs="Chu Van An"/>
          <w:szCs w:val="24"/>
        </w:rPr>
      </w:pPr>
      <w:r w:rsidRPr="00257A10">
        <w:rPr>
          <w:rFonts w:ascii="Chu Van An" w:hAnsi="Chu Van An" w:cs="Chu Van An"/>
          <w:noProof/>
          <w:szCs w:val="24"/>
        </w:rPr>
        <w:drawing>
          <wp:inline distT="0" distB="0" distL="0" distR="0" wp14:anchorId="23EC1416" wp14:editId="32CB536E">
            <wp:extent cx="2871406" cy="1415407"/>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909684" cy="1434275"/>
                    </a:xfrm>
                    <a:prstGeom prst="rect">
                      <a:avLst/>
                    </a:prstGeom>
                    <a:noFill/>
                    <a:ln>
                      <a:noFill/>
                    </a:ln>
                  </pic:spPr>
                </pic:pic>
              </a:graphicData>
            </a:graphic>
          </wp:inline>
        </w:drawing>
      </w:r>
    </w:p>
    <w:p w:rsidR="00257A10" w:rsidRPr="00257A10" w:rsidRDefault="00257A10" w:rsidP="00257A10">
      <w:pPr>
        <w:spacing w:line="240" w:lineRule="auto"/>
        <w:ind w:left="993"/>
        <w:rPr>
          <w:rFonts w:ascii="Chu Van An" w:hAnsi="Chu Van An" w:cs="Chu Van An"/>
          <w:szCs w:val="24"/>
        </w:rPr>
      </w:pPr>
      <w:r w:rsidRPr="00257A10">
        <w:rPr>
          <w:rFonts w:ascii="Chu Van An" w:hAnsi="Chu Van An" w:cs="Chu Van An"/>
          <w:szCs w:val="24"/>
        </w:rPr>
        <w:t>Các con đường đi từ A đến T (đi qua mỗi đỉnh nhiều nhất một lần). Đường đi ngắn nhất từ A đến T là bao nhiêu kilomet.</w:t>
      </w:r>
    </w:p>
    <w:p w:rsidR="00257A10" w:rsidRPr="00257A10" w:rsidRDefault="00257A10" w:rsidP="00257A10">
      <w:pPr>
        <w:spacing w:line="240" w:lineRule="auto"/>
        <w:jc w:val="center"/>
        <w:rPr>
          <w:rFonts w:ascii="Chu Van An" w:hAnsi="Chu Van An" w:cs="Chu Van An"/>
          <w:b/>
          <w:szCs w:val="24"/>
        </w:rPr>
      </w:pPr>
      <w:r w:rsidRPr="00257A10">
        <w:rPr>
          <w:rFonts w:ascii="Chu Van An" w:hAnsi="Chu Van An" w:cs="Chu Van An"/>
          <w:b/>
          <w:color w:val="3333FF"/>
          <w:szCs w:val="24"/>
        </w:rPr>
        <w:t>Lời giải</w:t>
      </w:r>
    </w:p>
    <w:p w:rsidR="00257A10" w:rsidRPr="00257A10" w:rsidRDefault="00257A10" w:rsidP="00257A10">
      <w:pPr>
        <w:spacing w:line="240" w:lineRule="auto"/>
        <w:rPr>
          <w:rFonts w:ascii="Chu Van An" w:hAnsi="Chu Van An" w:cs="Chu Van An"/>
          <w:b/>
          <w:szCs w:val="24"/>
        </w:rPr>
      </w:pPr>
      <w:r w:rsidRPr="00257A10">
        <w:rPr>
          <w:rFonts w:ascii="Chu Van An" w:hAnsi="Chu Van An" w:cs="Chu Van An"/>
          <w:b/>
          <w:szCs w:val="24"/>
        </w:rPr>
        <w:t>Đáp số : 11</w:t>
      </w:r>
    </w:p>
    <w:p w:rsidR="00257A10" w:rsidRPr="00257A10" w:rsidRDefault="00257A10" w:rsidP="00257A10">
      <w:pPr>
        <w:spacing w:line="240" w:lineRule="auto"/>
        <w:ind w:left="993"/>
        <w:rPr>
          <w:rFonts w:ascii="Chu Van An" w:hAnsi="Chu Van An" w:cs="Chu Van An"/>
          <w:szCs w:val="24"/>
        </w:rPr>
      </w:pPr>
      <w:r w:rsidRPr="00257A10">
        <w:rPr>
          <w:rFonts w:ascii="Chu Van An" w:hAnsi="Chu Van An" w:cs="Chu Van An"/>
          <w:szCs w:val="24"/>
        </w:rPr>
        <w:t>Tất cả các đường đi từ A đến T ( đi qua mỗi đỉnh nhiều nhất một lần) là: ABDT, ACDT, ACET, ACDET, ACEDT,ABDET, ABDCET.</w:t>
      </w:r>
    </w:p>
    <w:p w:rsidR="00257A10" w:rsidRPr="00257A10" w:rsidRDefault="00257A10" w:rsidP="00257A10">
      <w:pPr>
        <w:spacing w:line="240" w:lineRule="auto"/>
        <w:ind w:left="993"/>
        <w:rPr>
          <w:rFonts w:ascii="Chu Van An" w:hAnsi="Chu Van An" w:cs="Chu Van An"/>
          <w:szCs w:val="24"/>
        </w:rPr>
      </w:pPr>
      <w:r w:rsidRPr="00257A10">
        <w:rPr>
          <w:rFonts w:ascii="Chu Van An" w:hAnsi="Chu Van An" w:cs="Chu Van An"/>
          <w:szCs w:val="24"/>
        </w:rPr>
        <w:t xml:space="preserve">Ta có: </w:t>
      </w:r>
    </w:p>
    <w:p w:rsidR="00257A10" w:rsidRPr="00257A10" w:rsidRDefault="00257A10" w:rsidP="00257A10">
      <w:pPr>
        <w:spacing w:line="240" w:lineRule="auto"/>
        <w:ind w:left="993"/>
        <w:rPr>
          <w:rFonts w:ascii="Chu Van An" w:hAnsi="Chu Van An" w:cs="Chu Van An"/>
          <w:szCs w:val="24"/>
        </w:rPr>
      </w:pPr>
      <w:r w:rsidRPr="00257A10">
        <w:rPr>
          <w:rFonts w:ascii="Chu Van An" w:hAnsi="Chu Van An" w:cs="Chu Van An"/>
          <w:position w:val="-122"/>
          <w:szCs w:val="24"/>
        </w:rPr>
        <w:object w:dxaOrig="6399" w:dyaOrig="2560" w14:anchorId="1A117F5D">
          <v:shape id="_x0000_i1130" type="#_x0000_t75" style="width:321pt;height:128.25pt" o:ole="">
            <v:imagedata r:id="rId593" o:title=""/>
          </v:shape>
          <o:OLEObject Type="Embed" ProgID="Equation.DSMT4" ShapeID="_x0000_i1130" DrawAspect="Content" ObjectID="_1807794067" r:id="rId594"/>
        </w:object>
      </w:r>
    </w:p>
    <w:p w:rsidR="00257A10" w:rsidRPr="00257A10" w:rsidRDefault="00257A10" w:rsidP="00257A10">
      <w:pPr>
        <w:spacing w:line="240" w:lineRule="auto"/>
        <w:ind w:left="993"/>
        <w:rPr>
          <w:rFonts w:ascii="Chu Van An" w:hAnsi="Chu Van An" w:cs="Chu Van An"/>
          <w:szCs w:val="24"/>
        </w:rPr>
      </w:pPr>
      <w:r w:rsidRPr="00257A10">
        <w:rPr>
          <w:rFonts w:ascii="Chu Van An" w:hAnsi="Chu Van An" w:cs="Chu Van An"/>
          <w:szCs w:val="24"/>
        </w:rPr>
        <w:t xml:space="preserve">Vì </w:t>
      </w:r>
      <w:r w:rsidRPr="00257A10">
        <w:rPr>
          <w:rFonts w:ascii="Chu Van An" w:hAnsi="Chu Van An" w:cs="Chu Van An"/>
          <w:position w:val="-6"/>
          <w:szCs w:val="24"/>
        </w:rPr>
        <w:object w:dxaOrig="3200" w:dyaOrig="279" w14:anchorId="2C4FE402">
          <v:shape id="_x0000_i1131" type="#_x0000_t75" style="width:159.75pt;height:13.5pt" o:ole="">
            <v:imagedata r:id="rId595" o:title=""/>
          </v:shape>
          <o:OLEObject Type="Embed" ProgID="Equation.DSMT4" ShapeID="_x0000_i1131" DrawAspect="Content" ObjectID="_1807794068" r:id="rId596"/>
        </w:object>
      </w:r>
      <w:r w:rsidRPr="00257A10">
        <w:rPr>
          <w:rFonts w:ascii="Chu Van An" w:hAnsi="Chu Van An" w:cs="Chu Van An"/>
          <w:szCs w:val="24"/>
        </w:rPr>
        <w:t xml:space="preserve"> </w:t>
      </w:r>
    </w:p>
    <w:p w:rsidR="00257A10" w:rsidRPr="00257A10" w:rsidRDefault="00257A10" w:rsidP="00257A10">
      <w:pPr>
        <w:spacing w:line="240" w:lineRule="auto"/>
        <w:ind w:left="993"/>
        <w:rPr>
          <w:rFonts w:ascii="Chu Van An" w:hAnsi="Chu Van An" w:cs="Chu Van An"/>
          <w:szCs w:val="24"/>
        </w:rPr>
      </w:pPr>
      <w:r w:rsidRPr="00257A10">
        <w:rPr>
          <w:rFonts w:ascii="Chu Van An" w:hAnsi="Chu Van An" w:cs="Chu Van An"/>
          <w:szCs w:val="24"/>
        </w:rPr>
        <w:lastRenderedPageBreak/>
        <w:t xml:space="preserve">nên </w:t>
      </w:r>
      <w:r w:rsidRPr="00257A10">
        <w:rPr>
          <w:rFonts w:ascii="Chu Van An" w:hAnsi="Chu Van An" w:cs="Chu Van An"/>
          <w:position w:val="-12"/>
          <w:szCs w:val="24"/>
        </w:rPr>
        <w:object w:dxaOrig="5620" w:dyaOrig="360" w14:anchorId="0FEAF6AC">
          <v:shape id="_x0000_i1132" type="#_x0000_t75" style="width:282pt;height:17.25pt" o:ole="">
            <v:imagedata r:id="rId597" o:title=""/>
          </v:shape>
          <o:OLEObject Type="Embed" ProgID="Equation.DSMT4" ShapeID="_x0000_i1132" DrawAspect="Content" ObjectID="_1807794069" r:id="rId598"/>
        </w:object>
      </w:r>
      <w:r w:rsidRPr="00257A10">
        <w:rPr>
          <w:rFonts w:ascii="Chu Van An" w:hAnsi="Chu Van An" w:cs="Chu Van An"/>
          <w:szCs w:val="24"/>
        </w:rPr>
        <w:t>.</w:t>
      </w:r>
    </w:p>
    <w:p w:rsidR="00257A10" w:rsidRPr="00257A10" w:rsidRDefault="00257A10" w:rsidP="00257A10">
      <w:pPr>
        <w:spacing w:line="240" w:lineRule="auto"/>
        <w:ind w:left="993"/>
        <w:rPr>
          <w:rFonts w:ascii="Chu Van An" w:hAnsi="Chu Van An" w:cs="Chu Van An"/>
          <w:szCs w:val="24"/>
        </w:rPr>
      </w:pPr>
      <w:r w:rsidRPr="00257A10">
        <w:rPr>
          <w:rFonts w:ascii="Chu Van An" w:hAnsi="Chu Van An" w:cs="Chu Van An"/>
          <w:szCs w:val="24"/>
        </w:rPr>
        <w:t>Vậy đường đi ngắn nhất từ A đến T là ACDT (có độ dài bằng 11).</w:t>
      </w:r>
    </w:p>
    <w:p w:rsidR="00257A10" w:rsidRPr="00257A10" w:rsidRDefault="00257A10" w:rsidP="00257A10">
      <w:pPr>
        <w:tabs>
          <w:tab w:val="left" w:pos="992"/>
        </w:tabs>
        <w:spacing w:after="0" w:line="240" w:lineRule="auto"/>
        <w:ind w:left="992" w:hanging="992"/>
        <w:rPr>
          <w:rFonts w:ascii="Chu Van An" w:hAnsi="Chu Van An" w:cs="Chu Van An"/>
          <w:szCs w:val="24"/>
        </w:rPr>
      </w:pPr>
      <w:r w:rsidRPr="00257A10">
        <w:rPr>
          <w:rFonts w:ascii="Chu Van An" w:hAnsi="Chu Van An" w:cs="Chu Van An"/>
          <w:b/>
          <w:color w:val="0000FF"/>
          <w:szCs w:val="24"/>
        </w:rPr>
        <w:t xml:space="preserve">Câu 27: </w:t>
      </w:r>
      <w:r w:rsidRPr="00257A10">
        <w:rPr>
          <w:rFonts w:ascii="Chu Van An" w:hAnsi="Chu Van An" w:cs="Chu Van An"/>
          <w:szCs w:val="24"/>
        </w:rPr>
        <w:t xml:space="preserve">Từ kho </w:t>
      </w:r>
      <w:r w:rsidRPr="00257A10">
        <w:rPr>
          <w:rFonts w:ascii="Chu Van An" w:hAnsi="Chu Van An" w:cs="Chu Van An"/>
          <w:position w:val="-4"/>
          <w:szCs w:val="24"/>
        </w:rPr>
        <w:object w:dxaOrig="260" w:dyaOrig="260" w14:anchorId="4405E513">
          <v:shape id="_x0000_i1133" type="#_x0000_t75" style="width:12pt;height:12pt" o:ole="">
            <v:imagedata r:id="rId599" o:title=""/>
          </v:shape>
          <o:OLEObject Type="Embed" ProgID="Equation.DSMT4" ShapeID="_x0000_i1133" DrawAspect="Content" ObjectID="_1807794070" r:id="rId600"/>
        </w:object>
      </w:r>
      <w:r w:rsidRPr="00257A10">
        <w:rPr>
          <w:rFonts w:ascii="Chu Van An" w:hAnsi="Chu Van An" w:cs="Chu Van An"/>
          <w:szCs w:val="24"/>
        </w:rPr>
        <w:t xml:space="preserve"> xe bưu chính đến lấy thư từ các hộp thư tại </w:t>
      </w:r>
      <w:r w:rsidRPr="00257A10">
        <w:rPr>
          <w:rFonts w:ascii="Chu Van An" w:hAnsi="Chu Van An" w:cs="Chu Van An"/>
          <w:position w:val="-4"/>
          <w:szCs w:val="24"/>
        </w:rPr>
        <w:object w:dxaOrig="240" w:dyaOrig="260" w14:anchorId="3131D369">
          <v:shape id="_x0000_i1134" type="#_x0000_t75" style="width:12pt;height:12pt" o:ole="">
            <v:imagedata r:id="rId601" o:title=""/>
          </v:shape>
          <o:OLEObject Type="Embed" ProgID="Equation.DSMT4" ShapeID="_x0000_i1134" DrawAspect="Content" ObjectID="_1807794071" r:id="rId602"/>
        </w:object>
      </w:r>
      <w:r w:rsidRPr="00257A10">
        <w:rPr>
          <w:rFonts w:ascii="Chu Van An" w:hAnsi="Chu Van An" w:cs="Chu Van An"/>
          <w:szCs w:val="24"/>
        </w:rPr>
        <w:t xml:space="preserve">, </w:t>
      </w:r>
      <w:r w:rsidRPr="00257A10">
        <w:rPr>
          <w:rFonts w:ascii="Chu Van An" w:hAnsi="Chu Van An" w:cs="Chu Van An"/>
          <w:position w:val="-4"/>
          <w:szCs w:val="24"/>
        </w:rPr>
        <w:object w:dxaOrig="260" w:dyaOrig="260" w14:anchorId="5F881DE3">
          <v:shape id="_x0000_i1135" type="#_x0000_t75" style="width:12pt;height:12pt" o:ole="">
            <v:imagedata r:id="rId603" o:title=""/>
          </v:shape>
          <o:OLEObject Type="Embed" ProgID="Equation.DSMT4" ShapeID="_x0000_i1135" DrawAspect="Content" ObjectID="_1807794072" r:id="rId604"/>
        </w:object>
      </w:r>
      <w:r w:rsidRPr="00257A10">
        <w:rPr>
          <w:rFonts w:ascii="Chu Van An" w:hAnsi="Chu Van An" w:cs="Chu Van An"/>
          <w:szCs w:val="24"/>
        </w:rPr>
        <w:t xml:space="preserve">, </w:t>
      </w:r>
      <w:r w:rsidRPr="00257A10">
        <w:rPr>
          <w:rFonts w:ascii="Chu Van An" w:hAnsi="Chu Van An" w:cs="Chu Van An"/>
          <w:position w:val="-6"/>
          <w:szCs w:val="24"/>
        </w:rPr>
        <w:object w:dxaOrig="260" w:dyaOrig="279" w14:anchorId="03EF76E5">
          <v:shape id="_x0000_i1136" type="#_x0000_t75" style="width:12pt;height:13.5pt" o:ole="">
            <v:imagedata r:id="rId605" o:title=""/>
          </v:shape>
          <o:OLEObject Type="Embed" ProgID="Equation.DSMT4" ShapeID="_x0000_i1136" DrawAspect="Content" ObjectID="_1807794073" r:id="rId606"/>
        </w:object>
      </w:r>
      <w:r w:rsidRPr="00257A10">
        <w:rPr>
          <w:rFonts w:ascii="Chu Van An" w:hAnsi="Chu Van An" w:cs="Chu Van An"/>
          <w:szCs w:val="24"/>
        </w:rPr>
        <w:t xml:space="preserve"> và </w:t>
      </w:r>
      <w:r w:rsidRPr="00257A10">
        <w:rPr>
          <w:rFonts w:ascii="Chu Van An" w:hAnsi="Chu Van An" w:cs="Chu Van An"/>
          <w:position w:val="-4"/>
          <w:szCs w:val="24"/>
        </w:rPr>
        <w:object w:dxaOrig="279" w:dyaOrig="260" w14:anchorId="14B0D21C">
          <v:shape id="_x0000_i1137" type="#_x0000_t75" style="width:13.5pt;height:12pt" o:ole="">
            <v:imagedata r:id="rId607" o:title=""/>
          </v:shape>
          <o:OLEObject Type="Embed" ProgID="Equation.DSMT4" ShapeID="_x0000_i1137" DrawAspect="Content" ObjectID="_1807794074" r:id="rId608"/>
        </w:object>
      </w:r>
      <w:r w:rsidRPr="00257A10">
        <w:rPr>
          <w:rFonts w:ascii="Chu Van An" w:hAnsi="Chu Van An" w:cs="Chu Van An"/>
          <w:szCs w:val="24"/>
        </w:rPr>
        <w:t xml:space="preserve"> rồi quay lại kho. Sơ đồ bên dưới hiển thị thời gian xe bưu chính di chuyển giữa các hộp thư (đơn vị: phút). Thời gian ngắn nhất để xe bưu chính thực hiện điều đó là bao nhiêu phút?</w:t>
      </w:r>
    </w:p>
    <w:p w:rsidR="00257A10" w:rsidRPr="00257A10" w:rsidRDefault="00257A10" w:rsidP="00257A10">
      <w:pPr>
        <w:jc w:val="center"/>
        <w:rPr>
          <w:rFonts w:ascii="Chu Van An" w:hAnsi="Chu Van An" w:cs="Chu Van An"/>
          <w:szCs w:val="24"/>
          <w:lang w:val="vi-VN"/>
        </w:rPr>
      </w:pPr>
      <w:r w:rsidRPr="00257A10">
        <w:rPr>
          <w:rFonts w:ascii="Chu Van An" w:hAnsi="Chu Van An" w:cs="Chu Van An"/>
          <w:noProof/>
          <w:szCs w:val="24"/>
        </w:rPr>
        <w:drawing>
          <wp:inline distT="0" distB="0" distL="0" distR="0" wp14:anchorId="3D4C68B8" wp14:editId="375A38CE">
            <wp:extent cx="2243834" cy="1668780"/>
            <wp:effectExtent l="0" t="0" r="444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PNG"/>
                    <pic:cNvPicPr/>
                  </pic:nvPicPr>
                  <pic:blipFill>
                    <a:blip r:embed="rId609">
                      <a:extLst>
                        <a:ext uri="{28A0092B-C50C-407E-A947-70E740481C1C}">
                          <a14:useLocalDpi xmlns:a14="http://schemas.microsoft.com/office/drawing/2010/main" val="0"/>
                        </a:ext>
                      </a:extLst>
                    </a:blip>
                    <a:stretch>
                      <a:fillRect/>
                    </a:stretch>
                  </pic:blipFill>
                  <pic:spPr>
                    <a:xfrm>
                      <a:off x="0" y="0"/>
                      <a:ext cx="2243834" cy="1668780"/>
                    </a:xfrm>
                    <a:prstGeom prst="rect">
                      <a:avLst/>
                    </a:prstGeom>
                  </pic:spPr>
                </pic:pic>
              </a:graphicData>
            </a:graphic>
          </wp:inline>
        </w:drawing>
      </w:r>
    </w:p>
    <w:p w:rsidR="00257A10" w:rsidRPr="00257A10" w:rsidRDefault="00257A10" w:rsidP="00257A10">
      <w:pPr>
        <w:spacing w:before="0" w:after="0" w:line="240" w:lineRule="auto"/>
        <w:ind w:left="992"/>
        <w:jc w:val="center"/>
        <w:rPr>
          <w:rFonts w:ascii="Chu Van An" w:eastAsia="Arial" w:hAnsi="Chu Van An" w:cs="Chu Van An"/>
          <w:b/>
          <w:bCs/>
          <w:szCs w:val="24"/>
          <w:lang w:val="vi-VN"/>
        </w:rPr>
      </w:pPr>
      <w:r w:rsidRPr="00257A10">
        <w:rPr>
          <w:rFonts w:ascii="Chu Van An" w:eastAsia="Arial" w:hAnsi="Chu Van An" w:cs="Chu Van An"/>
          <w:b/>
          <w:bCs/>
          <w:color w:val="3333FF"/>
          <w:szCs w:val="24"/>
          <w:lang w:val="vi-VN"/>
        </w:rPr>
        <w:t>Lời giải</w:t>
      </w:r>
    </w:p>
    <w:p w:rsidR="00257A10" w:rsidRPr="00257A10" w:rsidRDefault="00257A10" w:rsidP="00257A10">
      <w:pPr>
        <w:rPr>
          <w:rFonts w:ascii="Chu Van An" w:hAnsi="Chu Van An" w:cs="Chu Van An"/>
          <w:bCs/>
          <w:szCs w:val="24"/>
        </w:rPr>
      </w:pPr>
      <w:r w:rsidRPr="00257A10">
        <w:rPr>
          <w:rFonts w:ascii="Chu Van An" w:hAnsi="Chu Van An" w:cs="Chu Van An"/>
          <w:bCs/>
          <w:szCs w:val="24"/>
        </w:rPr>
        <w:t>Quãng đường đi của xe là DFEGHD</w:t>
      </w:r>
    </w:p>
    <w:p w:rsidR="00257A10" w:rsidRPr="00257A10" w:rsidRDefault="00257A10" w:rsidP="00257A10">
      <w:pPr>
        <w:rPr>
          <w:rFonts w:ascii="Chu Van An" w:hAnsi="Chu Van An" w:cs="Chu Van An"/>
          <w:bCs/>
          <w:szCs w:val="24"/>
        </w:rPr>
      </w:pPr>
      <w:r w:rsidRPr="00257A10">
        <w:rPr>
          <w:rFonts w:ascii="Chu Van An" w:hAnsi="Chu Van An" w:cs="Chu Van An"/>
          <w:bCs/>
          <w:szCs w:val="24"/>
        </w:rPr>
        <w:t>Suy ra thời gian ngắn nhất là : 35 phút</w:t>
      </w:r>
    </w:p>
    <w:p w:rsidR="00257A10" w:rsidRPr="00257A10" w:rsidRDefault="00257A10" w:rsidP="00257A10">
      <w:pPr>
        <w:rPr>
          <w:rFonts w:ascii="Chu Van An" w:hAnsi="Chu Van An" w:cs="Chu Van An"/>
          <w:b/>
          <w:bCs/>
          <w:szCs w:val="24"/>
        </w:rPr>
      </w:pPr>
      <w:r w:rsidRPr="00257A10">
        <w:rPr>
          <w:rFonts w:ascii="Chu Van An" w:hAnsi="Chu Van An" w:cs="Chu Van An"/>
          <w:b/>
          <w:bCs/>
          <w:szCs w:val="24"/>
        </w:rPr>
        <w:t>Đáp án: 35.</w:t>
      </w:r>
    </w:p>
    <w:p w:rsidR="00257A10" w:rsidRPr="00257A10" w:rsidRDefault="00257A10" w:rsidP="00257A10">
      <w:pPr>
        <w:tabs>
          <w:tab w:val="left" w:pos="992"/>
        </w:tabs>
        <w:ind w:left="992" w:hanging="992"/>
        <w:rPr>
          <w:rFonts w:ascii="Chu Van An" w:hAnsi="Chu Van An" w:cs="Chu Van An"/>
          <w:noProof/>
          <w:szCs w:val="24"/>
        </w:rPr>
      </w:pPr>
      <w:r w:rsidRPr="00257A10">
        <w:rPr>
          <w:rFonts w:ascii="Chu Van An" w:hAnsi="Chu Van An" w:cs="Chu Van An"/>
          <w:b/>
          <w:noProof/>
          <w:color w:val="0000FF"/>
          <w:szCs w:val="24"/>
        </w:rPr>
        <w:t xml:space="preserve">Câu 28: </w:t>
      </w:r>
      <w:r w:rsidRPr="00257A10">
        <w:rPr>
          <w:rFonts w:ascii="Chu Van An" w:hAnsi="Chu Van An" w:cs="Chu Van An"/>
          <w:noProof/>
          <w:szCs w:val="24"/>
        </w:rPr>
        <w:t xml:space="preserve">Giả sử có sáu bến xe buýt </w:t>
      </w:r>
      <w:r w:rsidRPr="00257A10">
        <w:rPr>
          <w:rFonts w:ascii="Chu Van An" w:hAnsi="Chu Van An" w:cs="Chu Van An"/>
          <w:noProof/>
          <w:position w:val="-4"/>
          <w:szCs w:val="24"/>
        </w:rPr>
        <w:object w:dxaOrig="240" w:dyaOrig="260" w14:anchorId="5E79485F">
          <v:shape id="_x0000_i1138" type="#_x0000_t75" alt="" style="width:12pt;height:13.5pt;mso-width-percent:0;mso-height-percent:0;mso-width-percent:0;mso-height-percent:0" o:ole="">
            <v:imagedata r:id="rId610" o:title=""/>
          </v:shape>
          <o:OLEObject Type="Embed" ProgID="Equation.DSMT4" ShapeID="_x0000_i1138" DrawAspect="Content" ObjectID="_1807794075" r:id="rId611"/>
        </w:object>
      </w:r>
      <w:r w:rsidRPr="00257A10">
        <w:rPr>
          <w:rFonts w:ascii="Chu Van An" w:hAnsi="Chu Van An" w:cs="Chu Van An"/>
          <w:noProof/>
          <w:szCs w:val="24"/>
        </w:rPr>
        <w:t xml:space="preserve">, </w:t>
      </w:r>
      <w:r w:rsidRPr="00257A10">
        <w:rPr>
          <w:rFonts w:ascii="Chu Van An" w:hAnsi="Chu Van An" w:cs="Chu Van An"/>
          <w:noProof/>
          <w:position w:val="-4"/>
          <w:szCs w:val="24"/>
        </w:rPr>
        <w:object w:dxaOrig="240" w:dyaOrig="260" w14:anchorId="6DDA5A4C">
          <v:shape id="_x0000_i1139" type="#_x0000_t75" alt="" style="width:12pt;height:13.5pt;mso-width-percent:0;mso-height-percent:0;mso-width-percent:0;mso-height-percent:0" o:ole="">
            <v:imagedata r:id="rId612" o:title=""/>
          </v:shape>
          <o:OLEObject Type="Embed" ProgID="Equation.DSMT4" ShapeID="_x0000_i1139" DrawAspect="Content" ObjectID="_1807794076" r:id="rId613"/>
        </w:object>
      </w:r>
      <w:r w:rsidRPr="00257A10">
        <w:rPr>
          <w:rFonts w:ascii="Chu Van An" w:hAnsi="Chu Van An" w:cs="Chu Van An"/>
          <w:noProof/>
          <w:szCs w:val="24"/>
        </w:rPr>
        <w:t xml:space="preserve">, </w:t>
      </w:r>
      <w:r w:rsidRPr="00257A10">
        <w:rPr>
          <w:rFonts w:ascii="Chu Van An" w:hAnsi="Chu Van An" w:cs="Chu Van An"/>
          <w:noProof/>
          <w:position w:val="-6"/>
          <w:szCs w:val="24"/>
        </w:rPr>
        <w:object w:dxaOrig="240" w:dyaOrig="279" w14:anchorId="6CC70420">
          <v:shape id="_x0000_i1140" type="#_x0000_t75" alt="" style="width:12pt;height:13.5pt;mso-width-percent:0;mso-height-percent:0;mso-width-percent:0;mso-height-percent:0" o:ole="">
            <v:imagedata r:id="rId614" o:title=""/>
          </v:shape>
          <o:OLEObject Type="Embed" ProgID="Equation.DSMT4" ShapeID="_x0000_i1140" DrawAspect="Content" ObjectID="_1807794077" r:id="rId615"/>
        </w:object>
      </w:r>
      <w:r w:rsidRPr="00257A10">
        <w:rPr>
          <w:rFonts w:ascii="Chu Van An" w:hAnsi="Chu Van An" w:cs="Chu Van An"/>
          <w:noProof/>
          <w:szCs w:val="24"/>
        </w:rPr>
        <w:t xml:space="preserve">, </w:t>
      </w:r>
      <w:r w:rsidRPr="00257A10">
        <w:rPr>
          <w:rFonts w:ascii="Chu Van An" w:hAnsi="Chu Van An" w:cs="Chu Van An"/>
          <w:noProof/>
          <w:position w:val="-4"/>
          <w:szCs w:val="24"/>
        </w:rPr>
        <w:object w:dxaOrig="260" w:dyaOrig="260" w14:anchorId="29F63CD5">
          <v:shape id="_x0000_i1141" type="#_x0000_t75" alt="" style="width:13.5pt;height:13.5pt;mso-width-percent:0;mso-height-percent:0;mso-width-percent:0;mso-height-percent:0" o:ole="">
            <v:imagedata r:id="rId616" o:title=""/>
          </v:shape>
          <o:OLEObject Type="Embed" ProgID="Equation.DSMT4" ShapeID="_x0000_i1141" DrawAspect="Content" ObjectID="_1807794078" r:id="rId617"/>
        </w:object>
      </w:r>
      <w:r w:rsidRPr="00257A10">
        <w:rPr>
          <w:rFonts w:ascii="Chu Van An" w:hAnsi="Chu Van An" w:cs="Chu Van An"/>
          <w:noProof/>
          <w:szCs w:val="24"/>
        </w:rPr>
        <w:t xml:space="preserve">, </w:t>
      </w:r>
      <w:r w:rsidRPr="00257A10">
        <w:rPr>
          <w:rFonts w:ascii="Chu Van An" w:hAnsi="Chu Van An" w:cs="Chu Van An"/>
          <w:noProof/>
          <w:position w:val="-4"/>
          <w:szCs w:val="24"/>
        </w:rPr>
        <w:object w:dxaOrig="240" w:dyaOrig="260" w14:anchorId="66887EEF">
          <v:shape id="_x0000_i1142" type="#_x0000_t75" alt="" style="width:12pt;height:13.5pt;mso-width-percent:0;mso-height-percent:0;mso-width-percent:0;mso-height-percent:0" o:ole="">
            <v:imagedata r:id="rId618" o:title=""/>
          </v:shape>
          <o:OLEObject Type="Embed" ProgID="Equation.DSMT4" ShapeID="_x0000_i1142" DrawAspect="Content" ObjectID="_1807794079" r:id="rId619"/>
        </w:object>
      </w:r>
      <w:r w:rsidRPr="00257A10">
        <w:rPr>
          <w:rFonts w:ascii="Chu Van An" w:hAnsi="Chu Van An" w:cs="Chu Van An"/>
          <w:noProof/>
          <w:szCs w:val="24"/>
        </w:rPr>
        <w:t xml:space="preserve"> và </w:t>
      </w:r>
      <w:r w:rsidRPr="00257A10">
        <w:rPr>
          <w:rFonts w:ascii="Chu Van An" w:hAnsi="Chu Van An" w:cs="Chu Van An"/>
          <w:noProof/>
          <w:position w:val="-4"/>
          <w:szCs w:val="24"/>
        </w:rPr>
        <w:object w:dxaOrig="260" w:dyaOrig="260" w14:anchorId="1D7A8293">
          <v:shape id="_x0000_i1143" type="#_x0000_t75" alt="" style="width:13.5pt;height:13.5pt;mso-width-percent:0;mso-height-percent:0;mso-width-percent:0;mso-height-percent:0" o:ole="">
            <v:imagedata r:id="rId620" o:title=""/>
          </v:shape>
          <o:OLEObject Type="Embed" ProgID="Equation.DSMT4" ShapeID="_x0000_i1143" DrawAspect="Content" ObjectID="_1807794080" r:id="rId621"/>
        </w:object>
      </w:r>
      <w:r w:rsidRPr="00257A10">
        <w:rPr>
          <w:rFonts w:ascii="Chu Van An" w:hAnsi="Chu Van An" w:cs="Chu Van An"/>
          <w:noProof/>
          <w:szCs w:val="24"/>
        </w:rPr>
        <w:t xml:space="preserve"> được nối với nhau theo những con đường với thời gian di chuyển (đơn vị: giờ) được mô tả trong hình bên. Một người cần ít nhất bao nhiêu thời gian để di chuyển từ bến </w:t>
      </w:r>
      <w:r w:rsidRPr="00257A10">
        <w:rPr>
          <w:rFonts w:ascii="Chu Van An" w:hAnsi="Chu Van An" w:cs="Chu Van An"/>
          <w:noProof/>
          <w:position w:val="-4"/>
          <w:szCs w:val="24"/>
        </w:rPr>
        <w:object w:dxaOrig="240" w:dyaOrig="260" w14:anchorId="7FEFFC84">
          <v:shape id="_x0000_i1144" type="#_x0000_t75" alt="" style="width:12pt;height:13.5pt;mso-width-percent:0;mso-height-percent:0;mso-width-percent:0;mso-height-percent:0" o:ole="">
            <v:imagedata r:id="rId622" o:title=""/>
          </v:shape>
          <o:OLEObject Type="Embed" ProgID="Equation.DSMT4" ShapeID="_x0000_i1144" DrawAspect="Content" ObjectID="_1807794081" r:id="rId623"/>
        </w:object>
      </w:r>
      <w:r w:rsidRPr="00257A10">
        <w:rPr>
          <w:rFonts w:ascii="Chu Van An" w:hAnsi="Chu Van An" w:cs="Chu Van An"/>
          <w:noProof/>
          <w:szCs w:val="24"/>
        </w:rPr>
        <w:t xml:space="preserve"> đến bến </w:t>
      </w:r>
      <w:r w:rsidRPr="00257A10">
        <w:rPr>
          <w:rFonts w:ascii="Chu Van An" w:hAnsi="Chu Van An" w:cs="Chu Van An"/>
          <w:noProof/>
          <w:position w:val="-6"/>
          <w:szCs w:val="24"/>
        </w:rPr>
        <w:object w:dxaOrig="240" w:dyaOrig="279" w14:anchorId="34B76038">
          <v:shape id="_x0000_i1145" type="#_x0000_t75" alt="" style="width:12pt;height:13.5pt;mso-width-percent:0;mso-height-percent:0;mso-width-percent:0;mso-height-percent:0" o:ole="">
            <v:imagedata r:id="rId624" o:title=""/>
          </v:shape>
          <o:OLEObject Type="Embed" ProgID="Equation.DSMT4" ShapeID="_x0000_i1145" DrawAspect="Content" ObjectID="_1807794082" r:id="rId625"/>
        </w:object>
      </w:r>
      <w:r w:rsidRPr="00257A10">
        <w:rPr>
          <w:rFonts w:ascii="Chu Van An" w:hAnsi="Chu Van An" w:cs="Chu Van An"/>
          <w:noProof/>
          <w:szCs w:val="24"/>
        </w:rPr>
        <w:t xml:space="preserve"> bằng xe buýt của các tuyến trên? Biết rằng thời gian tại bến để chuyển tiếp từ tuyến này qua tuyến kia là không đáng kể. </w:t>
      </w:r>
    </w:p>
    <w:p w:rsidR="00257A10" w:rsidRPr="00257A10" w:rsidRDefault="00257A10" w:rsidP="00257A10">
      <w:pPr>
        <w:tabs>
          <w:tab w:val="center" w:pos="4800"/>
          <w:tab w:val="right" w:pos="9500"/>
        </w:tabs>
        <w:jc w:val="center"/>
        <w:rPr>
          <w:rFonts w:ascii="Chu Van An" w:hAnsi="Chu Van An" w:cs="Chu Van An"/>
          <w:noProof/>
          <w:color w:val="FF0000"/>
          <w:szCs w:val="24"/>
        </w:rPr>
      </w:pPr>
      <w:r w:rsidRPr="00257A10">
        <w:rPr>
          <w:rFonts w:ascii="Chu Van An" w:hAnsi="Chu Van An" w:cs="Chu Van An"/>
          <w:noProof/>
          <w:szCs w:val="24"/>
        </w:rPr>
        <w:drawing>
          <wp:inline distT="0" distB="0" distL="0" distR="0" wp14:anchorId="1B420823" wp14:editId="4F3EDD43">
            <wp:extent cx="2421890" cy="1953260"/>
            <wp:effectExtent l="0" t="0" r="0" b="889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85"/>
                    <pic:cNvPicPr/>
                  </pic:nvPicPr>
                  <pic:blipFill>
                    <a:blip r:embed="rId626">
                      <a:extLst>
                        <a:ext uri="{28A0092B-C50C-407E-A947-70E740481C1C}">
                          <a14:useLocalDpi xmlns:a14="http://schemas.microsoft.com/office/drawing/2010/main" val="0"/>
                        </a:ext>
                      </a:extLst>
                    </a:blip>
                    <a:stretch>
                      <a:fillRect/>
                    </a:stretch>
                  </pic:blipFill>
                  <pic:spPr>
                    <a:xfrm>
                      <a:off x="0" y="0"/>
                      <a:ext cx="2421890" cy="1953260"/>
                    </a:xfrm>
                    <a:prstGeom prst="rect">
                      <a:avLst/>
                    </a:prstGeom>
                  </pic:spPr>
                </pic:pic>
              </a:graphicData>
            </a:graphic>
          </wp:inline>
        </w:drawing>
      </w:r>
    </w:p>
    <w:p w:rsidR="00257A10" w:rsidRPr="00257A10" w:rsidRDefault="00257A10" w:rsidP="00257A10">
      <w:pPr>
        <w:tabs>
          <w:tab w:val="center" w:pos="4800"/>
          <w:tab w:val="right" w:pos="9500"/>
        </w:tabs>
        <w:jc w:val="center"/>
        <w:rPr>
          <w:rFonts w:ascii="Chu Van An" w:hAnsi="Chu Van An" w:cs="Chu Van An"/>
          <w:i/>
          <w:iCs/>
          <w:noProof/>
          <w:szCs w:val="24"/>
        </w:rPr>
      </w:pPr>
      <w:r w:rsidRPr="00257A10">
        <w:rPr>
          <w:rFonts w:ascii="Chu Van An" w:hAnsi="Chu Van An" w:cs="Chu Van An"/>
          <w:b/>
          <w:i/>
          <w:iCs/>
          <w:noProof/>
          <w:color w:val="3333FF"/>
          <w:szCs w:val="24"/>
        </w:rPr>
        <w:t>Lời giải</w:t>
      </w:r>
      <w:r w:rsidRPr="00257A10">
        <w:rPr>
          <w:rFonts w:ascii="Chu Van An" w:hAnsi="Chu Van An" w:cs="Chu Van An"/>
          <w:i/>
          <w:iCs/>
          <w:noProof/>
          <w:szCs w:val="24"/>
        </w:rPr>
        <w:t>.</w:t>
      </w:r>
    </w:p>
    <w:p w:rsidR="00257A10" w:rsidRPr="00257A10" w:rsidRDefault="00257A10" w:rsidP="00257A10">
      <w:pPr>
        <w:tabs>
          <w:tab w:val="center" w:pos="4800"/>
          <w:tab w:val="right" w:pos="9500"/>
        </w:tabs>
        <w:rPr>
          <w:rFonts w:ascii="Chu Van An" w:hAnsi="Chu Van An" w:cs="Chu Van An"/>
          <w:i/>
          <w:iCs/>
          <w:noProof/>
          <w:szCs w:val="24"/>
        </w:rPr>
      </w:pP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 xml:space="preserve"> Đường đi ngắn nhất từ </w:t>
      </w:r>
      <w:r w:rsidRPr="00257A10">
        <w:rPr>
          <w:rFonts w:ascii="Chu Van An" w:hAnsi="Chu Van An" w:cs="Chu Van An"/>
          <w:noProof/>
          <w:position w:val="-4"/>
          <w:szCs w:val="24"/>
        </w:rPr>
        <w:object w:dxaOrig="240" w:dyaOrig="260" w14:anchorId="79F31F61">
          <v:shape id="_x0000_i1146" type="#_x0000_t75" alt="" style="width:12pt;height:13.5pt;mso-width-percent:0;mso-height-percent:0;mso-width-percent:0;mso-height-percent:0" o:ole="">
            <v:imagedata r:id="rId627" o:title=""/>
          </v:shape>
          <o:OLEObject Type="Embed" ProgID="Equation.DSMT4" ShapeID="_x0000_i1146" DrawAspect="Content" ObjectID="_1807794083" r:id="rId628"/>
        </w:object>
      </w:r>
      <w:r w:rsidRPr="00257A10">
        <w:rPr>
          <w:rFonts w:ascii="Chu Van An" w:hAnsi="Chu Van An" w:cs="Chu Van An"/>
          <w:noProof/>
          <w:szCs w:val="24"/>
        </w:rPr>
        <w:t xml:space="preserve"> đến </w:t>
      </w:r>
      <w:r w:rsidRPr="00257A10">
        <w:rPr>
          <w:rFonts w:ascii="Chu Van An" w:hAnsi="Chu Van An" w:cs="Chu Van An"/>
          <w:noProof/>
          <w:position w:val="-6"/>
          <w:szCs w:val="24"/>
        </w:rPr>
        <w:object w:dxaOrig="240" w:dyaOrig="279" w14:anchorId="7F07C0AC">
          <v:shape id="_x0000_i1147" type="#_x0000_t75" alt="" style="width:12pt;height:13.5pt;mso-width-percent:0;mso-height-percent:0;mso-width-percent:0;mso-height-percent:0" o:ole="">
            <v:imagedata r:id="rId629" o:title=""/>
          </v:shape>
          <o:OLEObject Type="Embed" ProgID="Equation.DSMT4" ShapeID="_x0000_i1147" DrawAspect="Content" ObjectID="_1807794084" r:id="rId630"/>
        </w:object>
      </w:r>
      <w:r w:rsidRPr="00257A10">
        <w:rPr>
          <w:rFonts w:ascii="Chu Van An" w:hAnsi="Chu Van An" w:cs="Chu Van An"/>
          <w:noProof/>
          <w:szCs w:val="24"/>
        </w:rPr>
        <w:t xml:space="preserve"> là </w:t>
      </w:r>
      <w:r w:rsidRPr="00257A10">
        <w:rPr>
          <w:rFonts w:ascii="Chu Van An" w:hAnsi="Chu Van An" w:cs="Chu Van An"/>
          <w:noProof/>
          <w:position w:val="-6"/>
          <w:szCs w:val="24"/>
        </w:rPr>
        <w:object w:dxaOrig="700" w:dyaOrig="279" w14:anchorId="6777912D">
          <v:shape id="_x0000_i1148" type="#_x0000_t75" alt="" style="width:36pt;height:13.5pt;mso-width-percent:0;mso-height-percent:0;mso-width-percent:0;mso-height-percent:0" o:ole="">
            <v:imagedata r:id="rId631" o:title=""/>
          </v:shape>
          <o:OLEObject Type="Embed" ProgID="Equation.DSMT4" ShapeID="_x0000_i1148" DrawAspect="Content" ObjectID="_1807794085" r:id="rId632"/>
        </w:object>
      </w:r>
      <w:r w:rsidRPr="00257A10">
        <w:rPr>
          <w:rFonts w:ascii="Chu Van An" w:hAnsi="Chu Van An" w:cs="Chu Van An"/>
          <w:noProof/>
          <w:szCs w:val="24"/>
        </w:rPr>
        <w:t xml:space="preserve">, với độ dài là </w:t>
      </w:r>
      <w:r w:rsidRPr="00257A10">
        <w:rPr>
          <w:rFonts w:ascii="Chu Van An" w:hAnsi="Chu Van An" w:cs="Chu Van An"/>
          <w:noProof/>
          <w:position w:val="-10"/>
          <w:szCs w:val="24"/>
        </w:rPr>
        <w:object w:dxaOrig="1579" w:dyaOrig="320" w14:anchorId="71094D93">
          <v:shape id="_x0000_i1149" type="#_x0000_t75" alt="" style="width:79.5pt;height:15.75pt;mso-width-percent:0;mso-height-percent:0;mso-width-percent:0;mso-height-percent:0" o:ole="">
            <v:imagedata r:id="rId633" o:title=""/>
          </v:shape>
          <o:OLEObject Type="Embed" ProgID="Equation.DSMT4" ShapeID="_x0000_i1149" DrawAspect="Content" ObjectID="_1807794086" r:id="rId634"/>
        </w:object>
      </w:r>
      <w:r w:rsidRPr="00257A10">
        <w:rPr>
          <w:rFonts w:ascii="Chu Van An" w:hAnsi="Chu Van An" w:cs="Chu Van An"/>
          <w:noProof/>
          <w:szCs w:val="24"/>
        </w:rPr>
        <w:t>.</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 xml:space="preserve">Vậy cần ít nhất </w:t>
      </w:r>
      <w:r w:rsidRPr="00257A10">
        <w:rPr>
          <w:rFonts w:ascii="Chu Van An" w:hAnsi="Chu Van An" w:cs="Chu Van An"/>
          <w:noProof/>
          <w:position w:val="-4"/>
          <w:szCs w:val="24"/>
        </w:rPr>
        <w:object w:dxaOrig="200" w:dyaOrig="260" w14:anchorId="0CF205A1">
          <v:shape id="_x0000_i1150" type="#_x0000_t75" alt="" style="width:9.75pt;height:13.5pt;mso-width-percent:0;mso-height-percent:0;mso-width-percent:0;mso-height-percent:0" o:ole="">
            <v:imagedata r:id="rId635" o:title=""/>
          </v:shape>
          <o:OLEObject Type="Embed" ProgID="Equation.DSMT4" ShapeID="_x0000_i1150" DrawAspect="Content" ObjectID="_1807794087" r:id="rId636"/>
        </w:object>
      </w:r>
      <w:r w:rsidRPr="00257A10">
        <w:rPr>
          <w:rFonts w:ascii="Chu Van An" w:hAnsi="Chu Van An" w:cs="Chu Van An"/>
          <w:noProof/>
          <w:szCs w:val="24"/>
        </w:rPr>
        <w:t xml:space="preserve"> giờ để đi từ </w:t>
      </w:r>
      <w:r w:rsidRPr="00257A10">
        <w:rPr>
          <w:rFonts w:ascii="Chu Van An" w:hAnsi="Chu Van An" w:cs="Chu Van An"/>
          <w:noProof/>
          <w:position w:val="-4"/>
          <w:szCs w:val="24"/>
        </w:rPr>
        <w:object w:dxaOrig="240" w:dyaOrig="260" w14:anchorId="3BCEA377">
          <v:shape id="_x0000_i1151" type="#_x0000_t75" alt="" style="width:12pt;height:13.5pt;mso-width-percent:0;mso-height-percent:0;mso-width-percent:0;mso-height-percent:0" o:ole="">
            <v:imagedata r:id="rId637" o:title=""/>
          </v:shape>
          <o:OLEObject Type="Embed" ProgID="Equation.DSMT4" ShapeID="_x0000_i1151" DrawAspect="Content" ObjectID="_1807794088" r:id="rId638"/>
        </w:object>
      </w:r>
      <w:r w:rsidRPr="00257A10">
        <w:rPr>
          <w:rFonts w:ascii="Chu Van An" w:hAnsi="Chu Van An" w:cs="Chu Van An"/>
          <w:noProof/>
          <w:szCs w:val="24"/>
        </w:rPr>
        <w:t xml:space="preserve"> đến </w:t>
      </w:r>
      <w:r w:rsidRPr="00257A10">
        <w:rPr>
          <w:rFonts w:ascii="Chu Van An" w:hAnsi="Chu Van An" w:cs="Chu Van An"/>
          <w:noProof/>
          <w:position w:val="-6"/>
          <w:szCs w:val="24"/>
        </w:rPr>
        <w:object w:dxaOrig="240" w:dyaOrig="279" w14:anchorId="0161EBFE">
          <v:shape id="_x0000_i1152" type="#_x0000_t75" alt="" style="width:12pt;height:13.5pt;mso-width-percent:0;mso-height-percent:0;mso-width-percent:0;mso-height-percent:0" o:ole="">
            <v:imagedata r:id="rId639" o:title=""/>
          </v:shape>
          <o:OLEObject Type="Embed" ProgID="Equation.DSMT4" ShapeID="_x0000_i1152" DrawAspect="Content" ObjectID="_1807794089" r:id="rId640"/>
        </w:object>
      </w:r>
      <w:r w:rsidRPr="00257A10">
        <w:rPr>
          <w:rFonts w:ascii="Chu Van An" w:hAnsi="Chu Van An" w:cs="Chu Van An"/>
          <w:noProof/>
          <w:szCs w:val="24"/>
        </w:rPr>
        <w:t xml:space="preserve"> bằng các tuyến xe buýt trên bằng cách chọn đi theo các tuyến </w:t>
      </w:r>
      <w:r w:rsidRPr="00257A10">
        <w:rPr>
          <w:rFonts w:ascii="Chu Van An" w:hAnsi="Chu Van An" w:cs="Chu Van An"/>
          <w:noProof/>
          <w:position w:val="-4"/>
          <w:szCs w:val="24"/>
        </w:rPr>
        <w:object w:dxaOrig="400" w:dyaOrig="260" w14:anchorId="24A727FF">
          <v:shape id="_x0000_i1153" type="#_x0000_t75" alt="" style="width:19.5pt;height:13.5pt;mso-width-percent:0;mso-height-percent:0;mso-width-percent:0;mso-height-percent:0" o:ole="">
            <v:imagedata r:id="rId641" o:title=""/>
          </v:shape>
          <o:OLEObject Type="Embed" ProgID="Equation.DSMT4" ShapeID="_x0000_i1153" DrawAspect="Content" ObjectID="_1807794090" r:id="rId642"/>
        </w:object>
      </w:r>
      <w:r w:rsidRPr="00257A10">
        <w:rPr>
          <w:rFonts w:ascii="Chu Van An" w:hAnsi="Chu Van An" w:cs="Chu Van An"/>
          <w:noProof/>
          <w:szCs w:val="24"/>
        </w:rPr>
        <w:t xml:space="preserve">, </w:t>
      </w:r>
      <w:r w:rsidRPr="00257A10">
        <w:rPr>
          <w:rFonts w:ascii="Chu Van An" w:hAnsi="Chu Van An" w:cs="Chu Van An"/>
          <w:noProof/>
          <w:position w:val="-4"/>
          <w:szCs w:val="24"/>
        </w:rPr>
        <w:object w:dxaOrig="400" w:dyaOrig="260" w14:anchorId="3BB6285F">
          <v:shape id="_x0000_i1154" type="#_x0000_t75" alt="" style="width:19.5pt;height:13.5pt;mso-width-percent:0;mso-height-percent:0;mso-width-percent:0;mso-height-percent:0" o:ole="">
            <v:imagedata r:id="rId643" o:title=""/>
          </v:shape>
          <o:OLEObject Type="Embed" ProgID="Equation.DSMT4" ShapeID="_x0000_i1154" DrawAspect="Content" ObjectID="_1807794091" r:id="rId644"/>
        </w:object>
      </w:r>
      <w:r w:rsidRPr="00257A10">
        <w:rPr>
          <w:rFonts w:ascii="Chu Van An" w:hAnsi="Chu Van An" w:cs="Chu Van An"/>
          <w:noProof/>
          <w:szCs w:val="24"/>
        </w:rPr>
        <w:t xml:space="preserve">, </w:t>
      </w:r>
      <w:r w:rsidRPr="00257A10">
        <w:rPr>
          <w:rFonts w:ascii="Chu Van An" w:hAnsi="Chu Van An" w:cs="Chu Van An"/>
          <w:noProof/>
          <w:position w:val="-6"/>
          <w:szCs w:val="24"/>
        </w:rPr>
        <w:object w:dxaOrig="400" w:dyaOrig="279" w14:anchorId="56379579">
          <v:shape id="_x0000_i1155" type="#_x0000_t75" alt="" style="width:19.5pt;height:13.5pt;mso-width-percent:0;mso-height-percent:0;mso-width-percent:0;mso-height-percent:0" o:ole="">
            <v:imagedata r:id="rId645" o:title=""/>
          </v:shape>
          <o:OLEObject Type="Embed" ProgID="Equation.DSMT4" ShapeID="_x0000_i1155" DrawAspect="Content" ObjectID="_1807794092" r:id="rId646"/>
        </w:object>
      </w:r>
      <w:r w:rsidRPr="00257A10">
        <w:rPr>
          <w:rFonts w:ascii="Chu Van An" w:hAnsi="Chu Van An" w:cs="Chu Van An"/>
          <w:noProof/>
          <w:szCs w:val="24"/>
        </w:rPr>
        <w:t xml:space="preserve">.  </w:t>
      </w:r>
    </w:p>
    <w:p w:rsidR="00257A10" w:rsidRPr="00257A10" w:rsidRDefault="00257A10" w:rsidP="00257A10">
      <w:pPr>
        <w:tabs>
          <w:tab w:val="left" w:pos="992"/>
        </w:tabs>
        <w:ind w:left="992" w:hanging="992"/>
        <w:rPr>
          <w:rFonts w:ascii="Chu Van An" w:hAnsi="Chu Van An" w:cs="Chu Van An"/>
          <w:noProof/>
          <w:szCs w:val="24"/>
        </w:rPr>
      </w:pPr>
      <w:r w:rsidRPr="00257A10">
        <w:rPr>
          <w:rFonts w:ascii="Chu Van An" w:hAnsi="Chu Van An" w:cs="Chu Van An"/>
          <w:b/>
          <w:noProof/>
          <w:color w:val="0000FF"/>
          <w:szCs w:val="24"/>
        </w:rPr>
        <w:t xml:space="preserve">Câu 29: </w:t>
      </w:r>
      <w:r w:rsidRPr="00257A10">
        <w:rPr>
          <w:rFonts w:ascii="Chu Van An" w:hAnsi="Chu Van An" w:cs="Chu Van An"/>
          <w:noProof/>
          <w:szCs w:val="24"/>
        </w:rPr>
        <w:t xml:space="preserve">Giả sử chi phí di chuyển giữa các địa điểm (đơn vị: nghìn đồng) được mô tả ở hình vẽ bên. Một người xuất phát từ một địa điểm nào đó, đi qua tất cả các địa điểm, mỗi địa điểm đúng một lần và trở về địa điểm ban đầu. Tổng chi phí thấp nhất khi di chuyển theo điều kiện trên là bao nhiêu? </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lastRenderedPageBreak/>
        <w:drawing>
          <wp:anchor distT="0" distB="0" distL="114300" distR="114300" simplePos="0" relativeHeight="251675648" behindDoc="0" locked="0" layoutInCell="1" allowOverlap="1" wp14:anchorId="39BB362C" wp14:editId="5E19FFDD">
            <wp:simplePos x="0" y="0"/>
            <wp:positionH relativeFrom="column">
              <wp:posOffset>1447165</wp:posOffset>
            </wp:positionH>
            <wp:positionV relativeFrom="paragraph">
              <wp:posOffset>125730</wp:posOffset>
            </wp:positionV>
            <wp:extent cx="2223135" cy="1583690"/>
            <wp:effectExtent l="0" t="0" r="0" b="3810"/>
            <wp:wrapTopAndBottom/>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347"/>
                    <pic:cNvPicPr/>
                  </pic:nvPicPr>
                  <pic:blipFill>
                    <a:blip r:embed="rId647"/>
                    <a:stretch>
                      <a:fillRect/>
                    </a:stretch>
                  </pic:blipFill>
                  <pic:spPr>
                    <a:xfrm>
                      <a:off x="0" y="0"/>
                      <a:ext cx="2223135" cy="1583690"/>
                    </a:xfrm>
                    <a:prstGeom prst="rect">
                      <a:avLst/>
                    </a:prstGeom>
                  </pic:spPr>
                </pic:pic>
              </a:graphicData>
            </a:graphic>
            <wp14:sizeRelH relativeFrom="page">
              <wp14:pctWidth>0</wp14:pctWidth>
            </wp14:sizeRelH>
            <wp14:sizeRelV relativeFrom="page">
              <wp14:pctHeight>0</wp14:pctHeight>
            </wp14:sizeRelV>
          </wp:anchor>
        </w:drawing>
      </w:r>
    </w:p>
    <w:p w:rsidR="00257A10" w:rsidRPr="00257A10" w:rsidRDefault="00257A10" w:rsidP="00257A10">
      <w:pPr>
        <w:tabs>
          <w:tab w:val="center" w:pos="4800"/>
          <w:tab w:val="right" w:pos="9500"/>
        </w:tabs>
        <w:jc w:val="center"/>
        <w:rPr>
          <w:rFonts w:ascii="Chu Van An" w:hAnsi="Chu Van An" w:cs="Chu Van An"/>
          <w:i/>
          <w:iCs/>
          <w:noProof/>
          <w:szCs w:val="24"/>
        </w:rPr>
      </w:pPr>
      <w:r w:rsidRPr="00257A10">
        <w:rPr>
          <w:rFonts w:ascii="Chu Van An" w:hAnsi="Chu Van An" w:cs="Chu Van An"/>
          <w:b/>
          <w:i/>
          <w:iCs/>
          <w:noProof/>
          <w:color w:val="3333FF"/>
          <w:szCs w:val="24"/>
        </w:rPr>
        <w:t>Lời giải</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i/>
          <w:iCs/>
          <w:noProof/>
          <w:szCs w:val="24"/>
        </w:rPr>
        <w:t>.</w:t>
      </w:r>
      <w:r w:rsidRPr="00257A10">
        <w:rPr>
          <w:rFonts w:ascii="Chu Van An" w:hAnsi="Chu Van An" w:cs="Chu Van An"/>
          <w:noProof/>
          <w:szCs w:val="24"/>
        </w:rPr>
        <w:t xml:space="preserve"> Từ </w:t>
      </w:r>
      <w:r w:rsidRPr="00257A10">
        <w:rPr>
          <w:rFonts w:ascii="Chu Van An" w:hAnsi="Chu Van An" w:cs="Chu Van An"/>
          <w:noProof/>
          <w:position w:val="-4"/>
          <w:szCs w:val="24"/>
        </w:rPr>
        <w:object w:dxaOrig="240" w:dyaOrig="260" w14:anchorId="2D6E13BB">
          <v:shape id="_x0000_i1156" type="#_x0000_t75" alt="" style="width:12pt;height:13.5pt;mso-width-percent:0;mso-height-percent:0;mso-width-percent:0;mso-height-percent:0" o:ole="">
            <v:imagedata r:id="rId648" o:title=""/>
          </v:shape>
          <o:OLEObject Type="Embed" ProgID="Equation.DSMT4" ShapeID="_x0000_i1156" DrawAspect="Content" ObjectID="_1807794093" r:id="rId649"/>
        </w:object>
      </w:r>
      <w:r w:rsidRPr="00257A10">
        <w:rPr>
          <w:rFonts w:ascii="Chu Van An" w:hAnsi="Chu Van An" w:cs="Chu Van An"/>
          <w:noProof/>
          <w:szCs w:val="24"/>
        </w:rPr>
        <w:t xml:space="preserve">, đỉnh gần nhất là </w:t>
      </w:r>
      <w:r w:rsidRPr="00257A10">
        <w:rPr>
          <w:rFonts w:ascii="Chu Van An" w:hAnsi="Chu Van An" w:cs="Chu Van An"/>
          <w:noProof/>
          <w:position w:val="-4"/>
          <w:szCs w:val="24"/>
        </w:rPr>
        <w:object w:dxaOrig="240" w:dyaOrig="260" w14:anchorId="72F7BF6D">
          <v:shape id="_x0000_i1157" type="#_x0000_t75" alt="" style="width:12pt;height:13.5pt;mso-width-percent:0;mso-height-percent:0;mso-width-percent:0;mso-height-percent:0" o:ole="">
            <v:imagedata r:id="rId650" o:title=""/>
          </v:shape>
          <o:OLEObject Type="Embed" ProgID="Equation.DSMT4" ShapeID="_x0000_i1157" DrawAspect="Content" ObjectID="_1807794094" r:id="rId651"/>
        </w:object>
      </w:r>
      <w:r w:rsidRPr="00257A10">
        <w:rPr>
          <w:rFonts w:ascii="Chu Van An" w:hAnsi="Chu Van An" w:cs="Chu Van An"/>
          <w:noProof/>
          <w:szCs w:val="24"/>
        </w:rPr>
        <w:t>, AB= 20 nghìn đồng;</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 xml:space="preserve">Từ </w:t>
      </w:r>
      <w:r w:rsidRPr="00257A10">
        <w:rPr>
          <w:rFonts w:ascii="Chu Van An" w:hAnsi="Chu Van An" w:cs="Chu Van An"/>
          <w:noProof/>
          <w:position w:val="-4"/>
          <w:szCs w:val="24"/>
        </w:rPr>
        <w:object w:dxaOrig="240" w:dyaOrig="260" w14:anchorId="2577B847">
          <v:shape id="_x0000_i1158" type="#_x0000_t75" alt="" style="width:12pt;height:13.5pt;mso-width-percent:0;mso-height-percent:0;mso-width-percent:0;mso-height-percent:0" o:ole="">
            <v:imagedata r:id="rId652" o:title=""/>
          </v:shape>
          <o:OLEObject Type="Embed" ProgID="Equation.DSMT4" ShapeID="_x0000_i1158" DrawAspect="Content" ObjectID="_1807794095" r:id="rId653"/>
        </w:object>
      </w:r>
      <w:r w:rsidRPr="00257A10">
        <w:rPr>
          <w:rFonts w:ascii="Chu Van An" w:hAnsi="Chu Van An" w:cs="Chu Van An"/>
          <w:noProof/>
          <w:szCs w:val="24"/>
        </w:rPr>
        <w:t xml:space="preserve">, đỉnh chưa đến gần nhất là </w:t>
      </w:r>
      <w:r w:rsidRPr="00257A10">
        <w:rPr>
          <w:rFonts w:ascii="Chu Van An" w:hAnsi="Chu Van An" w:cs="Chu Van An"/>
          <w:noProof/>
          <w:position w:val="-6"/>
          <w:szCs w:val="24"/>
        </w:rPr>
        <w:object w:dxaOrig="240" w:dyaOrig="279" w14:anchorId="7CE5430C">
          <v:shape id="_x0000_i1159" type="#_x0000_t75" alt="" style="width:12pt;height:13.5pt;mso-width-percent:0;mso-height-percent:0;mso-width-percent:0;mso-height-percent:0" o:ole="">
            <v:imagedata r:id="rId654" o:title=""/>
          </v:shape>
          <o:OLEObject Type="Embed" ProgID="Equation.DSMT4" ShapeID="_x0000_i1159" DrawAspect="Content" ObjectID="_1807794096" r:id="rId655"/>
        </w:object>
      </w:r>
      <w:r w:rsidRPr="00257A10">
        <w:rPr>
          <w:rFonts w:ascii="Chu Van An" w:hAnsi="Chu Van An" w:cs="Chu Van An"/>
          <w:noProof/>
          <w:szCs w:val="24"/>
        </w:rPr>
        <w:t>, BC= 30 nghìn đồng;</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 xml:space="preserve">Từ </w:t>
      </w:r>
      <w:r w:rsidRPr="00257A10">
        <w:rPr>
          <w:rFonts w:ascii="Chu Van An" w:hAnsi="Chu Van An" w:cs="Chu Van An"/>
          <w:noProof/>
          <w:position w:val="-6"/>
          <w:szCs w:val="24"/>
        </w:rPr>
        <w:object w:dxaOrig="240" w:dyaOrig="279" w14:anchorId="024A199A">
          <v:shape id="_x0000_i1160" type="#_x0000_t75" alt="" style="width:12pt;height:13.5pt;mso-width-percent:0;mso-height-percent:0;mso-width-percent:0;mso-height-percent:0" o:ole="">
            <v:imagedata r:id="rId656" o:title=""/>
          </v:shape>
          <o:OLEObject Type="Embed" ProgID="Equation.DSMT4" ShapeID="_x0000_i1160" DrawAspect="Content" ObjectID="_1807794097" r:id="rId657"/>
        </w:object>
      </w:r>
      <w:r w:rsidRPr="00257A10">
        <w:rPr>
          <w:rFonts w:ascii="Chu Van An" w:hAnsi="Chu Van An" w:cs="Chu Van An"/>
          <w:noProof/>
          <w:szCs w:val="24"/>
        </w:rPr>
        <w:t xml:space="preserve">, đỉnh chưa đến gần nhất là </w:t>
      </w:r>
      <w:r w:rsidRPr="00257A10">
        <w:rPr>
          <w:rFonts w:ascii="Chu Van An" w:hAnsi="Chu Van An" w:cs="Chu Van An"/>
          <w:noProof/>
          <w:position w:val="-4"/>
          <w:szCs w:val="24"/>
        </w:rPr>
        <w:object w:dxaOrig="260" w:dyaOrig="260" w14:anchorId="6FC4CE55">
          <v:shape id="_x0000_i1161" type="#_x0000_t75" alt="" style="width:13.5pt;height:13.5pt;mso-width-percent:0;mso-height-percent:0;mso-width-percent:0;mso-height-percent:0" o:ole="">
            <v:imagedata r:id="rId658" o:title=""/>
          </v:shape>
          <o:OLEObject Type="Embed" ProgID="Equation.DSMT4" ShapeID="_x0000_i1161" DrawAspect="Content" ObjectID="_1807794098" r:id="rId659"/>
        </w:object>
      </w:r>
      <w:r w:rsidRPr="00257A10">
        <w:rPr>
          <w:rFonts w:ascii="Chu Van An" w:hAnsi="Chu Van An" w:cs="Chu Van An"/>
          <w:noProof/>
          <w:szCs w:val="24"/>
        </w:rPr>
        <w:t>, CD= 12 nghìn đồng;</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 xml:space="preserve">Từ </w:t>
      </w:r>
      <w:r w:rsidRPr="00257A10">
        <w:rPr>
          <w:rFonts w:ascii="Chu Van An" w:hAnsi="Chu Van An" w:cs="Chu Van An"/>
          <w:noProof/>
          <w:position w:val="-4"/>
          <w:szCs w:val="24"/>
        </w:rPr>
        <w:object w:dxaOrig="260" w:dyaOrig="260" w14:anchorId="6C2C8538">
          <v:shape id="_x0000_i1162" type="#_x0000_t75" alt="" style="width:13.5pt;height:13.5pt;mso-width-percent:0;mso-height-percent:0;mso-width-percent:0;mso-height-percent:0" o:ole="">
            <v:imagedata r:id="rId660" o:title=""/>
          </v:shape>
          <o:OLEObject Type="Embed" ProgID="Equation.DSMT4" ShapeID="_x0000_i1162" DrawAspect="Content" ObjectID="_1807794099" r:id="rId661"/>
        </w:object>
      </w:r>
      <w:r w:rsidRPr="00257A10">
        <w:rPr>
          <w:rFonts w:ascii="Chu Van An" w:hAnsi="Chu Van An" w:cs="Chu Van An"/>
          <w:noProof/>
          <w:szCs w:val="24"/>
        </w:rPr>
        <w:t xml:space="preserve">, quay về </w:t>
      </w:r>
      <w:r w:rsidRPr="00257A10">
        <w:rPr>
          <w:rFonts w:ascii="Chu Van An" w:hAnsi="Chu Van An" w:cs="Chu Van An"/>
          <w:noProof/>
          <w:position w:val="-4"/>
          <w:szCs w:val="24"/>
        </w:rPr>
        <w:object w:dxaOrig="240" w:dyaOrig="260" w14:anchorId="02FFAD4F">
          <v:shape id="_x0000_i1163" type="#_x0000_t75" alt="" style="width:12pt;height:13.5pt;mso-width-percent:0;mso-height-percent:0;mso-width-percent:0;mso-height-percent:0" o:ole="">
            <v:imagedata r:id="rId662" o:title=""/>
          </v:shape>
          <o:OLEObject Type="Embed" ProgID="Equation.DSMT4" ShapeID="_x0000_i1163" DrawAspect="Content" ObjectID="_1807794100" r:id="rId663"/>
        </w:object>
      </w:r>
      <w:r w:rsidRPr="00257A10">
        <w:rPr>
          <w:rFonts w:ascii="Chu Van An" w:hAnsi="Chu Van An" w:cs="Chu Van An"/>
          <w:noProof/>
          <w:szCs w:val="24"/>
        </w:rPr>
        <w:t>, DA= 35 nghìn đồng;</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 xml:space="preserve">Tổng chi phí di chuyển theo chu trình </w:t>
      </w:r>
      <w:r w:rsidRPr="00257A10">
        <w:rPr>
          <w:rFonts w:ascii="Chu Van An" w:hAnsi="Chu Van An" w:cs="Chu Van An"/>
          <w:noProof/>
          <w:position w:val="-6"/>
          <w:szCs w:val="24"/>
        </w:rPr>
        <w:object w:dxaOrig="859" w:dyaOrig="279" w14:anchorId="25A85BD5">
          <v:shape id="_x0000_i1164" type="#_x0000_t75" alt="" style="width:43.5pt;height:13.5pt;mso-width-percent:0;mso-height-percent:0;mso-width-percent:0;mso-height-percent:0" o:ole="">
            <v:imagedata r:id="rId664" o:title=""/>
          </v:shape>
          <o:OLEObject Type="Embed" ProgID="Equation.DSMT4" ShapeID="_x0000_i1164" DrawAspect="Content" ObjectID="_1807794101" r:id="rId665"/>
        </w:object>
      </w:r>
      <w:r w:rsidRPr="00257A10">
        <w:rPr>
          <w:rFonts w:ascii="Chu Van An" w:hAnsi="Chu Van An" w:cs="Chu Van An"/>
          <w:noProof/>
          <w:szCs w:val="24"/>
        </w:rPr>
        <w:t xml:space="preserve"> là 20+30+12+35= 97nghìn đồng.</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Tương tự, bắt đầu từ những đỉnh khác ta có chi phí di chuyển thấp nhất theo các chu trình là</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BADCB 97 nghìn đồng; CDBAC: 108 nghìn đồng; DCBAD 97 nghìn đồng.</w:t>
      </w:r>
    </w:p>
    <w:p w:rsidR="00257A10" w:rsidRPr="00257A10" w:rsidRDefault="00257A10" w:rsidP="00257A10">
      <w:pPr>
        <w:tabs>
          <w:tab w:val="center" w:pos="4800"/>
          <w:tab w:val="right" w:pos="9500"/>
        </w:tabs>
        <w:rPr>
          <w:rFonts w:ascii="Chu Van An" w:hAnsi="Chu Van An" w:cs="Chu Van An"/>
          <w:noProof/>
          <w:szCs w:val="24"/>
        </w:rPr>
      </w:pPr>
      <w:r w:rsidRPr="00257A10">
        <w:rPr>
          <w:rFonts w:ascii="Chu Van An" w:hAnsi="Chu Van An" w:cs="Chu Van An"/>
          <w:noProof/>
          <w:szCs w:val="24"/>
        </w:rPr>
        <w:t xml:space="preserve">Vậy chi phí di chuyển thấp nhất là 97 nghìn đồng.  </w:t>
      </w:r>
    </w:p>
    <w:p w:rsidR="00257A10" w:rsidRPr="00257A10" w:rsidRDefault="00257A10" w:rsidP="00257A10">
      <w:pPr>
        <w:tabs>
          <w:tab w:val="left" w:pos="992"/>
        </w:tabs>
        <w:spacing w:after="0" w:line="276" w:lineRule="auto"/>
        <w:ind w:left="992" w:hanging="992"/>
        <w:rPr>
          <w:rFonts w:ascii="Chu Van An" w:hAnsi="Chu Van An" w:cs="Chu Van An"/>
          <w:szCs w:val="24"/>
        </w:rPr>
      </w:pPr>
      <w:r w:rsidRPr="00257A10">
        <w:rPr>
          <w:rFonts w:ascii="Chu Van An" w:hAnsi="Chu Van An" w:cs="Chu Van An"/>
          <w:b/>
          <w:color w:val="0000FF"/>
          <w:szCs w:val="24"/>
        </w:rPr>
        <w:t xml:space="preserve">Câu 30: </w:t>
      </w:r>
      <w:r w:rsidRPr="00257A10">
        <w:rPr>
          <w:rFonts w:ascii="Chu Van An" w:hAnsi="Chu Van An" w:cs="Chu Van An"/>
          <w:szCs w:val="24"/>
        </w:rPr>
        <w:t xml:space="preserve">Trong một trò chơi, người chơi muốn tìm đường đi ngắn nhất để đi từ </w:t>
      </w:r>
      <w:r w:rsidRPr="00257A10">
        <w:rPr>
          <w:rFonts w:ascii="Chu Van An" w:hAnsi="Chu Van An" w:cs="Chu Van An"/>
          <w:i/>
          <w:iCs/>
          <w:szCs w:val="24"/>
        </w:rPr>
        <w:t>A</w:t>
      </w:r>
      <w:r w:rsidRPr="00257A10">
        <w:rPr>
          <w:rFonts w:ascii="Chu Van An" w:hAnsi="Chu Van An" w:cs="Chu Van An"/>
          <w:szCs w:val="24"/>
        </w:rPr>
        <w:t xml:space="preserve"> đến </w:t>
      </w:r>
      <w:r w:rsidRPr="00257A10">
        <w:rPr>
          <w:rFonts w:ascii="Chu Van An" w:hAnsi="Chu Van An" w:cs="Chu Van An"/>
          <w:i/>
          <w:iCs/>
          <w:szCs w:val="24"/>
        </w:rPr>
        <w:t>P</w:t>
      </w:r>
      <w:r w:rsidRPr="00257A10">
        <w:rPr>
          <w:rFonts w:ascii="Chu Van An" w:hAnsi="Chu Van An" w:cs="Chu Van An"/>
          <w:szCs w:val="24"/>
        </w:rPr>
        <w:t xml:space="preserve">, biết từ </w:t>
      </w:r>
      <w:r w:rsidRPr="00257A10">
        <w:rPr>
          <w:rFonts w:ascii="Chu Van An" w:hAnsi="Chu Van An" w:cs="Chu Van An"/>
          <w:i/>
          <w:iCs/>
          <w:szCs w:val="24"/>
        </w:rPr>
        <w:t>A</w:t>
      </w:r>
      <w:r w:rsidRPr="00257A10">
        <w:rPr>
          <w:rFonts w:ascii="Chu Van An" w:hAnsi="Chu Van An" w:cs="Chu Van An"/>
          <w:szCs w:val="24"/>
        </w:rPr>
        <w:t xml:space="preserve"> đến </w:t>
      </w:r>
      <w:r w:rsidRPr="00257A10">
        <w:rPr>
          <w:rFonts w:ascii="Chu Van An" w:hAnsi="Chu Van An" w:cs="Chu Van An"/>
          <w:i/>
          <w:iCs/>
          <w:szCs w:val="24"/>
        </w:rPr>
        <w:t>P</w:t>
      </w:r>
      <w:r w:rsidRPr="00257A10">
        <w:rPr>
          <w:rFonts w:ascii="Chu Van An" w:hAnsi="Chu Van An" w:cs="Chu Van An"/>
          <w:szCs w:val="24"/>
        </w:rPr>
        <w:t xml:space="preserve"> có những đường đi như hình vẽ và khoảng cách giữa các vị trí được cho trên hình. Đường đi thoả mãn điều kiện trên nhận giá trị nhỏ nhất là bao nhiêu?</w:t>
      </w:r>
    </w:p>
    <w:p w:rsidR="00257A10" w:rsidRPr="00257A10" w:rsidRDefault="00257A10" w:rsidP="00257A10">
      <w:pPr>
        <w:spacing w:after="0" w:line="276" w:lineRule="auto"/>
        <w:ind w:left="992" w:hanging="284"/>
        <w:contextualSpacing/>
        <w:jc w:val="center"/>
        <w:rPr>
          <w:rFonts w:ascii="Chu Van An" w:hAnsi="Chu Van An" w:cs="Chu Van An"/>
          <w:szCs w:val="24"/>
        </w:rPr>
      </w:pPr>
      <w:r w:rsidRPr="00257A10">
        <w:rPr>
          <w:rFonts w:ascii="Chu Van An" w:hAnsi="Chu Van An" w:cs="Chu Van An"/>
          <w:noProof/>
          <w:szCs w:val="24"/>
        </w:rPr>
        <w:drawing>
          <wp:inline distT="0" distB="0" distL="0" distR="0" wp14:anchorId="26799EDF" wp14:editId="22D0A5D5">
            <wp:extent cx="2520616" cy="1536876"/>
            <wp:effectExtent l="0" t="0" r="0" b="0"/>
            <wp:docPr id="1787501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525873" cy="1540081"/>
                    </a:xfrm>
                    <a:prstGeom prst="rect">
                      <a:avLst/>
                    </a:prstGeom>
                    <a:noFill/>
                    <a:ln>
                      <a:noFill/>
                    </a:ln>
                  </pic:spPr>
                </pic:pic>
              </a:graphicData>
            </a:graphic>
          </wp:inline>
        </w:drawing>
      </w:r>
    </w:p>
    <w:p w:rsidR="00257A10" w:rsidRPr="00257A10" w:rsidRDefault="00257A10" w:rsidP="00257A10">
      <w:pPr>
        <w:spacing w:after="0" w:line="276" w:lineRule="auto"/>
        <w:ind w:left="992" w:hanging="284"/>
        <w:contextualSpacing/>
        <w:jc w:val="center"/>
        <w:rPr>
          <w:rFonts w:ascii="Chu Van An" w:eastAsia="Calibri" w:hAnsi="Chu Van An" w:cs="Chu Van An"/>
          <w:b/>
          <w:color w:val="0000FF"/>
          <w:szCs w:val="24"/>
        </w:rPr>
      </w:pPr>
      <w:r w:rsidRPr="00257A10">
        <w:rPr>
          <w:rFonts w:ascii="Chu Van An" w:eastAsia="Calibri" w:hAnsi="Chu Van An" w:cs="Chu Van An"/>
          <w:b/>
          <w:color w:val="0000FF"/>
          <w:szCs w:val="24"/>
        </w:rPr>
        <w:t>Lời giải</w:t>
      </w:r>
    </w:p>
    <w:p w:rsidR="00257A10" w:rsidRPr="00257A10" w:rsidRDefault="00257A10" w:rsidP="00257A10">
      <w:pPr>
        <w:pStyle w:val="ListParagraph"/>
        <w:spacing w:after="0" w:line="276" w:lineRule="auto"/>
        <w:ind w:left="992"/>
        <w:rPr>
          <w:rFonts w:ascii="Chu Van An" w:eastAsia="Calibri" w:hAnsi="Chu Van An" w:cs="Chu Van An"/>
          <w:b/>
          <w:color w:val="0000FF"/>
          <w:szCs w:val="24"/>
        </w:rPr>
      </w:pPr>
      <w:r w:rsidRPr="00257A10">
        <w:rPr>
          <w:rFonts w:ascii="Chu Van An" w:eastAsia="Calibri" w:hAnsi="Chu Van An" w:cs="Chu Van An"/>
          <w:b/>
          <w:color w:val="0000FF"/>
          <w:szCs w:val="24"/>
        </w:rPr>
        <w:t xml:space="preserve">Trả lời: </w:t>
      </w:r>
      <w:r w:rsidRPr="00257A10">
        <w:rPr>
          <w:rFonts w:ascii="Chu Van An" w:hAnsi="Chu Van An" w:cs="Chu Van An"/>
          <w:szCs w:val="24"/>
        </w:rPr>
        <w:object w:dxaOrig="300" w:dyaOrig="260" w14:anchorId="46D7D3B2">
          <v:shape id="_x0000_i1165" type="#_x0000_t75" style="width:15pt;height:12pt" o:ole="">
            <v:imagedata r:id="rId667" o:title=""/>
          </v:shape>
          <o:OLEObject Type="Embed" ProgID="Equation.DSMT4" ShapeID="_x0000_i1165" DrawAspect="Content" ObjectID="_1807794102" r:id="rId668"/>
        </w:object>
      </w:r>
    </w:p>
    <w:p w:rsidR="00257A10" w:rsidRPr="00257A10" w:rsidRDefault="00257A10" w:rsidP="00257A10">
      <w:pPr>
        <w:spacing w:after="0" w:line="276" w:lineRule="auto"/>
        <w:ind w:left="992" w:firstLine="1"/>
        <w:contextualSpacing/>
        <w:rPr>
          <w:rFonts w:ascii="Chu Van An" w:hAnsi="Chu Van An" w:cs="Chu Van An"/>
          <w:szCs w:val="24"/>
        </w:rPr>
      </w:pPr>
      <w:r w:rsidRPr="00257A10">
        <w:rPr>
          <w:rFonts w:ascii="Chu Van An" w:hAnsi="Chu Van An" w:cs="Chu Van An"/>
          <w:szCs w:val="24"/>
        </w:rPr>
        <w:t xml:space="preserve">Các đường đi từ </w:t>
      </w:r>
      <w:r w:rsidRPr="00257A10">
        <w:rPr>
          <w:rFonts w:ascii="Chu Van An" w:hAnsi="Chu Van An" w:cs="Chu Van An"/>
          <w:i/>
          <w:iCs/>
          <w:szCs w:val="24"/>
        </w:rPr>
        <w:t>A</w:t>
      </w:r>
      <w:r w:rsidRPr="00257A10">
        <w:rPr>
          <w:rFonts w:ascii="Chu Van An" w:hAnsi="Chu Van An" w:cs="Chu Van An"/>
          <w:szCs w:val="24"/>
        </w:rPr>
        <w:t xml:space="preserve"> đến </w:t>
      </w:r>
      <w:r w:rsidRPr="00257A10">
        <w:rPr>
          <w:rFonts w:ascii="Chu Van An" w:hAnsi="Chu Van An" w:cs="Chu Van An"/>
          <w:i/>
          <w:iCs/>
          <w:szCs w:val="24"/>
        </w:rPr>
        <w:t>P</w:t>
      </w:r>
      <w:r w:rsidRPr="00257A10">
        <w:rPr>
          <w:rFonts w:ascii="Chu Van An" w:hAnsi="Chu Van An" w:cs="Chu Van An"/>
          <w:szCs w:val="24"/>
        </w:rPr>
        <w:t xml:space="preserve"> là:</w:t>
      </w:r>
    </w:p>
    <w:p w:rsidR="00257A10" w:rsidRPr="00257A10" w:rsidRDefault="00257A10" w:rsidP="00257A10">
      <w:pPr>
        <w:spacing w:after="0" w:line="276" w:lineRule="auto"/>
        <w:ind w:left="992" w:firstLine="1"/>
        <w:contextualSpacing/>
        <w:rPr>
          <w:rFonts w:ascii="Chu Van An" w:hAnsi="Chu Van An" w:cs="Chu Van An"/>
          <w:i/>
          <w:iCs/>
          <w:szCs w:val="24"/>
        </w:rPr>
      </w:pPr>
      <w:r w:rsidRPr="00257A10">
        <w:rPr>
          <w:rFonts w:ascii="Chu Van An" w:hAnsi="Chu Van An" w:cs="Chu Van An"/>
          <w:i/>
          <w:iCs/>
          <w:szCs w:val="24"/>
        </w:rPr>
        <w:t>ABCMNP, ABMNP, ABNMP</w:t>
      </w:r>
    </w:p>
    <w:p w:rsidR="00257A10" w:rsidRPr="00257A10" w:rsidRDefault="00257A10" w:rsidP="00257A10">
      <w:pPr>
        <w:spacing w:after="0" w:line="276" w:lineRule="auto"/>
        <w:ind w:left="992" w:firstLine="1"/>
        <w:contextualSpacing/>
        <w:rPr>
          <w:rFonts w:ascii="Chu Van An" w:hAnsi="Chu Van An" w:cs="Chu Van An"/>
          <w:i/>
          <w:iCs/>
          <w:szCs w:val="24"/>
        </w:rPr>
      </w:pPr>
      <w:r w:rsidRPr="00257A10">
        <w:rPr>
          <w:rFonts w:ascii="Chu Van An" w:hAnsi="Chu Van An" w:cs="Chu Van An"/>
          <w:i/>
          <w:iCs/>
          <w:szCs w:val="24"/>
        </w:rPr>
        <w:t>ACBMNP, ACBMP, ACBNMP, ACBNP</w:t>
      </w:r>
    </w:p>
    <w:p w:rsidR="00257A10" w:rsidRPr="00257A10" w:rsidRDefault="00257A10" w:rsidP="00257A10">
      <w:pPr>
        <w:spacing w:after="0" w:line="276" w:lineRule="auto"/>
        <w:ind w:left="992" w:firstLine="1"/>
        <w:contextualSpacing/>
        <w:rPr>
          <w:rFonts w:ascii="Chu Van An" w:hAnsi="Chu Van An" w:cs="Chu Van An"/>
          <w:szCs w:val="24"/>
        </w:rPr>
      </w:pPr>
      <w:r w:rsidRPr="00257A10">
        <w:rPr>
          <w:rFonts w:ascii="Chu Van An" w:hAnsi="Chu Van An" w:cs="Chu Van An"/>
          <w:i/>
          <w:iCs/>
          <w:szCs w:val="24"/>
        </w:rPr>
        <w:t>ACNMP, ACMP</w:t>
      </w:r>
    </w:p>
    <w:p w:rsidR="00257A10" w:rsidRPr="00257A10" w:rsidRDefault="00257A10" w:rsidP="00257A10">
      <w:pPr>
        <w:spacing w:after="0" w:line="276" w:lineRule="auto"/>
        <w:ind w:left="992" w:firstLine="1"/>
        <w:contextualSpacing/>
        <w:rPr>
          <w:rFonts w:ascii="Chu Van An" w:hAnsi="Chu Van An" w:cs="Chu Van An"/>
          <w:szCs w:val="24"/>
        </w:rPr>
      </w:pPr>
      <w:r w:rsidRPr="00257A10">
        <w:rPr>
          <w:rFonts w:ascii="Chu Van An" w:hAnsi="Chu Van An" w:cs="Chu Van An"/>
          <w:szCs w:val="24"/>
        </w:rPr>
        <w:t xml:space="preserve">Đường đi ngắn nhất để đi từ </w:t>
      </w:r>
      <w:r w:rsidRPr="00257A10">
        <w:rPr>
          <w:rFonts w:ascii="Chu Van An" w:hAnsi="Chu Van An" w:cs="Chu Van An"/>
          <w:i/>
          <w:iCs/>
          <w:szCs w:val="24"/>
        </w:rPr>
        <w:t>A</w:t>
      </w:r>
      <w:r w:rsidRPr="00257A10">
        <w:rPr>
          <w:rFonts w:ascii="Chu Van An" w:hAnsi="Chu Van An" w:cs="Chu Van An"/>
          <w:szCs w:val="24"/>
        </w:rPr>
        <w:t xml:space="preserve"> đến </w:t>
      </w:r>
      <w:r w:rsidRPr="00257A10">
        <w:rPr>
          <w:rFonts w:ascii="Chu Van An" w:hAnsi="Chu Van An" w:cs="Chu Van An"/>
          <w:i/>
          <w:iCs/>
          <w:szCs w:val="24"/>
        </w:rPr>
        <w:t>P</w:t>
      </w:r>
      <w:r w:rsidRPr="00257A10">
        <w:rPr>
          <w:rFonts w:ascii="Chu Van An" w:hAnsi="Chu Van An" w:cs="Chu Van An"/>
          <w:szCs w:val="24"/>
        </w:rPr>
        <w:t xml:space="preserve"> là </w:t>
      </w:r>
      <w:r w:rsidRPr="00257A10">
        <w:rPr>
          <w:rFonts w:ascii="Chu Van An" w:hAnsi="Chu Van An" w:cs="Chu Van An"/>
          <w:i/>
          <w:iCs/>
          <w:szCs w:val="24"/>
        </w:rPr>
        <w:t>ACMP</w:t>
      </w:r>
      <w:r w:rsidRPr="00257A10">
        <w:rPr>
          <w:rFonts w:ascii="Chu Van An" w:hAnsi="Chu Van An" w:cs="Chu Van An"/>
          <w:szCs w:val="24"/>
        </w:rPr>
        <w:t xml:space="preserve"> dài 21.</w:t>
      </w:r>
    </w:p>
    <w:p w:rsidR="00187F18" w:rsidRPr="00257A10" w:rsidRDefault="00187F18" w:rsidP="00044A65">
      <w:pPr>
        <w:spacing w:line="240" w:lineRule="auto"/>
        <w:jc w:val="left"/>
        <w:rPr>
          <w:rFonts w:ascii="Chu Van An" w:hAnsi="Chu Van An" w:cs="Chu Van An"/>
          <w:szCs w:val="24"/>
        </w:rPr>
      </w:pPr>
    </w:p>
    <w:sectPr w:rsidR="00187F18" w:rsidRPr="00257A10" w:rsidSect="00EF62B0">
      <w:headerReference w:type="default" r:id="rId669"/>
      <w:footerReference w:type="default" r:id="rId670"/>
      <w:pgSz w:w="12240" w:h="15840"/>
      <w:pgMar w:top="426" w:right="1134" w:bottom="568"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1686" w:rsidRDefault="00641686" w:rsidP="00A51FEA">
      <w:pPr>
        <w:spacing w:before="0" w:after="0" w:line="240" w:lineRule="auto"/>
      </w:pPr>
      <w:r>
        <w:separator/>
      </w:r>
    </w:p>
  </w:endnote>
  <w:endnote w:type="continuationSeparator" w:id="0">
    <w:p w:rsidR="00641686" w:rsidRDefault="00641686"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Cambria"/>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Calibri Light">
    <w:altName w:val="Arial"/>
    <w:charset w:val="00"/>
    <w:family w:val="swiss"/>
    <w:pitch w:val="variable"/>
    <w:sig w:usb0="00000000" w:usb1="C2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panose1 w:val="00000000000000000000"/>
    <w:charset w:val="00"/>
    <w:family w:val="roman"/>
    <w:notTrueType/>
    <w:pitch w:val="default"/>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panose1 w:val="00000000000000000000"/>
    <w:charset w:val="00"/>
    <w:family w:val="roman"/>
    <w:notTrueType/>
    <w:pitch w:val="default"/>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panose1 w:val="00000000000000000000"/>
    <w:charset w:val="00"/>
    <w:family w:val="roman"/>
    <w:notTrueType/>
    <w:pitch w:val="default"/>
  </w:font>
  <w:font w:name="inherit">
    <w:panose1 w:val="00000000000000000000"/>
    <w:charset w:val="00"/>
    <w:family w:val="roman"/>
    <w:notTrueType/>
    <w:pitch w:val="default"/>
  </w:font>
  <w:font w:name="MJXc-TeX-ams-R">
    <w:panose1 w:val="00000000000000000000"/>
    <w:charset w:val="00"/>
    <w:family w:val="roman"/>
    <w:notTrueType/>
    <w:pitch w:val="default"/>
  </w:font>
  <w:font w:name="MJXc-TeX-cal-B">
    <w:panose1 w:val="00000000000000000000"/>
    <w:charset w:val="00"/>
    <w:family w:val="roman"/>
    <w:notTrueType/>
    <w:pitch w:val="default"/>
  </w:font>
  <w:font w:name="MJXc-TeX-frak-R">
    <w:panose1 w:val="00000000000000000000"/>
    <w:charset w:val="00"/>
    <w:family w:val="roman"/>
    <w:notTrueType/>
    <w:pitch w:val="default"/>
  </w:font>
  <w:font w:name="MJXc-TeX-frak-B">
    <w:panose1 w:val="00000000000000000000"/>
    <w:charset w:val="00"/>
    <w:family w:val="roman"/>
    <w:notTrueType/>
    <w:pitch w:val="default"/>
  </w:font>
  <w:font w:name="MJXc-TeX-math-BI">
    <w:panose1 w:val="00000000000000000000"/>
    <w:charset w:val="00"/>
    <w:family w:val="roman"/>
    <w:notTrueType/>
    <w:pitch w:val="default"/>
  </w:font>
  <w:font w:name="MJXc-TeX-sans-R">
    <w:panose1 w:val="00000000000000000000"/>
    <w:charset w:val="00"/>
    <w:family w:val="roman"/>
    <w:notTrueType/>
    <w:pitch w:val="default"/>
  </w:font>
  <w:font w:name="MJXc-TeX-sans-B">
    <w:panose1 w:val="00000000000000000000"/>
    <w:charset w:val="00"/>
    <w:family w:val="roman"/>
    <w:notTrueType/>
    <w:pitch w:val="default"/>
  </w:font>
  <w:font w:name="MJXc-TeX-sans-I">
    <w:panose1 w:val="00000000000000000000"/>
    <w:charset w:val="00"/>
    <w:family w:val="roman"/>
    <w:notTrueType/>
    <w:pitch w:val="default"/>
  </w:font>
  <w:font w:name="MJXc-TeX-script-R">
    <w:panose1 w:val="00000000000000000000"/>
    <w:charset w:val="00"/>
    <w:family w:val="roman"/>
    <w:notTrueType/>
    <w:pitch w:val="default"/>
  </w:font>
  <w:font w:name="MJXc-TeX-type-R">
    <w:panose1 w:val="00000000000000000000"/>
    <w:charset w:val="00"/>
    <w:family w:val="roman"/>
    <w:notTrueType/>
    <w:pitch w:val="default"/>
  </w:font>
  <w:font w:name="MJXc-TeX-cal-R">
    <w:panose1 w:val="00000000000000000000"/>
    <w:charset w:val="00"/>
    <w:family w:val="roman"/>
    <w:notTrueType/>
    <w:pitch w:val="default"/>
  </w:font>
  <w:font w:name="MJXc-TeX-main-B">
    <w:panose1 w:val="00000000000000000000"/>
    <w:charset w:val="00"/>
    <w:family w:val="roman"/>
    <w:notTrueType/>
    <w:pitch w:val="default"/>
  </w:font>
  <w:font w:name="MJXc-TeX-main-I">
    <w:panose1 w:val="00000000000000000000"/>
    <w:charset w:val="00"/>
    <w:family w:val="roman"/>
    <w:notTrueType/>
    <w:pitch w:val="default"/>
  </w:font>
  <w:font w:name="MJXc-TeX-main-R">
    <w:panose1 w:val="00000000000000000000"/>
    <w:charset w:val="00"/>
    <w:family w:val="roman"/>
    <w:notTrueType/>
    <w:pitch w:val="default"/>
  </w:font>
  <w:font w:name="MJXc-TeX-math-I">
    <w:panose1 w:val="00000000000000000000"/>
    <w:charset w:val="00"/>
    <w:family w:val="roman"/>
    <w:notTrueType/>
    <w:pitch w:val="default"/>
  </w:font>
  <w:font w:name="MJXc-TeX-size1-R">
    <w:panose1 w:val="00000000000000000000"/>
    <w:charset w:val="00"/>
    <w:family w:val="roman"/>
    <w:notTrueType/>
    <w:pitch w:val="default"/>
  </w:font>
  <w:font w:name="MJXc-TeX-size2-R">
    <w:panose1 w:val="00000000000000000000"/>
    <w:charset w:val="00"/>
    <w:family w:val="roman"/>
    <w:notTrueType/>
    <w:pitch w:val="default"/>
  </w:font>
  <w:font w:name="MJXc-TeX-size3-R">
    <w:panose1 w:val="00000000000000000000"/>
    <w:charset w:val="00"/>
    <w:family w:val="roman"/>
    <w:notTrueType/>
    <w:pitch w:val="default"/>
  </w:font>
  <w:font w:name="MJXc-TeX-size4-R">
    <w:panose1 w:val="00000000000000000000"/>
    <w:charset w:val="00"/>
    <w:family w:val="roman"/>
    <w:notTrueType/>
    <w:pitch w:val="default"/>
  </w:font>
  <w:font w:name="Segoe UI Emoji">
    <w:altName w:val="Segoe UI Symbol"/>
    <w:charset w:val="00"/>
    <w:family w:val="swiss"/>
    <w:pitch w:val="variable"/>
    <w:sig w:usb0="00000003" w:usb1="02000000" w:usb2="08000000" w:usb3="00000000" w:csb0="00000001" w:csb1="00000000"/>
  </w:font>
  <w:font w:name="Yu Gothic UI">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2B0" w:rsidRPr="00EF62B0" w:rsidRDefault="00EF62B0" w:rsidP="00EF62B0">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F62B0">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F62B0">
      <w:rPr>
        <w:rFonts w:eastAsia="SimSun" w:cs="Times New Roman"/>
        <w:b/>
        <w:color w:val="000000"/>
        <w:szCs w:val="24"/>
        <w:lang w:val="nl-NL" w:eastAsia="zh-CN"/>
        <w14:ligatures w14:val="none"/>
      </w:rPr>
      <w:t xml:space="preserve">       </w:t>
    </w:r>
    <w:r w:rsidRPr="00EF62B0">
      <w:rPr>
        <w:rFonts w:eastAsia="SimSun" w:cs="Times New Roman"/>
        <w:b/>
        <w:color w:val="00B0F0"/>
        <w:szCs w:val="24"/>
        <w:lang w:val="nl-NL" w:eastAsia="zh-CN"/>
        <w14:ligatures w14:val="none"/>
      </w:rPr>
      <w:t/>
    </w:r>
    <w:r w:rsidRPr="00EF62B0">
      <w:rPr>
        <w:rFonts w:eastAsia="SimSun" w:cs="Times New Roman"/>
        <w:b/>
        <w:color w:val="FF0000"/>
        <w:szCs w:val="24"/>
        <w:lang w:val="nl-NL" w:eastAsia="zh-CN"/>
        <w14:ligatures w14:val="none"/>
      </w:rPr>
      <w:t xml:space="preserve"/>
    </w:r>
    <w:r w:rsidRPr="00EF62B0">
      <w:rPr>
        <w:rFonts w:eastAsia="SimSun" w:cs="Times New Roman"/>
        <w:b/>
        <w:color w:val="000000"/>
        <w:szCs w:val="24"/>
        <w:lang w:eastAsia="zh-CN"/>
        <w14:ligatures w14:val="none"/>
      </w:rPr>
      <w:t xml:space="preserve">                                </w:t>
    </w:r>
    <w:r w:rsidRPr="00EF62B0">
      <w:rPr>
        <w:rFonts w:eastAsia="SimSun" w:cs="Times New Roman"/>
        <w:b/>
        <w:color w:val="FF0000"/>
        <w:szCs w:val="24"/>
        <w:lang w:eastAsia="zh-CN"/>
        <w14:ligatures w14:val="none"/>
      </w:rPr>
      <w:t>Trang</w:t>
    </w:r>
    <w:r w:rsidRPr="00EF62B0">
      <w:rPr>
        <w:rFonts w:eastAsia="SimSun" w:cs="Times New Roman"/>
        <w:b/>
        <w:color w:val="0070C0"/>
        <w:szCs w:val="24"/>
        <w:lang w:eastAsia="zh-CN"/>
        <w14:ligatures w14:val="none"/>
      </w:rPr>
      <w:t xml:space="preserve"> </w:t>
    </w:r>
    <w:r w:rsidRPr="00EF62B0">
      <w:rPr>
        <w:rFonts w:eastAsia="SimSun" w:cs="Times New Roman"/>
        <w:b/>
        <w:color w:val="0070C0"/>
        <w:szCs w:val="24"/>
        <w:lang w:eastAsia="zh-CN"/>
        <w14:ligatures w14:val="none"/>
      </w:rPr>
      <w:fldChar w:fldCharType="begin"/>
    </w:r>
    <w:r w:rsidRPr="00EF62B0">
      <w:rPr>
        <w:rFonts w:eastAsia="SimSun" w:cs="Times New Roman"/>
        <w:b/>
        <w:color w:val="0070C0"/>
        <w:szCs w:val="24"/>
        <w:lang w:eastAsia="zh-CN"/>
        <w14:ligatures w14:val="none"/>
      </w:rPr>
      <w:instrText xml:space="preserve"> PAGE   \* MERGEFORMAT </w:instrText>
    </w:r>
    <w:r w:rsidRPr="00EF62B0">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EF62B0">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1686" w:rsidRDefault="00641686" w:rsidP="00A51FEA">
      <w:pPr>
        <w:spacing w:before="0" w:after="0" w:line="240" w:lineRule="auto"/>
      </w:pPr>
      <w:r>
        <w:separator/>
      </w:r>
    </w:p>
  </w:footnote>
  <w:footnote w:type="continuationSeparator" w:id="0">
    <w:p w:rsidR="00641686" w:rsidRDefault="00641686"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2B0" w:rsidRPr="00EF62B0" w:rsidRDefault="00EF62B0" w:rsidP="00EF62B0">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EF62B0">
      <w:rPr>
        <w:rFonts w:eastAsia="Calibri" w:cs="Times New Roman"/>
        <w:b/>
        <w:color w:val="00B0F0"/>
        <w:kern w:val="0"/>
        <w:szCs w:val="24"/>
        <w:lang w:val="nl-NL"/>
        <w14:ligatures w14:val="none"/>
      </w:rPr>
      <w:t/>
    </w:r>
    <w:r w:rsidRPr="00EF62B0">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5pt;height:43.5pt" o:bullet="t">
        <v:imagedata r:id="rId1" o:title="2"/>
      </v:shape>
    </w:pict>
  </w:numPicBullet>
  <w:numPicBullet w:numPicBulletId="1">
    <w:pict>
      <v:shape id="_x0000_i1042" type="#_x0000_t75" style="width:21pt;height:21pt" o:bullet="t">
        <v:imagedata r:id="rId2" o:title="9"/>
      </v:shape>
    </w:pict>
  </w:numPicBullet>
  <w:numPicBullet w:numPicBulletId="2">
    <w:pict>
      <v:shape id="_x0000_i1043" type="#_x0000_t75" style="width:45.75pt;height:43.5pt" o:bullet="t">
        <v:imagedata r:id="rId3" o:title="9"/>
      </v:shape>
    </w:pict>
  </w:numPicBullet>
  <w:abstractNum w:abstractNumId="0">
    <w:nsid w:val="02187D9D"/>
    <w:multiLevelType w:val="hybridMultilevel"/>
    <w:tmpl w:val="7BC00634"/>
    <w:lvl w:ilvl="0" w:tplc="868C4A34">
      <w:start w:val="1"/>
      <w:numFmt w:val="bullet"/>
      <w:lvlText w:val=""/>
      <w:lvlPicBulletId w:val="1"/>
      <w:lvlJc w:val="left"/>
      <w:pPr>
        <w:ind w:left="1287" w:hanging="360"/>
      </w:pPr>
      <w:rPr>
        <w:rFonts w:ascii="Symbol" w:hAnsi="Symbol" w:hint="default"/>
        <w:color w:val="auto"/>
        <w:sz w:val="20"/>
        <w:szCs w:val="2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nsid w:val="07CD7390"/>
    <w:multiLevelType w:val="hybridMultilevel"/>
    <w:tmpl w:val="564C0028"/>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7345E8B"/>
    <w:multiLevelType w:val="hybridMultilevel"/>
    <w:tmpl w:val="75DAA2A0"/>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BE25A21"/>
    <w:multiLevelType w:val="hybridMultilevel"/>
    <w:tmpl w:val="E48AFD7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F787EC9"/>
    <w:multiLevelType w:val="hybridMultilevel"/>
    <w:tmpl w:val="50F4024A"/>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561220"/>
    <w:multiLevelType w:val="hybridMultilevel"/>
    <w:tmpl w:val="3124BDEA"/>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A7C0B14"/>
    <w:multiLevelType w:val="hybridMultilevel"/>
    <w:tmpl w:val="B3486934"/>
    <w:lvl w:ilvl="0" w:tplc="8244F31C">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6A4031"/>
    <w:multiLevelType w:val="hybridMultilevel"/>
    <w:tmpl w:val="7ED06E4A"/>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D55373"/>
    <w:multiLevelType w:val="hybridMultilevel"/>
    <w:tmpl w:val="6D82786C"/>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2">
    <w:nsid w:val="32D12CAF"/>
    <w:multiLevelType w:val="hybridMultilevel"/>
    <w:tmpl w:val="E336099C"/>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6CC5F6E"/>
    <w:multiLevelType w:val="hybridMultilevel"/>
    <w:tmpl w:val="264CA936"/>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B531713"/>
    <w:multiLevelType w:val="hybridMultilevel"/>
    <w:tmpl w:val="EBCEBB00"/>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931AE3"/>
    <w:multiLevelType w:val="hybridMultilevel"/>
    <w:tmpl w:val="D47AD93C"/>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8">
    <w:nsid w:val="420E55B3"/>
    <w:multiLevelType w:val="hybridMultilevel"/>
    <w:tmpl w:val="0B0E6D74"/>
    <w:lvl w:ilvl="0" w:tplc="868C4A34">
      <w:start w:val="1"/>
      <w:numFmt w:val="bullet"/>
      <w:lvlText w:val=""/>
      <w:lvlPicBulletId w:val="1"/>
      <w:lvlJc w:val="left"/>
      <w:pPr>
        <w:tabs>
          <w:tab w:val="num" w:pos="720"/>
        </w:tabs>
        <w:ind w:left="720" w:hanging="360"/>
      </w:pPr>
      <w:rPr>
        <w:rFonts w:ascii="Symbol" w:hAnsi="Symbol" w:hint="default"/>
        <w:color w:val="auto"/>
        <w:sz w:val="20"/>
        <w:szCs w:val="20"/>
      </w:rPr>
    </w:lvl>
    <w:lvl w:ilvl="1" w:tplc="88BABBBC">
      <w:numFmt w:val="decimal"/>
      <w:lvlText w:val=""/>
      <w:lvlJc w:val="left"/>
    </w:lvl>
    <w:lvl w:ilvl="2" w:tplc="A0BE1D76">
      <w:numFmt w:val="decimal"/>
      <w:lvlText w:val=""/>
      <w:lvlJc w:val="left"/>
    </w:lvl>
    <w:lvl w:ilvl="3" w:tplc="A8D201DE">
      <w:numFmt w:val="decimal"/>
      <w:lvlText w:val=""/>
      <w:lvlJc w:val="left"/>
    </w:lvl>
    <w:lvl w:ilvl="4" w:tplc="1A488762">
      <w:numFmt w:val="decimal"/>
      <w:lvlText w:val=""/>
      <w:lvlJc w:val="left"/>
    </w:lvl>
    <w:lvl w:ilvl="5" w:tplc="4BB8694A">
      <w:numFmt w:val="decimal"/>
      <w:lvlText w:val=""/>
      <w:lvlJc w:val="left"/>
    </w:lvl>
    <w:lvl w:ilvl="6" w:tplc="D304F564">
      <w:numFmt w:val="decimal"/>
      <w:lvlText w:val=""/>
      <w:lvlJc w:val="left"/>
    </w:lvl>
    <w:lvl w:ilvl="7" w:tplc="8B7A4814">
      <w:numFmt w:val="decimal"/>
      <w:lvlText w:val=""/>
      <w:lvlJc w:val="left"/>
    </w:lvl>
    <w:lvl w:ilvl="8" w:tplc="A7829C48">
      <w:numFmt w:val="decimal"/>
      <w:lvlText w:val=""/>
      <w:lvlJc w:val="left"/>
    </w:lvl>
  </w:abstractNum>
  <w:abstractNum w:abstractNumId="19">
    <w:nsid w:val="431708CD"/>
    <w:multiLevelType w:val="hybridMultilevel"/>
    <w:tmpl w:val="884A1500"/>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8925531"/>
    <w:multiLevelType w:val="hybridMultilevel"/>
    <w:tmpl w:val="0B02C466"/>
    <w:lvl w:ilvl="0" w:tplc="868C4A34">
      <w:start w:val="1"/>
      <w:numFmt w:val="bullet"/>
      <w:lvlText w:val=""/>
      <w:lvlPicBulletId w:val="1"/>
      <w:lvlJc w:val="left"/>
      <w:pPr>
        <w:ind w:left="1004" w:hanging="360"/>
      </w:pPr>
      <w:rPr>
        <w:rFonts w:ascii="Symbol" w:hAnsi="Symbol" w:hint="default"/>
        <w:color w:val="auto"/>
        <w:sz w:val="20"/>
        <w:szCs w:val="20"/>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48D01436"/>
    <w:multiLevelType w:val="hybridMultilevel"/>
    <w:tmpl w:val="CF9E6C22"/>
    <w:lvl w:ilvl="0" w:tplc="54F240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AF4CA6"/>
    <w:multiLevelType w:val="hybridMultilevel"/>
    <w:tmpl w:val="FE92C608"/>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CD670A8"/>
    <w:multiLevelType w:val="hybridMultilevel"/>
    <w:tmpl w:val="BC9C50EA"/>
    <w:lvl w:ilvl="0" w:tplc="868C4A34">
      <w:start w:val="1"/>
      <w:numFmt w:val="bullet"/>
      <w:lvlText w:val=""/>
      <w:lvlPicBulletId w:val="1"/>
      <w:lvlJc w:val="left"/>
      <w:pPr>
        <w:tabs>
          <w:tab w:val="num" w:pos="720"/>
        </w:tabs>
        <w:ind w:left="720" w:hanging="360"/>
      </w:pPr>
      <w:rPr>
        <w:rFonts w:ascii="Symbol" w:hAnsi="Symbol" w:hint="default"/>
        <w:color w:val="auto"/>
        <w:sz w:val="20"/>
        <w:szCs w:val="20"/>
      </w:rPr>
    </w:lvl>
    <w:lvl w:ilvl="1" w:tplc="96DAC220">
      <w:numFmt w:val="decimal"/>
      <w:lvlText w:val=""/>
      <w:lvlJc w:val="left"/>
    </w:lvl>
    <w:lvl w:ilvl="2" w:tplc="DA384AC0">
      <w:numFmt w:val="decimal"/>
      <w:lvlText w:val=""/>
      <w:lvlJc w:val="left"/>
    </w:lvl>
    <w:lvl w:ilvl="3" w:tplc="02EC69AC">
      <w:numFmt w:val="decimal"/>
      <w:lvlText w:val=""/>
      <w:lvlJc w:val="left"/>
    </w:lvl>
    <w:lvl w:ilvl="4" w:tplc="8C2046D0">
      <w:numFmt w:val="decimal"/>
      <w:lvlText w:val=""/>
      <w:lvlJc w:val="left"/>
    </w:lvl>
    <w:lvl w:ilvl="5" w:tplc="14600E30">
      <w:numFmt w:val="decimal"/>
      <w:lvlText w:val=""/>
      <w:lvlJc w:val="left"/>
    </w:lvl>
    <w:lvl w:ilvl="6" w:tplc="B73A9D4A">
      <w:numFmt w:val="decimal"/>
      <w:lvlText w:val=""/>
      <w:lvlJc w:val="left"/>
    </w:lvl>
    <w:lvl w:ilvl="7" w:tplc="88802284">
      <w:numFmt w:val="decimal"/>
      <w:lvlText w:val=""/>
      <w:lvlJc w:val="left"/>
    </w:lvl>
    <w:lvl w:ilvl="8" w:tplc="6CB86E9E">
      <w:numFmt w:val="decimal"/>
      <w:lvlText w:val=""/>
      <w:lvlJc w:val="left"/>
    </w:lvl>
  </w:abstractNum>
  <w:abstractNum w:abstractNumId="24">
    <w:nsid w:val="4CEF2E23"/>
    <w:multiLevelType w:val="hybridMultilevel"/>
    <w:tmpl w:val="4504F54C"/>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08B1FB7"/>
    <w:multiLevelType w:val="hybridMultilevel"/>
    <w:tmpl w:val="D60AD026"/>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123633F"/>
    <w:multiLevelType w:val="hybridMultilevel"/>
    <w:tmpl w:val="66C2A92A"/>
    <w:lvl w:ilvl="0" w:tplc="8244F31C">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06A198B"/>
    <w:multiLevelType w:val="hybridMultilevel"/>
    <w:tmpl w:val="565C5992"/>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2">
    <w:nsid w:val="79143F6B"/>
    <w:multiLevelType w:val="hybridMultilevel"/>
    <w:tmpl w:val="21B0DAA2"/>
    <w:lvl w:ilvl="0" w:tplc="3CA274D0">
      <w:start w:val="1"/>
      <w:numFmt w:val="bullet"/>
      <w:lvlText w:val=""/>
      <w:lvlPicBulletId w:val="0"/>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A834E9D"/>
    <w:multiLevelType w:val="hybridMultilevel"/>
    <w:tmpl w:val="3FE464DA"/>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7"/>
  </w:num>
  <w:num w:numId="2">
    <w:abstractNumId w:val="34"/>
  </w:num>
  <w:num w:numId="3">
    <w:abstractNumId w:val="4"/>
  </w:num>
  <w:num w:numId="4">
    <w:abstractNumId w:val="29"/>
  </w:num>
  <w:num w:numId="5">
    <w:abstractNumId w:val="11"/>
  </w:num>
  <w:num w:numId="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1"/>
  </w:num>
  <w:num w:numId="8">
    <w:abstractNumId w:val="30"/>
  </w:num>
  <w:num w:numId="9">
    <w:abstractNumId w:val="35"/>
  </w:num>
  <w:num w:numId="10">
    <w:abstractNumId w:val="14"/>
  </w:num>
  <w:num w:numId="11">
    <w:abstractNumId w:val="2"/>
    <w:lvlOverride w:ilvl="0">
      <w:startOverride w:val="13"/>
    </w:lvlOverride>
  </w:num>
  <w:num w:numId="12">
    <w:abstractNumId w:val="9"/>
  </w:num>
  <w:num w:numId="13">
    <w:abstractNumId w:val="0"/>
  </w:num>
  <w:num w:numId="14">
    <w:abstractNumId w:val="13"/>
  </w:num>
  <w:num w:numId="15">
    <w:abstractNumId w:val="15"/>
  </w:num>
  <w:num w:numId="16">
    <w:abstractNumId w:val="10"/>
  </w:num>
  <w:num w:numId="17">
    <w:abstractNumId w:val="22"/>
  </w:num>
  <w:num w:numId="18">
    <w:abstractNumId w:val="7"/>
  </w:num>
  <w:num w:numId="19">
    <w:abstractNumId w:val="26"/>
  </w:num>
  <w:num w:numId="20">
    <w:abstractNumId w:val="12"/>
  </w:num>
  <w:num w:numId="21">
    <w:abstractNumId w:val="28"/>
  </w:num>
  <w:num w:numId="22">
    <w:abstractNumId w:val="1"/>
  </w:num>
  <w:num w:numId="23">
    <w:abstractNumId w:val="6"/>
  </w:num>
  <w:num w:numId="24">
    <w:abstractNumId w:val="8"/>
  </w:num>
  <w:num w:numId="25">
    <w:abstractNumId w:val="16"/>
  </w:num>
  <w:num w:numId="26">
    <w:abstractNumId w:val="5"/>
  </w:num>
  <w:num w:numId="27">
    <w:abstractNumId w:val="3"/>
  </w:num>
  <w:num w:numId="28">
    <w:abstractNumId w:val="20"/>
  </w:num>
  <w:num w:numId="29">
    <w:abstractNumId w:val="33"/>
  </w:num>
  <w:num w:numId="30">
    <w:abstractNumId w:val="24"/>
  </w:num>
  <w:num w:numId="31">
    <w:abstractNumId w:val="23"/>
  </w:num>
  <w:num w:numId="32">
    <w:abstractNumId w:val="19"/>
  </w:num>
  <w:num w:numId="33">
    <w:abstractNumId w:val="25"/>
  </w:num>
  <w:num w:numId="34">
    <w:abstractNumId w:val="18"/>
  </w:num>
  <w:num w:numId="35">
    <w:abstractNumId w:val="32"/>
  </w:num>
  <w:num w:numId="36">
    <w:abstractNumId w:val="27"/>
  </w:num>
  <w:num w:numId="37">
    <w:abstractNumId w:val="2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7C8C"/>
    <w:rsid w:val="0001460C"/>
    <w:rsid w:val="0001529C"/>
    <w:rsid w:val="00022827"/>
    <w:rsid w:val="00024B01"/>
    <w:rsid w:val="0002647D"/>
    <w:rsid w:val="00033C1F"/>
    <w:rsid w:val="00044A65"/>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A69A2"/>
    <w:rsid w:val="000B54EE"/>
    <w:rsid w:val="000B6367"/>
    <w:rsid w:val="000B6516"/>
    <w:rsid w:val="000B6D28"/>
    <w:rsid w:val="000C1ECD"/>
    <w:rsid w:val="000C20CB"/>
    <w:rsid w:val="000C34E8"/>
    <w:rsid w:val="000C41AC"/>
    <w:rsid w:val="000C5BA8"/>
    <w:rsid w:val="000C5EB5"/>
    <w:rsid w:val="000D659C"/>
    <w:rsid w:val="000F64EA"/>
    <w:rsid w:val="001009CF"/>
    <w:rsid w:val="001052CF"/>
    <w:rsid w:val="00114F93"/>
    <w:rsid w:val="001150DA"/>
    <w:rsid w:val="001235CD"/>
    <w:rsid w:val="00130F6D"/>
    <w:rsid w:val="001404E0"/>
    <w:rsid w:val="00145668"/>
    <w:rsid w:val="001570BF"/>
    <w:rsid w:val="001609D3"/>
    <w:rsid w:val="001610C4"/>
    <w:rsid w:val="00163179"/>
    <w:rsid w:val="00164EC9"/>
    <w:rsid w:val="00166256"/>
    <w:rsid w:val="001663E5"/>
    <w:rsid w:val="00166530"/>
    <w:rsid w:val="00180424"/>
    <w:rsid w:val="00182D34"/>
    <w:rsid w:val="001866CF"/>
    <w:rsid w:val="00187F18"/>
    <w:rsid w:val="00191905"/>
    <w:rsid w:val="00194D37"/>
    <w:rsid w:val="00194E9D"/>
    <w:rsid w:val="001A7626"/>
    <w:rsid w:val="001B47F4"/>
    <w:rsid w:val="001C297F"/>
    <w:rsid w:val="001C34B6"/>
    <w:rsid w:val="001C7ECA"/>
    <w:rsid w:val="001D0D57"/>
    <w:rsid w:val="001E03A9"/>
    <w:rsid w:val="001E33A9"/>
    <w:rsid w:val="001E7EC6"/>
    <w:rsid w:val="001F3340"/>
    <w:rsid w:val="002104F9"/>
    <w:rsid w:val="0021125D"/>
    <w:rsid w:val="00217D19"/>
    <w:rsid w:val="00237A75"/>
    <w:rsid w:val="00242B5A"/>
    <w:rsid w:val="002432E7"/>
    <w:rsid w:val="00244FD2"/>
    <w:rsid w:val="0024732C"/>
    <w:rsid w:val="00253666"/>
    <w:rsid w:val="002546FB"/>
    <w:rsid w:val="00257A10"/>
    <w:rsid w:val="00270331"/>
    <w:rsid w:val="002710BF"/>
    <w:rsid w:val="0027192E"/>
    <w:rsid w:val="002726AD"/>
    <w:rsid w:val="00282BBC"/>
    <w:rsid w:val="0028308B"/>
    <w:rsid w:val="00286EBB"/>
    <w:rsid w:val="002933DC"/>
    <w:rsid w:val="00293B4E"/>
    <w:rsid w:val="002B091D"/>
    <w:rsid w:val="002B1A94"/>
    <w:rsid w:val="002B4EA3"/>
    <w:rsid w:val="002B6D6E"/>
    <w:rsid w:val="002C0F64"/>
    <w:rsid w:val="002C4E60"/>
    <w:rsid w:val="002C6E60"/>
    <w:rsid w:val="002E3524"/>
    <w:rsid w:val="002F311E"/>
    <w:rsid w:val="00302668"/>
    <w:rsid w:val="00304A08"/>
    <w:rsid w:val="003220C1"/>
    <w:rsid w:val="00335453"/>
    <w:rsid w:val="00343172"/>
    <w:rsid w:val="00343BA1"/>
    <w:rsid w:val="003470AB"/>
    <w:rsid w:val="00347817"/>
    <w:rsid w:val="00352136"/>
    <w:rsid w:val="0035485C"/>
    <w:rsid w:val="003548AB"/>
    <w:rsid w:val="00354DAB"/>
    <w:rsid w:val="00355918"/>
    <w:rsid w:val="003566D1"/>
    <w:rsid w:val="00362DF2"/>
    <w:rsid w:val="003637FD"/>
    <w:rsid w:val="003743A8"/>
    <w:rsid w:val="00380853"/>
    <w:rsid w:val="0038178B"/>
    <w:rsid w:val="00382A26"/>
    <w:rsid w:val="003878DB"/>
    <w:rsid w:val="00390D30"/>
    <w:rsid w:val="00390F07"/>
    <w:rsid w:val="00393B59"/>
    <w:rsid w:val="003960DF"/>
    <w:rsid w:val="00397086"/>
    <w:rsid w:val="00397D7D"/>
    <w:rsid w:val="003A239B"/>
    <w:rsid w:val="003A3382"/>
    <w:rsid w:val="003C0A98"/>
    <w:rsid w:val="003C2774"/>
    <w:rsid w:val="003C72FD"/>
    <w:rsid w:val="003D09E6"/>
    <w:rsid w:val="003D17AE"/>
    <w:rsid w:val="003D2A61"/>
    <w:rsid w:val="003E119A"/>
    <w:rsid w:val="003E4E90"/>
    <w:rsid w:val="003F285D"/>
    <w:rsid w:val="003F4956"/>
    <w:rsid w:val="00405283"/>
    <w:rsid w:val="00411275"/>
    <w:rsid w:val="004312E5"/>
    <w:rsid w:val="004439A8"/>
    <w:rsid w:val="00444C39"/>
    <w:rsid w:val="0044730B"/>
    <w:rsid w:val="00452BC7"/>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450E"/>
    <w:rsid w:val="004D64FB"/>
    <w:rsid w:val="004D7E74"/>
    <w:rsid w:val="004E2F77"/>
    <w:rsid w:val="004E3577"/>
    <w:rsid w:val="004E3CBF"/>
    <w:rsid w:val="004E4C07"/>
    <w:rsid w:val="004F1C5E"/>
    <w:rsid w:val="004F2265"/>
    <w:rsid w:val="004F751C"/>
    <w:rsid w:val="00503AAF"/>
    <w:rsid w:val="00505467"/>
    <w:rsid w:val="005128F3"/>
    <w:rsid w:val="0052003D"/>
    <w:rsid w:val="005213D2"/>
    <w:rsid w:val="00526A98"/>
    <w:rsid w:val="0054266A"/>
    <w:rsid w:val="005457E4"/>
    <w:rsid w:val="005603F2"/>
    <w:rsid w:val="00565C67"/>
    <w:rsid w:val="00574B44"/>
    <w:rsid w:val="00580F03"/>
    <w:rsid w:val="005859B6"/>
    <w:rsid w:val="00586215"/>
    <w:rsid w:val="00597967"/>
    <w:rsid w:val="00597A0B"/>
    <w:rsid w:val="00597BF8"/>
    <w:rsid w:val="00597C73"/>
    <w:rsid w:val="005A2532"/>
    <w:rsid w:val="005A4A6B"/>
    <w:rsid w:val="005B0787"/>
    <w:rsid w:val="005B0BE3"/>
    <w:rsid w:val="005B2917"/>
    <w:rsid w:val="005B524D"/>
    <w:rsid w:val="005B69C2"/>
    <w:rsid w:val="005C4536"/>
    <w:rsid w:val="005C6544"/>
    <w:rsid w:val="005C6B2D"/>
    <w:rsid w:val="005D2B3E"/>
    <w:rsid w:val="005D3CB0"/>
    <w:rsid w:val="005D4282"/>
    <w:rsid w:val="005E0AA3"/>
    <w:rsid w:val="005E530F"/>
    <w:rsid w:val="005F6622"/>
    <w:rsid w:val="00605096"/>
    <w:rsid w:val="00607C23"/>
    <w:rsid w:val="006124E4"/>
    <w:rsid w:val="006142B5"/>
    <w:rsid w:val="00620ED7"/>
    <w:rsid w:val="006216EE"/>
    <w:rsid w:val="00621F38"/>
    <w:rsid w:val="00630911"/>
    <w:rsid w:val="00635C88"/>
    <w:rsid w:val="00641686"/>
    <w:rsid w:val="00642EEB"/>
    <w:rsid w:val="00650852"/>
    <w:rsid w:val="00655AF2"/>
    <w:rsid w:val="00657E8D"/>
    <w:rsid w:val="00667D98"/>
    <w:rsid w:val="00681E05"/>
    <w:rsid w:val="006829E7"/>
    <w:rsid w:val="006839E5"/>
    <w:rsid w:val="00690E65"/>
    <w:rsid w:val="0069218C"/>
    <w:rsid w:val="00693153"/>
    <w:rsid w:val="006A01A9"/>
    <w:rsid w:val="006B3457"/>
    <w:rsid w:val="006B4519"/>
    <w:rsid w:val="006B4F6B"/>
    <w:rsid w:val="006C02A1"/>
    <w:rsid w:val="006C3AF0"/>
    <w:rsid w:val="006C62F4"/>
    <w:rsid w:val="006D5075"/>
    <w:rsid w:val="006D7649"/>
    <w:rsid w:val="006E08E1"/>
    <w:rsid w:val="006E5DB0"/>
    <w:rsid w:val="006E5ED3"/>
    <w:rsid w:val="006F558E"/>
    <w:rsid w:val="00702038"/>
    <w:rsid w:val="007126AB"/>
    <w:rsid w:val="00715EF0"/>
    <w:rsid w:val="00724594"/>
    <w:rsid w:val="00733166"/>
    <w:rsid w:val="00735994"/>
    <w:rsid w:val="00736A8A"/>
    <w:rsid w:val="00736CA9"/>
    <w:rsid w:val="00743DF0"/>
    <w:rsid w:val="0074542A"/>
    <w:rsid w:val="00757A22"/>
    <w:rsid w:val="007616AE"/>
    <w:rsid w:val="00765A07"/>
    <w:rsid w:val="00770668"/>
    <w:rsid w:val="0077085D"/>
    <w:rsid w:val="007739A0"/>
    <w:rsid w:val="00777F0D"/>
    <w:rsid w:val="00780B8B"/>
    <w:rsid w:val="00780D13"/>
    <w:rsid w:val="007847B6"/>
    <w:rsid w:val="00793F8D"/>
    <w:rsid w:val="007A32B5"/>
    <w:rsid w:val="007A54A2"/>
    <w:rsid w:val="007A6901"/>
    <w:rsid w:val="007B2F62"/>
    <w:rsid w:val="007C113C"/>
    <w:rsid w:val="007C4D9F"/>
    <w:rsid w:val="007D4181"/>
    <w:rsid w:val="007D7B2F"/>
    <w:rsid w:val="007E2651"/>
    <w:rsid w:val="007E3DC0"/>
    <w:rsid w:val="007E4443"/>
    <w:rsid w:val="007E4E6D"/>
    <w:rsid w:val="00802AB4"/>
    <w:rsid w:val="00802BFF"/>
    <w:rsid w:val="00804EEA"/>
    <w:rsid w:val="0080540E"/>
    <w:rsid w:val="00806CA9"/>
    <w:rsid w:val="00810122"/>
    <w:rsid w:val="00814804"/>
    <w:rsid w:val="00815B01"/>
    <w:rsid w:val="00824EA8"/>
    <w:rsid w:val="00834D2A"/>
    <w:rsid w:val="008378D8"/>
    <w:rsid w:val="00840ECF"/>
    <w:rsid w:val="00841DD5"/>
    <w:rsid w:val="00844983"/>
    <w:rsid w:val="00851991"/>
    <w:rsid w:val="00865126"/>
    <w:rsid w:val="00867BD1"/>
    <w:rsid w:val="00871B17"/>
    <w:rsid w:val="008730B8"/>
    <w:rsid w:val="00876CEB"/>
    <w:rsid w:val="00886B0A"/>
    <w:rsid w:val="00891064"/>
    <w:rsid w:val="008928C6"/>
    <w:rsid w:val="008943B1"/>
    <w:rsid w:val="008A1E31"/>
    <w:rsid w:val="008A6F1A"/>
    <w:rsid w:val="008B4AEC"/>
    <w:rsid w:val="008C0362"/>
    <w:rsid w:val="008C60A7"/>
    <w:rsid w:val="008D1CB7"/>
    <w:rsid w:val="008F70C9"/>
    <w:rsid w:val="00904D3F"/>
    <w:rsid w:val="009053AE"/>
    <w:rsid w:val="00906872"/>
    <w:rsid w:val="00912AD1"/>
    <w:rsid w:val="00915982"/>
    <w:rsid w:val="00922B22"/>
    <w:rsid w:val="0092459D"/>
    <w:rsid w:val="00934D8D"/>
    <w:rsid w:val="00936FC3"/>
    <w:rsid w:val="00941D5C"/>
    <w:rsid w:val="00942C51"/>
    <w:rsid w:val="0095195C"/>
    <w:rsid w:val="00952045"/>
    <w:rsid w:val="009531E7"/>
    <w:rsid w:val="009540E6"/>
    <w:rsid w:val="009542B4"/>
    <w:rsid w:val="009575E1"/>
    <w:rsid w:val="00966701"/>
    <w:rsid w:val="00975FF5"/>
    <w:rsid w:val="00985F3A"/>
    <w:rsid w:val="00991EA8"/>
    <w:rsid w:val="00996561"/>
    <w:rsid w:val="009A3A28"/>
    <w:rsid w:val="009A4428"/>
    <w:rsid w:val="009A725A"/>
    <w:rsid w:val="009B2422"/>
    <w:rsid w:val="009C0DDC"/>
    <w:rsid w:val="009C5761"/>
    <w:rsid w:val="009D3F94"/>
    <w:rsid w:val="009D5B39"/>
    <w:rsid w:val="009D7F25"/>
    <w:rsid w:val="009E1894"/>
    <w:rsid w:val="009E507F"/>
    <w:rsid w:val="009E566E"/>
    <w:rsid w:val="009F0A87"/>
    <w:rsid w:val="009F49A2"/>
    <w:rsid w:val="009F6184"/>
    <w:rsid w:val="009F6AE6"/>
    <w:rsid w:val="00A0462B"/>
    <w:rsid w:val="00A072B7"/>
    <w:rsid w:val="00A160EC"/>
    <w:rsid w:val="00A20067"/>
    <w:rsid w:val="00A2177B"/>
    <w:rsid w:val="00A242A7"/>
    <w:rsid w:val="00A24624"/>
    <w:rsid w:val="00A24B06"/>
    <w:rsid w:val="00A2707F"/>
    <w:rsid w:val="00A30798"/>
    <w:rsid w:val="00A47A3C"/>
    <w:rsid w:val="00A516B3"/>
    <w:rsid w:val="00A51FEA"/>
    <w:rsid w:val="00A5202D"/>
    <w:rsid w:val="00A56A7E"/>
    <w:rsid w:val="00A64C59"/>
    <w:rsid w:val="00A66694"/>
    <w:rsid w:val="00A7048B"/>
    <w:rsid w:val="00A74A6C"/>
    <w:rsid w:val="00A75A86"/>
    <w:rsid w:val="00A80A81"/>
    <w:rsid w:val="00A80BBD"/>
    <w:rsid w:val="00A84677"/>
    <w:rsid w:val="00A87A69"/>
    <w:rsid w:val="00A87AAF"/>
    <w:rsid w:val="00AA1371"/>
    <w:rsid w:val="00AA38A5"/>
    <w:rsid w:val="00AA5669"/>
    <w:rsid w:val="00AB5E2B"/>
    <w:rsid w:val="00AC2D5F"/>
    <w:rsid w:val="00AC3FC9"/>
    <w:rsid w:val="00AD4956"/>
    <w:rsid w:val="00AF196C"/>
    <w:rsid w:val="00AF426D"/>
    <w:rsid w:val="00B007CF"/>
    <w:rsid w:val="00B110F4"/>
    <w:rsid w:val="00B14026"/>
    <w:rsid w:val="00B23AFC"/>
    <w:rsid w:val="00B3103D"/>
    <w:rsid w:val="00B327E9"/>
    <w:rsid w:val="00B44555"/>
    <w:rsid w:val="00B450B1"/>
    <w:rsid w:val="00B479EF"/>
    <w:rsid w:val="00B51DE6"/>
    <w:rsid w:val="00B51F1E"/>
    <w:rsid w:val="00B56827"/>
    <w:rsid w:val="00B622EE"/>
    <w:rsid w:val="00B668E1"/>
    <w:rsid w:val="00B6734C"/>
    <w:rsid w:val="00B75970"/>
    <w:rsid w:val="00B8234A"/>
    <w:rsid w:val="00B82432"/>
    <w:rsid w:val="00B961C8"/>
    <w:rsid w:val="00BA0124"/>
    <w:rsid w:val="00BA0DEA"/>
    <w:rsid w:val="00BA69CD"/>
    <w:rsid w:val="00BA70E2"/>
    <w:rsid w:val="00BB2186"/>
    <w:rsid w:val="00BB393A"/>
    <w:rsid w:val="00BC1ED8"/>
    <w:rsid w:val="00BC3CFB"/>
    <w:rsid w:val="00BC4133"/>
    <w:rsid w:val="00BC6131"/>
    <w:rsid w:val="00BC69E8"/>
    <w:rsid w:val="00BD27C8"/>
    <w:rsid w:val="00BD4AA2"/>
    <w:rsid w:val="00BD5C6D"/>
    <w:rsid w:val="00BE3363"/>
    <w:rsid w:val="00C028ED"/>
    <w:rsid w:val="00C041FC"/>
    <w:rsid w:val="00C119A6"/>
    <w:rsid w:val="00C125D5"/>
    <w:rsid w:val="00C33327"/>
    <w:rsid w:val="00C33AC2"/>
    <w:rsid w:val="00C44D22"/>
    <w:rsid w:val="00C463EA"/>
    <w:rsid w:val="00C53481"/>
    <w:rsid w:val="00C5792A"/>
    <w:rsid w:val="00C57F49"/>
    <w:rsid w:val="00C61778"/>
    <w:rsid w:val="00C703DD"/>
    <w:rsid w:val="00C7113C"/>
    <w:rsid w:val="00C75842"/>
    <w:rsid w:val="00C76260"/>
    <w:rsid w:val="00C773D4"/>
    <w:rsid w:val="00C92B1D"/>
    <w:rsid w:val="00C94961"/>
    <w:rsid w:val="00C96AD1"/>
    <w:rsid w:val="00CA23F2"/>
    <w:rsid w:val="00CB1950"/>
    <w:rsid w:val="00CB1A98"/>
    <w:rsid w:val="00CB6641"/>
    <w:rsid w:val="00CB6BFD"/>
    <w:rsid w:val="00CB7EB9"/>
    <w:rsid w:val="00CC6CAF"/>
    <w:rsid w:val="00CE3AFB"/>
    <w:rsid w:val="00CE4E7F"/>
    <w:rsid w:val="00CE5875"/>
    <w:rsid w:val="00CE7528"/>
    <w:rsid w:val="00CF26F5"/>
    <w:rsid w:val="00CF3CF4"/>
    <w:rsid w:val="00CF63A5"/>
    <w:rsid w:val="00D03560"/>
    <w:rsid w:val="00D12803"/>
    <w:rsid w:val="00D168B0"/>
    <w:rsid w:val="00D2341E"/>
    <w:rsid w:val="00D32BC2"/>
    <w:rsid w:val="00D33192"/>
    <w:rsid w:val="00D34C6E"/>
    <w:rsid w:val="00D407CA"/>
    <w:rsid w:val="00D4163E"/>
    <w:rsid w:val="00D52CC7"/>
    <w:rsid w:val="00D550D4"/>
    <w:rsid w:val="00D56D0C"/>
    <w:rsid w:val="00D650D4"/>
    <w:rsid w:val="00D7066E"/>
    <w:rsid w:val="00D712B3"/>
    <w:rsid w:val="00D747F7"/>
    <w:rsid w:val="00D80300"/>
    <w:rsid w:val="00D8240F"/>
    <w:rsid w:val="00D91531"/>
    <w:rsid w:val="00D944AF"/>
    <w:rsid w:val="00DA453A"/>
    <w:rsid w:val="00DA5039"/>
    <w:rsid w:val="00DA6652"/>
    <w:rsid w:val="00DB2800"/>
    <w:rsid w:val="00DB708E"/>
    <w:rsid w:val="00DB76CC"/>
    <w:rsid w:val="00DB771A"/>
    <w:rsid w:val="00DC1979"/>
    <w:rsid w:val="00DC2545"/>
    <w:rsid w:val="00DD2F19"/>
    <w:rsid w:val="00DD5154"/>
    <w:rsid w:val="00DD5421"/>
    <w:rsid w:val="00DD7DA1"/>
    <w:rsid w:val="00DE2D95"/>
    <w:rsid w:val="00DE452B"/>
    <w:rsid w:val="00DE6D51"/>
    <w:rsid w:val="00DF19A0"/>
    <w:rsid w:val="00E04BB3"/>
    <w:rsid w:val="00E0576D"/>
    <w:rsid w:val="00E13EDD"/>
    <w:rsid w:val="00E17490"/>
    <w:rsid w:val="00E259D1"/>
    <w:rsid w:val="00E31376"/>
    <w:rsid w:val="00E31C4F"/>
    <w:rsid w:val="00E3350F"/>
    <w:rsid w:val="00E41DB6"/>
    <w:rsid w:val="00E4780E"/>
    <w:rsid w:val="00E61CE7"/>
    <w:rsid w:val="00E625A2"/>
    <w:rsid w:val="00E666E1"/>
    <w:rsid w:val="00E75956"/>
    <w:rsid w:val="00E76701"/>
    <w:rsid w:val="00E77F6F"/>
    <w:rsid w:val="00E8407F"/>
    <w:rsid w:val="00E84BB6"/>
    <w:rsid w:val="00E95270"/>
    <w:rsid w:val="00E96CFF"/>
    <w:rsid w:val="00EB2395"/>
    <w:rsid w:val="00EB2957"/>
    <w:rsid w:val="00EB52AA"/>
    <w:rsid w:val="00EB68B9"/>
    <w:rsid w:val="00EC3564"/>
    <w:rsid w:val="00EC6FC6"/>
    <w:rsid w:val="00ED4C6A"/>
    <w:rsid w:val="00ED4CFB"/>
    <w:rsid w:val="00ED58C9"/>
    <w:rsid w:val="00EE1061"/>
    <w:rsid w:val="00EE4C82"/>
    <w:rsid w:val="00EF4626"/>
    <w:rsid w:val="00EF62B0"/>
    <w:rsid w:val="00F04784"/>
    <w:rsid w:val="00F05805"/>
    <w:rsid w:val="00F1077A"/>
    <w:rsid w:val="00F20BC7"/>
    <w:rsid w:val="00F2476C"/>
    <w:rsid w:val="00F24AA3"/>
    <w:rsid w:val="00F304ED"/>
    <w:rsid w:val="00F31360"/>
    <w:rsid w:val="00F31411"/>
    <w:rsid w:val="00F32B92"/>
    <w:rsid w:val="00F362A9"/>
    <w:rsid w:val="00F43657"/>
    <w:rsid w:val="00F529C4"/>
    <w:rsid w:val="00F571B6"/>
    <w:rsid w:val="00F60525"/>
    <w:rsid w:val="00F627F1"/>
    <w:rsid w:val="00F743B8"/>
    <w:rsid w:val="00F7771F"/>
    <w:rsid w:val="00F8106F"/>
    <w:rsid w:val="00F815E9"/>
    <w:rsid w:val="00F943D7"/>
    <w:rsid w:val="00FA0419"/>
    <w:rsid w:val="00FA0A28"/>
    <w:rsid w:val="00FA33AC"/>
    <w:rsid w:val="00FA6E7F"/>
    <w:rsid w:val="00FB2122"/>
    <w:rsid w:val="00FB4AA5"/>
    <w:rsid w:val="00FC5750"/>
    <w:rsid w:val="00FC75AE"/>
    <w:rsid w:val="00FE693E"/>
    <w:rsid w:val="00FF17E7"/>
    <w:rsid w:val="00FF24DB"/>
    <w:rsid w:val="00FF4831"/>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qFormat="1"/>
    <w:lsdException w:name="footer" w:uiPriority="0" w:qFormat="1"/>
    <w:lsdException w:name="caption" w:uiPriority="0" w:qFormat="1"/>
    <w:lsdException w:name="envelope address" w:uiPriority="0"/>
    <w:lsdException w:name="footnote reference" w:uiPriority="0"/>
    <w:lsdException w:name="annotation reference" w:uiPriority="0"/>
    <w:lsdException w:name="lin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qFormat/>
    <w:rsid w:val="00A51FEA"/>
    <w:pPr>
      <w:ind w:left="720"/>
      <w:contextualSpacing/>
    </w:pPr>
  </w:style>
  <w:style w:type="paragraph" w:styleId="Header">
    <w:name w:val="header"/>
    <w:aliases w:val="Char2,Char2 Char, Char2, Char2 Char"/>
    <w:basedOn w:val="Normal"/>
    <w:link w:val="HeaderChar"/>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qFormat/>
    <w:rsid w:val="00A51FEA"/>
  </w:style>
  <w:style w:type="paragraph" w:styleId="Footer">
    <w:name w:val="footer"/>
    <w:aliases w:val="Char11,Char111,Char1111,Char11111,Char111111"/>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uiPriority w:val="99"/>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rsid w:val="00A47A3C"/>
    <w:rPr>
      <w:sz w:val="20"/>
      <w:szCs w:val="20"/>
    </w:rPr>
  </w:style>
  <w:style w:type="paragraph" w:styleId="CommentText">
    <w:name w:val="annotation text"/>
    <w:basedOn w:val="Normal"/>
    <w:link w:val="CommentTextChar"/>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qFormat/>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qFormat/>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uiPriority w:val="99"/>
    <w:locked/>
    <w:rsid w:val="00492A33"/>
    <w:rPr>
      <w:rFonts w:eastAsia="Times New Roman" w:cs="Tahoma"/>
      <w:szCs w:val="24"/>
    </w:rPr>
  </w:style>
  <w:style w:type="paragraph" w:customStyle="1" w:styleId="000-Bi-normal">
    <w:name w:val="000-Bài - normal"/>
    <w:basedOn w:val="Normal"/>
    <w:next w:val="Normal"/>
    <w:link w:val="000-Bi-normalChar"/>
    <w:uiPriority w:val="99"/>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uiPriority w:val="99"/>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uiPriority w:val="99"/>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5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Compact">
    <w:name w:val="Compact"/>
    <w:basedOn w:val="BodyText"/>
    <w:qFormat/>
    <w:rsid w:val="00F362A9"/>
    <w:pPr>
      <w:spacing w:before="36" w:after="36"/>
      <w:jc w:val="left"/>
    </w:pPr>
    <w:rPr>
      <w:rFonts w:asciiTheme="minorHAnsi" w:eastAsiaTheme="minorHAnsi" w:hAnsiTheme="minorHAnsi" w:cstheme="minorBidi"/>
      <w:b w:val="0"/>
      <w:sz w:val="24"/>
      <w:lang w:val="en-US" w:eastAsia="en-US"/>
    </w:rPr>
  </w:style>
  <w:style w:type="paragraph" w:customStyle="1" w:styleId="Compact0">
    <w:name w:val="Compact"/>
    <w:basedOn w:val="BodyText"/>
    <w:qFormat/>
    <w:rsid w:val="00257A10"/>
    <w:pPr>
      <w:spacing w:before="36" w:after="36"/>
      <w:jc w:val="left"/>
    </w:pPr>
    <w:rPr>
      <w:rFonts w:asciiTheme="minorHAnsi" w:eastAsiaTheme="minorHAnsi" w:hAnsiTheme="minorHAnsi" w:cstheme="minorBidi"/>
      <w:b w:val="0"/>
      <w:sz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qFormat="1"/>
    <w:lsdException w:name="footer" w:uiPriority="0" w:qFormat="1"/>
    <w:lsdException w:name="caption" w:uiPriority="0" w:qFormat="1"/>
    <w:lsdException w:name="envelope address" w:uiPriority="0"/>
    <w:lsdException w:name="footnote reference" w:uiPriority="0"/>
    <w:lsdException w:name="annotation reference" w:uiPriority="0"/>
    <w:lsdException w:name="lin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qFormat/>
    <w:rsid w:val="00A51FEA"/>
    <w:pPr>
      <w:ind w:left="720"/>
      <w:contextualSpacing/>
    </w:pPr>
  </w:style>
  <w:style w:type="paragraph" w:styleId="Header">
    <w:name w:val="header"/>
    <w:aliases w:val="Char2,Char2 Char, Char2, Char2 Char"/>
    <w:basedOn w:val="Normal"/>
    <w:link w:val="HeaderChar"/>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qFormat/>
    <w:rsid w:val="00A51FEA"/>
  </w:style>
  <w:style w:type="paragraph" w:styleId="Footer">
    <w:name w:val="footer"/>
    <w:aliases w:val="Char11,Char111,Char1111,Char11111,Char111111"/>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
    <w:link w:val="ListParagraph"/>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uiPriority w:val="99"/>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uiPriority w:val="99"/>
    <w:locked/>
    <w:rsid w:val="00A47A3C"/>
    <w:rPr>
      <w:szCs w:val="24"/>
      <w:lang w:val="nl-NL"/>
    </w:rPr>
  </w:style>
  <w:style w:type="paragraph" w:customStyle="1" w:styleId="sovidu">
    <w:name w:val="so.vidu"/>
    <w:basedOn w:val="Normal"/>
    <w:next w:val="Normal"/>
    <w:link w:val="soviduChar"/>
    <w:uiPriority w:val="99"/>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rsid w:val="00A47A3C"/>
    <w:rPr>
      <w:sz w:val="20"/>
      <w:szCs w:val="20"/>
    </w:rPr>
  </w:style>
  <w:style w:type="paragraph" w:styleId="CommentText">
    <w:name w:val="annotation text"/>
    <w:basedOn w:val="Normal"/>
    <w:link w:val="CommentTextChar"/>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qFormat/>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qFormat/>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qFormat/>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uiPriority w:val="99"/>
    <w:locked/>
    <w:rsid w:val="00492A33"/>
    <w:rPr>
      <w:rFonts w:eastAsia="Times New Roman" w:cs="Tahoma"/>
      <w:szCs w:val="24"/>
    </w:rPr>
  </w:style>
  <w:style w:type="paragraph" w:customStyle="1" w:styleId="000-Bi-normal">
    <w:name w:val="000-Bài - normal"/>
    <w:basedOn w:val="Normal"/>
    <w:next w:val="Normal"/>
    <w:link w:val="000-Bi-normalChar"/>
    <w:uiPriority w:val="99"/>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uiPriority w:val="99"/>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uiPriority w:val="99"/>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5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Compact">
    <w:name w:val="Compact"/>
    <w:basedOn w:val="BodyText"/>
    <w:qFormat/>
    <w:rsid w:val="00F362A9"/>
    <w:pPr>
      <w:spacing w:before="36" w:after="36"/>
      <w:jc w:val="left"/>
    </w:pPr>
    <w:rPr>
      <w:rFonts w:asciiTheme="minorHAnsi" w:eastAsiaTheme="minorHAnsi" w:hAnsiTheme="minorHAnsi" w:cstheme="minorBidi"/>
      <w:b w:val="0"/>
      <w:sz w:val="24"/>
      <w:lang w:val="en-US" w:eastAsia="en-US"/>
    </w:rPr>
  </w:style>
  <w:style w:type="paragraph" w:customStyle="1" w:styleId="Compact0">
    <w:name w:val="Compact"/>
    <w:basedOn w:val="BodyText"/>
    <w:qFormat/>
    <w:rsid w:val="00257A10"/>
    <w:pPr>
      <w:spacing w:before="36" w:after="36"/>
      <w:jc w:val="left"/>
    </w:pPr>
    <w:rPr>
      <w:rFonts w:asciiTheme="minorHAnsi" w:eastAsiaTheme="minorHAnsi" w:hAnsiTheme="minorHAnsi" w:cstheme="minorBidi"/>
      <w:b w:val="0"/>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1" Target="media/image7.svg" Type="http://schemas.openxmlformats.org/officeDocument/2006/relationships/image"/><Relationship Id="rId12" Target="media/image810.png" Type="http://schemas.openxmlformats.org/officeDocument/2006/relationships/image"/><Relationship Id="rId13" Target="media/image910.png" Type="http://schemas.openxmlformats.org/officeDocument/2006/relationships/image"/><Relationship Id="rId147" Target="media/image660.png" Type="http://schemas.openxmlformats.org/officeDocument/2006/relationships/image"/><Relationship Id="rId148" Target="media/hdphoto130.wdp" Type="http://schemas.microsoft.com/office/2007/relationships/hdphoto"/><Relationship Id="rId149" Target="media/image670.png" Type="http://schemas.openxmlformats.org/officeDocument/2006/relationships/image"/><Relationship Id="rId150" Target="media/hdphoto140.wdp" Type="http://schemas.microsoft.com/office/2007/relationships/hdphoto"/><Relationship Id="rId151" Target="media/image680.png" Type="http://schemas.openxmlformats.org/officeDocument/2006/relationships/image"/><Relationship Id="rId152" Target="media/hdphoto150.wdp" Type="http://schemas.microsoft.com/office/2007/relationships/hdphoto"/><Relationship Id="rId153" Target="media/image69.png" Type="http://schemas.openxmlformats.org/officeDocument/2006/relationships/image"/><Relationship Id="rId154" Target="media/image70.png" Type="http://schemas.openxmlformats.org/officeDocument/2006/relationships/image"/><Relationship Id="rId155" Target="media/hdphoto16.wdp" Type="http://schemas.microsoft.com/office/2007/relationships/hdphoto"/><Relationship Id="rId156" Target="media/image71.png" Type="http://schemas.openxmlformats.org/officeDocument/2006/relationships/image"/><Relationship Id="rId157" Target="media/hdphoto17.wdp" Type="http://schemas.microsoft.com/office/2007/relationships/hdphoto"/><Relationship Id="rId158" Target="media/image72.png" Type="http://schemas.openxmlformats.org/officeDocument/2006/relationships/image"/><Relationship Id="rId159" Target="media/hdphoto18.wdp" Type="http://schemas.microsoft.com/office/2007/relationships/hdphoto"/><Relationship Id="rId16" Target="media/image12.svg" Type="http://schemas.openxmlformats.org/officeDocument/2006/relationships/image"/><Relationship Id="rId160" Target="media/image73.png" Type="http://schemas.openxmlformats.org/officeDocument/2006/relationships/image"/><Relationship Id="rId161" Target="media/hdphoto19.wdp" Type="http://schemas.microsoft.com/office/2007/relationships/hdphoto"/><Relationship Id="rId162" Target="media/image74.png" Type="http://schemas.openxmlformats.org/officeDocument/2006/relationships/image"/><Relationship Id="rId163" Target="media/image75.png" Type="http://schemas.openxmlformats.org/officeDocument/2006/relationships/image"/><Relationship Id="rId164" Target="media/image76.png" Type="http://schemas.openxmlformats.org/officeDocument/2006/relationships/image"/><Relationship Id="rId165" Target="media/hdphoto20.wdp" Type="http://schemas.microsoft.com/office/2007/relationships/hdphoto"/><Relationship Id="rId166" Target="media/image77.png" Type="http://schemas.openxmlformats.org/officeDocument/2006/relationships/image"/><Relationship Id="rId167" Target="media/hdphoto21.wdp" Type="http://schemas.microsoft.com/office/2007/relationships/hdphoto"/><Relationship Id="rId168" Target="media/image78.png" Type="http://schemas.openxmlformats.org/officeDocument/2006/relationships/image"/><Relationship Id="rId169" Target="media/image79.png" Type="http://schemas.openxmlformats.org/officeDocument/2006/relationships/image"/><Relationship Id="rId17" Target="media/image13.png" Type="http://schemas.openxmlformats.org/officeDocument/2006/relationships/image"/><Relationship Id="rId170" Target="media/image80.png" Type="http://schemas.openxmlformats.org/officeDocument/2006/relationships/image"/><Relationship Id="rId171" Target="media/image81.png" Type="http://schemas.openxmlformats.org/officeDocument/2006/relationships/image"/><Relationship Id="rId172" Target="media/image82.png" Type="http://schemas.openxmlformats.org/officeDocument/2006/relationships/image"/><Relationship Id="rId173" Target="media/image83.png" Type="http://schemas.openxmlformats.org/officeDocument/2006/relationships/image"/><Relationship Id="rId174" Target="media/image84.png" Type="http://schemas.openxmlformats.org/officeDocument/2006/relationships/image"/><Relationship Id="rId175" Target="media/hdphoto22.wdp" Type="http://schemas.microsoft.com/office/2007/relationships/hdphoto"/><Relationship Id="rId176" Target="media/image85.png" Type="http://schemas.openxmlformats.org/officeDocument/2006/relationships/image"/><Relationship Id="rId177" Target="media/image86.png" Type="http://schemas.openxmlformats.org/officeDocument/2006/relationships/image"/><Relationship Id="rId178" Target="media/hdphoto23.wdp" Type="http://schemas.microsoft.com/office/2007/relationships/hdphoto"/><Relationship Id="rId179" Target="media/image87.png" Type="http://schemas.openxmlformats.org/officeDocument/2006/relationships/image"/><Relationship Id="rId18" Target="media/image14.png" Type="http://schemas.openxmlformats.org/officeDocument/2006/relationships/image"/><Relationship Id="rId180" Target="media/hdphoto24.wdp" Type="http://schemas.microsoft.com/office/2007/relationships/hdphoto"/><Relationship Id="rId181" Target="media/image88.png" Type="http://schemas.openxmlformats.org/officeDocument/2006/relationships/image"/><Relationship Id="rId182" Target="media/hdphoto25.wdp" Type="http://schemas.microsoft.com/office/2007/relationships/hdphoto"/><Relationship Id="rId183" Target="media/image89.png" Type="http://schemas.openxmlformats.org/officeDocument/2006/relationships/image"/><Relationship Id="rId184" Target="media/hdphoto26.wdp" Type="http://schemas.microsoft.com/office/2007/relationships/hdphoto"/><Relationship Id="rId185" Target="media/image90.png" Type="http://schemas.openxmlformats.org/officeDocument/2006/relationships/image"/><Relationship Id="rId186" Target="media/image91.png" Type="http://schemas.openxmlformats.org/officeDocument/2006/relationships/image"/><Relationship Id="rId187" Target="media/image92.png" Type="http://schemas.openxmlformats.org/officeDocument/2006/relationships/image"/><Relationship Id="rId188" Target="media/image93.png" Type="http://schemas.openxmlformats.org/officeDocument/2006/relationships/image"/><Relationship Id="rId189" Target="media/image94.png" Type="http://schemas.openxmlformats.org/officeDocument/2006/relationships/image"/><Relationship Id="rId19" Target="media/image6.png" Type="http://schemas.openxmlformats.org/officeDocument/2006/relationships/image"/><Relationship Id="rId190" Target="media/image95.png" Type="http://schemas.openxmlformats.org/officeDocument/2006/relationships/image"/><Relationship Id="rId191" Target="media/hdphoto27.wdp" Type="http://schemas.microsoft.com/office/2007/relationships/hdphoto"/><Relationship Id="rId192" Target="media/image96.png" Type="http://schemas.openxmlformats.org/officeDocument/2006/relationships/image"/><Relationship Id="rId193" Target="media/image97.png" Type="http://schemas.openxmlformats.org/officeDocument/2006/relationships/image"/><Relationship Id="rId194" Target="media/hdphoto28.wdp" Type="http://schemas.microsoft.com/office/2007/relationships/hdphoto"/><Relationship Id="rId195" Target="media/image98.png" Type="http://schemas.openxmlformats.org/officeDocument/2006/relationships/image"/><Relationship Id="rId196" Target="media/image99.png" Type="http://schemas.openxmlformats.org/officeDocument/2006/relationships/image"/><Relationship Id="rId197" Target="media/image100.png" Type="http://schemas.openxmlformats.org/officeDocument/2006/relationships/image"/><Relationship Id="rId198" Target="media/image101.png" Type="http://schemas.openxmlformats.org/officeDocument/2006/relationships/image"/><Relationship Id="rId199" Target="media/image102.png" Type="http://schemas.openxmlformats.org/officeDocument/2006/relationships/image"/><Relationship Id="rId2" Target="styles.xml" Type="http://schemas.openxmlformats.org/officeDocument/2006/relationships/styles"/><Relationship Id="rId20" Target="media/hdphoto1.wdp" Type="http://schemas.microsoft.com/office/2007/relationships/hdphoto"/><Relationship Id="rId200" Target="media/image103.png" Type="http://schemas.openxmlformats.org/officeDocument/2006/relationships/image"/><Relationship Id="rId201" Target="media/image104.png" Type="http://schemas.openxmlformats.org/officeDocument/2006/relationships/image"/><Relationship Id="rId202" Target="media/image105.png" Type="http://schemas.openxmlformats.org/officeDocument/2006/relationships/image"/><Relationship Id="rId203" Target="media/image106.png" Type="http://schemas.openxmlformats.org/officeDocument/2006/relationships/image"/><Relationship Id="rId204" Target="media/image107.png" Type="http://schemas.openxmlformats.org/officeDocument/2006/relationships/image"/><Relationship Id="rId205" Target="media/image108.png" Type="http://schemas.openxmlformats.org/officeDocument/2006/relationships/image"/><Relationship Id="rId206" Target="media/image109.png" Type="http://schemas.openxmlformats.org/officeDocument/2006/relationships/image"/><Relationship Id="rId207" Target="media/image110.png" Type="http://schemas.openxmlformats.org/officeDocument/2006/relationships/image"/><Relationship Id="rId208" Target="media/image111.png" Type="http://schemas.openxmlformats.org/officeDocument/2006/relationships/image"/><Relationship Id="rId209" Target="media/image112.png" Type="http://schemas.openxmlformats.org/officeDocument/2006/relationships/image"/><Relationship Id="rId21" Target="media/image7.png" Type="http://schemas.openxmlformats.org/officeDocument/2006/relationships/image"/><Relationship Id="rId210" Target="media/image113.png" Type="http://schemas.openxmlformats.org/officeDocument/2006/relationships/image"/><Relationship Id="rId211" Target="media/image114.png" Type="http://schemas.openxmlformats.org/officeDocument/2006/relationships/image"/><Relationship Id="rId212" Target="media/image115.png" Type="http://schemas.openxmlformats.org/officeDocument/2006/relationships/image"/><Relationship Id="rId213" Target="media/image116.png" Type="http://schemas.openxmlformats.org/officeDocument/2006/relationships/image"/><Relationship Id="rId214" Target="media/image117.png" Type="http://schemas.openxmlformats.org/officeDocument/2006/relationships/image"/><Relationship Id="rId215" Target="media/hdphoto29.wdp" Type="http://schemas.microsoft.com/office/2007/relationships/hdphoto"/><Relationship Id="rId22" Target="media/hdphoto2.wdp" Type="http://schemas.microsoft.com/office/2007/relationships/hdphoto"/><Relationship Id="rId23" Target="media/image15.png" Type="http://schemas.openxmlformats.org/officeDocument/2006/relationships/image"/><Relationship Id="rId24" Target="media/hdphoto110.wdp" Type="http://schemas.microsoft.com/office/2007/relationships/hdphoto"/><Relationship Id="rId242" Target="media/image1170.png" Type="http://schemas.openxmlformats.org/officeDocument/2006/relationships/image"/><Relationship Id="rId243" Target="media/hdphoto290.wdp" Type="http://schemas.microsoft.com/office/2007/relationships/hdphoto"/><Relationship Id="rId244" Target="media/image118.png" Type="http://schemas.openxmlformats.org/officeDocument/2006/relationships/image"/><Relationship Id="rId245" Target="media/hdphoto30.wdp" Type="http://schemas.microsoft.com/office/2007/relationships/hdphoto"/><Relationship Id="rId246" Target="media/image1180.png" Type="http://schemas.openxmlformats.org/officeDocument/2006/relationships/image"/><Relationship Id="rId247" Target="media/hdphoto300.wdp" Type="http://schemas.microsoft.com/office/2007/relationships/hdphoto"/><Relationship Id="rId248" Target="media/image119.png" Type="http://schemas.openxmlformats.org/officeDocument/2006/relationships/image"/><Relationship Id="rId249" Target="media/image120.png" Type="http://schemas.openxmlformats.org/officeDocument/2006/relationships/image"/><Relationship Id="rId25" Target="media/image16.png" Type="http://schemas.openxmlformats.org/officeDocument/2006/relationships/image"/><Relationship Id="rId250" Target="media/image121.png" Type="http://schemas.openxmlformats.org/officeDocument/2006/relationships/image"/><Relationship Id="rId251" Target="media/image122.png" Type="http://schemas.openxmlformats.org/officeDocument/2006/relationships/image"/><Relationship Id="rId252" Target="media/image123.png" Type="http://schemas.openxmlformats.org/officeDocument/2006/relationships/image"/><Relationship Id="rId253" Target="media/hdphoto31.wdp" Type="http://schemas.microsoft.com/office/2007/relationships/hdphoto"/><Relationship Id="rId254" Target="media/image124.png" Type="http://schemas.openxmlformats.org/officeDocument/2006/relationships/image"/><Relationship Id="rId255" Target="media/image125.png" Type="http://schemas.openxmlformats.org/officeDocument/2006/relationships/image"/><Relationship Id="rId256" Target="media/image126.png" Type="http://schemas.openxmlformats.org/officeDocument/2006/relationships/image"/><Relationship Id="rId257" Target="media/hdphoto32.wdp" Type="http://schemas.microsoft.com/office/2007/relationships/hdphoto"/><Relationship Id="rId258" Target="media/image127.png" Type="http://schemas.openxmlformats.org/officeDocument/2006/relationships/image"/><Relationship Id="rId259" Target="media/image128.png" Type="http://schemas.openxmlformats.org/officeDocument/2006/relationships/image"/><Relationship Id="rId26" Target="media/hdphoto210.wdp" Type="http://schemas.microsoft.com/office/2007/relationships/hdphoto"/><Relationship Id="rId260" Target="media/hdphoto33.wdp" Type="http://schemas.microsoft.com/office/2007/relationships/hdphoto"/><Relationship Id="rId261" Target="media/image129.png" Type="http://schemas.openxmlformats.org/officeDocument/2006/relationships/image"/><Relationship Id="rId262" Target="media/hdphoto34.wdp" Type="http://schemas.microsoft.com/office/2007/relationships/hdphoto"/><Relationship Id="rId263" Target="media/image130.png" Type="http://schemas.openxmlformats.org/officeDocument/2006/relationships/image"/><Relationship Id="rId264" Target="media/image131.png" Type="http://schemas.openxmlformats.org/officeDocument/2006/relationships/image"/><Relationship Id="rId265" Target="media/image132.png" Type="http://schemas.openxmlformats.org/officeDocument/2006/relationships/image"/><Relationship Id="rId266" Target="media/hdphoto35.wdp" Type="http://schemas.microsoft.com/office/2007/relationships/hdphoto"/><Relationship Id="rId267" Target="media/image133.png" Type="http://schemas.openxmlformats.org/officeDocument/2006/relationships/image"/><Relationship Id="rId268" Target="media/hdphoto36.wdp" Type="http://schemas.microsoft.com/office/2007/relationships/hdphoto"/><Relationship Id="rId269" Target="media/image134.png" Type="http://schemas.openxmlformats.org/officeDocument/2006/relationships/image"/><Relationship Id="rId27" Target="media/image8.png" Type="http://schemas.openxmlformats.org/officeDocument/2006/relationships/image"/><Relationship Id="rId270" Target="media/image135.png" Type="http://schemas.openxmlformats.org/officeDocument/2006/relationships/image"/><Relationship Id="rId271" Target="media/hdphoto37.wdp" Type="http://schemas.microsoft.com/office/2007/relationships/hdphoto"/><Relationship Id="rId272" Target="media/image136.png" Type="http://schemas.openxmlformats.org/officeDocument/2006/relationships/image"/><Relationship Id="rId273" Target="media/hdphoto38.wdp" Type="http://schemas.microsoft.com/office/2007/relationships/hdphoto"/><Relationship Id="rId274" Target="media/image137.png" Type="http://schemas.openxmlformats.org/officeDocument/2006/relationships/image"/><Relationship Id="rId275" Target="media/image138.png" Type="http://schemas.openxmlformats.org/officeDocument/2006/relationships/image"/><Relationship Id="rId276" Target="media/image139.png" Type="http://schemas.openxmlformats.org/officeDocument/2006/relationships/image"/><Relationship Id="rId277" Target="media/hdphoto39.wdp" Type="http://schemas.microsoft.com/office/2007/relationships/hdphoto"/><Relationship Id="rId278" Target="media/image140.png" Type="http://schemas.openxmlformats.org/officeDocument/2006/relationships/image"/><Relationship Id="rId279" Target="media/hdphoto40.wdp" Type="http://schemas.microsoft.com/office/2007/relationships/hdphoto"/><Relationship Id="rId28" Target="media/hdphoto3.wdp" Type="http://schemas.microsoft.com/office/2007/relationships/hdphoto"/><Relationship Id="rId280" Target="media/image141.png" Type="http://schemas.openxmlformats.org/officeDocument/2006/relationships/image"/><Relationship Id="rId281" Target="media/image142.png" Type="http://schemas.openxmlformats.org/officeDocument/2006/relationships/image"/><Relationship Id="rId282" Target="media/hdphoto41.wdp" Type="http://schemas.microsoft.com/office/2007/relationships/hdphoto"/><Relationship Id="rId283" Target="media/image143.png" Type="http://schemas.openxmlformats.org/officeDocument/2006/relationships/image"/><Relationship Id="rId284" Target="media/image144.png" Type="http://schemas.openxmlformats.org/officeDocument/2006/relationships/image"/><Relationship Id="rId285" Target="media/hdphoto42.wdp" Type="http://schemas.microsoft.com/office/2007/relationships/hdphoto"/><Relationship Id="rId286" Target="media/image145.png" Type="http://schemas.openxmlformats.org/officeDocument/2006/relationships/image"/><Relationship Id="rId287" Target="media/hdphoto43.wdp" Type="http://schemas.microsoft.com/office/2007/relationships/hdphoto"/><Relationship Id="rId288" Target="media/image146.png" Type="http://schemas.openxmlformats.org/officeDocument/2006/relationships/image"/><Relationship Id="rId289" Target="media/hdphoto44.wdp" Type="http://schemas.microsoft.com/office/2007/relationships/hdphoto"/><Relationship Id="rId29" Target="media/image9.png" Type="http://schemas.openxmlformats.org/officeDocument/2006/relationships/image"/><Relationship Id="rId290" Target="media/image147.png" Type="http://schemas.openxmlformats.org/officeDocument/2006/relationships/image"/><Relationship Id="rId291" Target="media/hdphoto45.wdp" Type="http://schemas.microsoft.com/office/2007/relationships/hdphoto"/><Relationship Id="rId292" Target="media/image148.png" Type="http://schemas.openxmlformats.org/officeDocument/2006/relationships/image"/><Relationship Id="rId293" Target="media/image149.png" Type="http://schemas.openxmlformats.org/officeDocument/2006/relationships/image"/><Relationship Id="rId294" Target="media/image150.png" Type="http://schemas.openxmlformats.org/officeDocument/2006/relationships/image"/><Relationship Id="rId295" Target="media/hdphoto46.wdp" Type="http://schemas.microsoft.com/office/2007/relationships/hdphoto"/><Relationship Id="rId296" Target="media/image151.png" Type="http://schemas.openxmlformats.org/officeDocument/2006/relationships/image"/><Relationship Id="rId297" Target="media/image152.png" Type="http://schemas.openxmlformats.org/officeDocument/2006/relationships/image"/><Relationship Id="rId298" Target="media/image153.png" Type="http://schemas.openxmlformats.org/officeDocument/2006/relationships/image"/><Relationship Id="rId299" Target="media/image154.png" Type="http://schemas.openxmlformats.org/officeDocument/2006/relationships/image"/><Relationship Id="rId3" Target="stylesWithEffects.xml" Type="http://schemas.microsoft.com/office/2007/relationships/stylesWithEffects"/><Relationship Id="rId30" Target="media/image10.png" Type="http://schemas.openxmlformats.org/officeDocument/2006/relationships/image"/><Relationship Id="rId300" Target="media/image155.png" Type="http://schemas.openxmlformats.org/officeDocument/2006/relationships/image"/><Relationship Id="rId301" Target="media/hdphoto47.wdp" Type="http://schemas.microsoft.com/office/2007/relationships/hdphoto"/><Relationship Id="rId302" Target="media/image156.png" Type="http://schemas.openxmlformats.org/officeDocument/2006/relationships/image"/><Relationship Id="rId303" Target="media/image157.png" Type="http://schemas.openxmlformats.org/officeDocument/2006/relationships/image"/><Relationship Id="rId304" Target="media/image158.png" Type="http://schemas.openxmlformats.org/officeDocument/2006/relationships/image"/><Relationship Id="rId305" Target="media/image159.png" Type="http://schemas.openxmlformats.org/officeDocument/2006/relationships/image"/><Relationship Id="rId306" Target="media/image160.png" Type="http://schemas.openxmlformats.org/officeDocument/2006/relationships/image"/><Relationship Id="rId307" Target="media/hdphoto48.wdp" Type="http://schemas.microsoft.com/office/2007/relationships/hdphoto"/><Relationship Id="rId308" Target="media/image161.png" Type="http://schemas.openxmlformats.org/officeDocument/2006/relationships/image"/><Relationship Id="rId309" Target="media/hdphoto49.wdp" Type="http://schemas.microsoft.com/office/2007/relationships/hdphoto"/><Relationship Id="rId31" Target="media/hdphoto4.wdp" Type="http://schemas.microsoft.com/office/2007/relationships/hdphoto"/><Relationship Id="rId310" Target="media/image162.png" Type="http://schemas.openxmlformats.org/officeDocument/2006/relationships/image"/><Relationship Id="rId311" Target="media/hdphoto50.wdp" Type="http://schemas.microsoft.com/office/2007/relationships/hdphoto"/><Relationship Id="rId312" Target="media/image163.png" Type="http://schemas.openxmlformats.org/officeDocument/2006/relationships/image"/><Relationship Id="rId313" Target="media/image164.wmf" Type="http://schemas.openxmlformats.org/officeDocument/2006/relationships/image"/><Relationship Id="rId314" Target="embeddings/oleObject1.bin" Type="http://schemas.openxmlformats.org/officeDocument/2006/relationships/oleObject"/><Relationship Id="rId315" Target="media/image165.wmf" Type="http://schemas.openxmlformats.org/officeDocument/2006/relationships/image"/><Relationship Id="rId316" Target="embeddings/oleObject2.bin" Type="http://schemas.openxmlformats.org/officeDocument/2006/relationships/oleObject"/><Relationship Id="rId317" Target="media/image166.wmf" Type="http://schemas.openxmlformats.org/officeDocument/2006/relationships/image"/><Relationship Id="rId318" Target="embeddings/oleObject3.bin" Type="http://schemas.openxmlformats.org/officeDocument/2006/relationships/oleObject"/><Relationship Id="rId319" Target="media/image167.png" Type="http://schemas.openxmlformats.org/officeDocument/2006/relationships/image"/><Relationship Id="rId32" Target="media/image17.png" Type="http://schemas.openxmlformats.org/officeDocument/2006/relationships/image"/><Relationship Id="rId320" Target="media/image168.wmf" Type="http://schemas.openxmlformats.org/officeDocument/2006/relationships/image"/><Relationship Id="rId321" Target="embeddings/oleObject4.bin" Type="http://schemas.openxmlformats.org/officeDocument/2006/relationships/oleObject"/><Relationship Id="rId322" Target="media/image169.wmf" Type="http://schemas.openxmlformats.org/officeDocument/2006/relationships/image"/><Relationship Id="rId323" Target="embeddings/oleObject5.bin" Type="http://schemas.openxmlformats.org/officeDocument/2006/relationships/oleObject"/><Relationship Id="rId324" Target="media/image170.wmf" Type="http://schemas.openxmlformats.org/officeDocument/2006/relationships/image"/><Relationship Id="rId325" Target="embeddings/oleObject6.bin" Type="http://schemas.openxmlformats.org/officeDocument/2006/relationships/oleObject"/><Relationship Id="rId326" Target="media/image171.png" Type="http://schemas.openxmlformats.org/officeDocument/2006/relationships/image"/><Relationship Id="rId327" Target="media/hdphoto51.wdp" Type="http://schemas.microsoft.com/office/2007/relationships/hdphoto"/><Relationship Id="rId328" Target="media/image172.png" Type="http://schemas.openxmlformats.org/officeDocument/2006/relationships/image"/><Relationship Id="rId329" Target="media/hdphoto52.wdp" Type="http://schemas.microsoft.com/office/2007/relationships/hdphoto"/><Relationship Id="rId33" Target="media/hdphoto310.wdp" Type="http://schemas.microsoft.com/office/2007/relationships/hdphoto"/><Relationship Id="rId330" Target="media/image173.png" Type="http://schemas.openxmlformats.org/officeDocument/2006/relationships/image"/><Relationship Id="rId331" Target="media/image174.png" Type="http://schemas.openxmlformats.org/officeDocument/2006/relationships/image"/><Relationship Id="rId332" Target="media/image175.png" Type="http://schemas.openxmlformats.org/officeDocument/2006/relationships/image"/><Relationship Id="rId333" Target="media/hdphoto53.wdp" Type="http://schemas.microsoft.com/office/2007/relationships/hdphoto"/><Relationship Id="rId334" Target="media/image176.png" Type="http://schemas.openxmlformats.org/officeDocument/2006/relationships/image"/><Relationship Id="rId335" Target="media/image177.png" Type="http://schemas.openxmlformats.org/officeDocument/2006/relationships/image"/><Relationship Id="rId336" Target="media/image178.png" Type="http://schemas.openxmlformats.org/officeDocument/2006/relationships/image"/><Relationship Id="rId337" Target="media/image179.png" Type="http://schemas.openxmlformats.org/officeDocument/2006/relationships/image"/><Relationship Id="rId338" Target="media/image180.png" Type="http://schemas.openxmlformats.org/officeDocument/2006/relationships/image"/><Relationship Id="rId339" Target="media/hdphoto54.wdp" Type="http://schemas.microsoft.com/office/2007/relationships/hdphoto"/><Relationship Id="rId34" Target="media/image18.png" Type="http://schemas.openxmlformats.org/officeDocument/2006/relationships/image"/><Relationship Id="rId340" Target="media/image181.png" Type="http://schemas.openxmlformats.org/officeDocument/2006/relationships/image"/><Relationship Id="rId341" Target="media/hdphoto55.wdp" Type="http://schemas.microsoft.com/office/2007/relationships/hdphoto"/><Relationship Id="rId342" Target="media/image182.png" Type="http://schemas.openxmlformats.org/officeDocument/2006/relationships/image"/><Relationship Id="rId343" Target="media/image183.png" Type="http://schemas.openxmlformats.org/officeDocument/2006/relationships/image"/><Relationship Id="rId344" Target="media/image184.png" Type="http://schemas.openxmlformats.org/officeDocument/2006/relationships/image"/><Relationship Id="rId345" Target="media/hdphoto56.wdp" Type="http://schemas.microsoft.com/office/2007/relationships/hdphoto"/><Relationship Id="rId346" Target="media/image185.png" Type="http://schemas.openxmlformats.org/officeDocument/2006/relationships/image"/><Relationship Id="rId347" Target="media/hdphoto57.wdp" Type="http://schemas.microsoft.com/office/2007/relationships/hdphoto"/><Relationship Id="rId348" Target="media/image186.png" Type="http://schemas.openxmlformats.org/officeDocument/2006/relationships/image"/><Relationship Id="rId349" Target="media/hdphoto58.wdp" Type="http://schemas.microsoft.com/office/2007/relationships/hdphoto"/><Relationship Id="rId35" Target="media/image19.png" Type="http://schemas.openxmlformats.org/officeDocument/2006/relationships/image"/><Relationship Id="rId350" Target="media/image187.png" Type="http://schemas.openxmlformats.org/officeDocument/2006/relationships/image"/><Relationship Id="rId351" Target="media/hdphoto59.wdp" Type="http://schemas.microsoft.com/office/2007/relationships/hdphoto"/><Relationship Id="rId352" Target="media/image188.png" Type="http://schemas.openxmlformats.org/officeDocument/2006/relationships/image"/><Relationship Id="rId353" Target="media/hdphoto60.wdp" Type="http://schemas.microsoft.com/office/2007/relationships/hdphoto"/><Relationship Id="rId354" Target="media/image189.png" Type="http://schemas.openxmlformats.org/officeDocument/2006/relationships/image"/><Relationship Id="rId355" Target="media/image190.png" Type="http://schemas.openxmlformats.org/officeDocument/2006/relationships/image"/><Relationship Id="rId356" Target="media/image191.wmf" Type="http://schemas.openxmlformats.org/officeDocument/2006/relationships/image"/><Relationship Id="rId357" Target="embeddings/oleObject7.bin" Type="http://schemas.openxmlformats.org/officeDocument/2006/relationships/oleObject"/><Relationship Id="rId358" Target="media/image192.wmf" Type="http://schemas.openxmlformats.org/officeDocument/2006/relationships/image"/><Relationship Id="rId359" Target="embeddings/oleObject8.bin" Type="http://schemas.openxmlformats.org/officeDocument/2006/relationships/oleObject"/><Relationship Id="rId36" Target="media/hdphoto410.wdp" Type="http://schemas.microsoft.com/office/2007/relationships/hdphoto"/><Relationship Id="rId360" Target="media/image193.wmf" Type="http://schemas.openxmlformats.org/officeDocument/2006/relationships/image"/><Relationship Id="rId361" Target="embeddings/oleObject9.bin" Type="http://schemas.openxmlformats.org/officeDocument/2006/relationships/oleObject"/><Relationship Id="rId362" Target="media/image194.wmf" Type="http://schemas.openxmlformats.org/officeDocument/2006/relationships/image"/><Relationship Id="rId363" Target="embeddings/oleObject10.bin" Type="http://schemas.openxmlformats.org/officeDocument/2006/relationships/oleObject"/><Relationship Id="rId364" Target="media/image195.wmf" Type="http://schemas.openxmlformats.org/officeDocument/2006/relationships/image"/><Relationship Id="rId365" Target="embeddings/oleObject11.bin" Type="http://schemas.openxmlformats.org/officeDocument/2006/relationships/oleObject"/><Relationship Id="rId366" Target="media/image196.png" Type="http://schemas.openxmlformats.org/officeDocument/2006/relationships/image"/><Relationship Id="rId367" Target="media/image197.wmf" Type="http://schemas.openxmlformats.org/officeDocument/2006/relationships/image"/><Relationship Id="rId368" Target="embeddings/oleObject12.bin" Type="http://schemas.openxmlformats.org/officeDocument/2006/relationships/oleObject"/><Relationship Id="rId369" Target="media/image198.wmf" Type="http://schemas.openxmlformats.org/officeDocument/2006/relationships/image"/><Relationship Id="rId37" Target="media/image11.png" Type="http://schemas.openxmlformats.org/officeDocument/2006/relationships/image"/><Relationship Id="rId370" Target="embeddings/oleObject13.bin" Type="http://schemas.openxmlformats.org/officeDocument/2006/relationships/oleObject"/><Relationship Id="rId371" Target="media/image199.wmf" Type="http://schemas.openxmlformats.org/officeDocument/2006/relationships/image"/><Relationship Id="rId372" Target="embeddings/oleObject14.bin" Type="http://schemas.openxmlformats.org/officeDocument/2006/relationships/oleObject"/><Relationship Id="rId373" Target="media/image200.wmf" Type="http://schemas.openxmlformats.org/officeDocument/2006/relationships/image"/><Relationship Id="rId374" Target="embeddings/oleObject15.bin" Type="http://schemas.openxmlformats.org/officeDocument/2006/relationships/oleObject"/><Relationship Id="rId375" Target="media/image201.wmf" Type="http://schemas.openxmlformats.org/officeDocument/2006/relationships/image"/><Relationship Id="rId376" Target="embeddings/oleObject16.bin" Type="http://schemas.openxmlformats.org/officeDocument/2006/relationships/oleObject"/><Relationship Id="rId377" Target="media/image202.png" Type="http://schemas.openxmlformats.org/officeDocument/2006/relationships/image"/><Relationship Id="rId378" Target="media/image203.wmf" Type="http://schemas.openxmlformats.org/officeDocument/2006/relationships/image"/><Relationship Id="rId379" Target="embeddings/oleObject17.bin" Type="http://schemas.openxmlformats.org/officeDocument/2006/relationships/oleObject"/><Relationship Id="rId38" Target="media/image12.png" Type="http://schemas.openxmlformats.org/officeDocument/2006/relationships/image"/><Relationship Id="rId380" Target="media/image204.wmf" Type="http://schemas.openxmlformats.org/officeDocument/2006/relationships/image"/><Relationship Id="rId381" Target="embeddings/oleObject18.bin" Type="http://schemas.openxmlformats.org/officeDocument/2006/relationships/oleObject"/><Relationship Id="rId382" Target="media/image205.wmf" Type="http://schemas.openxmlformats.org/officeDocument/2006/relationships/image"/><Relationship Id="rId383" Target="embeddings/oleObject19.bin" Type="http://schemas.openxmlformats.org/officeDocument/2006/relationships/oleObject"/><Relationship Id="rId384" Target="media/image206.wmf" Type="http://schemas.openxmlformats.org/officeDocument/2006/relationships/image"/><Relationship Id="rId385" Target="embeddings/oleObject20.bin" Type="http://schemas.openxmlformats.org/officeDocument/2006/relationships/oleObject"/><Relationship Id="rId386" Target="media/image207.wmf" Type="http://schemas.openxmlformats.org/officeDocument/2006/relationships/image"/><Relationship Id="rId387" Target="embeddings/oleObject21.bin" Type="http://schemas.openxmlformats.org/officeDocument/2006/relationships/oleObject"/><Relationship Id="rId388" Target="media/image208.wmf" Type="http://schemas.openxmlformats.org/officeDocument/2006/relationships/image"/><Relationship Id="rId389" Target="embeddings/oleObject22.bin" Type="http://schemas.openxmlformats.org/officeDocument/2006/relationships/oleObject"/><Relationship Id="rId39" Target="media/image20.png" Type="http://schemas.openxmlformats.org/officeDocument/2006/relationships/image"/><Relationship Id="rId390" Target="media/image209.wmf" Type="http://schemas.openxmlformats.org/officeDocument/2006/relationships/image"/><Relationship Id="rId391" Target="embeddings/oleObject23.bin" Type="http://schemas.openxmlformats.org/officeDocument/2006/relationships/oleObject"/><Relationship Id="rId392" Target="media/image210.wmf" Type="http://schemas.openxmlformats.org/officeDocument/2006/relationships/image"/><Relationship Id="rId393" Target="embeddings/oleObject24.bin" Type="http://schemas.openxmlformats.org/officeDocument/2006/relationships/oleObject"/><Relationship Id="rId394" Target="media/image211.wmf" Type="http://schemas.openxmlformats.org/officeDocument/2006/relationships/image"/><Relationship Id="rId395" Target="embeddings/oleObject25.bin" Type="http://schemas.openxmlformats.org/officeDocument/2006/relationships/oleObject"/><Relationship Id="rId396" Target="media/image212.wmf" Type="http://schemas.openxmlformats.org/officeDocument/2006/relationships/image"/><Relationship Id="rId397" Target="embeddings/oleObject26.bin" Type="http://schemas.openxmlformats.org/officeDocument/2006/relationships/oleObject"/><Relationship Id="rId398" Target="media/image213.png" Type="http://schemas.openxmlformats.org/officeDocument/2006/relationships/image"/><Relationship Id="rId399" Target="media/image214.png" Type="http://schemas.openxmlformats.org/officeDocument/2006/relationships/image"/><Relationship Id="rId4" Target="settings.xml" Type="http://schemas.openxmlformats.org/officeDocument/2006/relationships/settings"/><Relationship Id="rId40" Target="media/hdphoto5.wdp" Type="http://schemas.microsoft.com/office/2007/relationships/hdphoto"/><Relationship Id="rId400" Target="media/image215.png" Type="http://schemas.openxmlformats.org/officeDocument/2006/relationships/image"/><Relationship Id="rId401" Target="media/image216.png" Type="http://schemas.openxmlformats.org/officeDocument/2006/relationships/image"/><Relationship Id="rId402" Target="media/image217.png" Type="http://schemas.openxmlformats.org/officeDocument/2006/relationships/image"/><Relationship Id="rId403" Target="media/image218.png" Type="http://schemas.openxmlformats.org/officeDocument/2006/relationships/image"/><Relationship Id="rId404" Target="media/image219.png" Type="http://schemas.openxmlformats.org/officeDocument/2006/relationships/image"/><Relationship Id="rId405" Target="media/image220.png" Type="http://schemas.openxmlformats.org/officeDocument/2006/relationships/image"/><Relationship Id="rId406" Target="media/image221.png" Type="http://schemas.openxmlformats.org/officeDocument/2006/relationships/image"/><Relationship Id="rId407" Target="media/image222.png" Type="http://schemas.openxmlformats.org/officeDocument/2006/relationships/image"/><Relationship Id="rId408" Target="media/image223.png" Type="http://schemas.openxmlformats.org/officeDocument/2006/relationships/image"/><Relationship Id="rId409" Target="media/image224.png" Type="http://schemas.openxmlformats.org/officeDocument/2006/relationships/image"/><Relationship Id="rId41" Target="media/image21.png" Type="http://schemas.openxmlformats.org/officeDocument/2006/relationships/image"/><Relationship Id="rId410" Target="media/image225.png" Type="http://schemas.openxmlformats.org/officeDocument/2006/relationships/image"/><Relationship Id="rId411" Target="media/image226.png" Type="http://schemas.openxmlformats.org/officeDocument/2006/relationships/image"/><Relationship Id="rId412" Target="media/image227.png" Type="http://schemas.openxmlformats.org/officeDocument/2006/relationships/image"/><Relationship Id="rId413" Target="media/image228.png" Type="http://schemas.openxmlformats.org/officeDocument/2006/relationships/image"/><Relationship Id="rId414" Target="media/image229.png" Type="http://schemas.openxmlformats.org/officeDocument/2006/relationships/image"/><Relationship Id="rId415" Target="media/image230.png" Type="http://schemas.openxmlformats.org/officeDocument/2006/relationships/image"/><Relationship Id="rId416" Target="media/image231.png" Type="http://schemas.openxmlformats.org/officeDocument/2006/relationships/image"/><Relationship Id="rId417" Target="media/image232.png" Type="http://schemas.openxmlformats.org/officeDocument/2006/relationships/image"/><Relationship Id="rId418" Target="media/image233.png" Type="http://schemas.openxmlformats.org/officeDocument/2006/relationships/image"/><Relationship Id="rId419" Target="media/image234.png" Type="http://schemas.openxmlformats.org/officeDocument/2006/relationships/image"/><Relationship Id="rId42" Target="media/hdphoto6.wdp" Type="http://schemas.microsoft.com/office/2007/relationships/hdphoto"/><Relationship Id="rId420" Target="media/image235.png" Type="http://schemas.openxmlformats.org/officeDocument/2006/relationships/image"/><Relationship Id="rId421" Target="media/image236.png" Type="http://schemas.openxmlformats.org/officeDocument/2006/relationships/image"/><Relationship Id="rId422" Target="media/image237.wmf" Type="http://schemas.openxmlformats.org/officeDocument/2006/relationships/image"/><Relationship Id="rId423" Target="embeddings/oleObject27.bin" Type="http://schemas.openxmlformats.org/officeDocument/2006/relationships/oleObject"/><Relationship Id="rId424" Target="media/image238.wmf" Type="http://schemas.openxmlformats.org/officeDocument/2006/relationships/image"/><Relationship Id="rId425" Target="embeddings/oleObject28.bin" Type="http://schemas.openxmlformats.org/officeDocument/2006/relationships/oleObject"/><Relationship Id="rId426" Target="media/image239.emf" Type="http://schemas.openxmlformats.org/officeDocument/2006/relationships/image"/><Relationship Id="rId427" Target="media/image240.wmf" Type="http://schemas.openxmlformats.org/officeDocument/2006/relationships/image"/><Relationship Id="rId428" Target="embeddings/oleObject29.bin" Type="http://schemas.openxmlformats.org/officeDocument/2006/relationships/oleObject"/><Relationship Id="rId429" Target="media/image241.wmf" Type="http://schemas.openxmlformats.org/officeDocument/2006/relationships/image"/><Relationship Id="rId43" Target="media/image22.png" Type="http://schemas.openxmlformats.org/officeDocument/2006/relationships/image"/><Relationship Id="rId430" Target="embeddings/oleObject30.bin" Type="http://schemas.openxmlformats.org/officeDocument/2006/relationships/oleObject"/><Relationship Id="rId431" Target="media/image242.wmf" Type="http://schemas.openxmlformats.org/officeDocument/2006/relationships/image"/><Relationship Id="rId432" Target="embeddings/oleObject31.bin" Type="http://schemas.openxmlformats.org/officeDocument/2006/relationships/oleObject"/><Relationship Id="rId433" Target="media/image243.wmf" Type="http://schemas.openxmlformats.org/officeDocument/2006/relationships/image"/><Relationship Id="rId434" Target="embeddings/oleObject32.bin" Type="http://schemas.openxmlformats.org/officeDocument/2006/relationships/oleObject"/><Relationship Id="rId435" Target="media/image244.wmf" Type="http://schemas.openxmlformats.org/officeDocument/2006/relationships/image"/><Relationship Id="rId436" Target="embeddings/oleObject33.bin" Type="http://schemas.openxmlformats.org/officeDocument/2006/relationships/oleObject"/><Relationship Id="rId437" Target="media/image245.wmf" Type="http://schemas.openxmlformats.org/officeDocument/2006/relationships/image"/><Relationship Id="rId438" Target="embeddings/oleObject34.bin" Type="http://schemas.openxmlformats.org/officeDocument/2006/relationships/oleObject"/><Relationship Id="rId439" Target="media/image246.wmf" Type="http://schemas.openxmlformats.org/officeDocument/2006/relationships/image"/><Relationship Id="rId44" Target="media/image23.png" Type="http://schemas.openxmlformats.org/officeDocument/2006/relationships/image"/><Relationship Id="rId440" Target="embeddings/oleObject35.bin" Type="http://schemas.openxmlformats.org/officeDocument/2006/relationships/oleObject"/><Relationship Id="rId441" Target="media/image247.wmf" Type="http://schemas.openxmlformats.org/officeDocument/2006/relationships/image"/><Relationship Id="rId442" Target="embeddings/oleObject36.bin" Type="http://schemas.openxmlformats.org/officeDocument/2006/relationships/oleObject"/><Relationship Id="rId443" Target="media/image248.wmf" Type="http://schemas.openxmlformats.org/officeDocument/2006/relationships/image"/><Relationship Id="rId444" Target="embeddings/oleObject37.bin" Type="http://schemas.openxmlformats.org/officeDocument/2006/relationships/oleObject"/><Relationship Id="rId445" Target="media/image249.wmf" Type="http://schemas.openxmlformats.org/officeDocument/2006/relationships/image"/><Relationship Id="rId446" Target="embeddings/oleObject38.bin" Type="http://schemas.openxmlformats.org/officeDocument/2006/relationships/oleObject"/><Relationship Id="rId447" Target="media/image250.wmf" Type="http://schemas.openxmlformats.org/officeDocument/2006/relationships/image"/><Relationship Id="rId448" Target="embeddings/oleObject39.bin" Type="http://schemas.openxmlformats.org/officeDocument/2006/relationships/oleObject"/><Relationship Id="rId449" Target="media/image251.wmf" Type="http://schemas.openxmlformats.org/officeDocument/2006/relationships/image"/><Relationship Id="rId45" Target="media/hdphoto7.wdp" Type="http://schemas.microsoft.com/office/2007/relationships/hdphoto"/><Relationship Id="rId450" Target="embeddings/oleObject40.bin" Type="http://schemas.openxmlformats.org/officeDocument/2006/relationships/oleObject"/><Relationship Id="rId451" Target="media/image252.wmf" Type="http://schemas.openxmlformats.org/officeDocument/2006/relationships/image"/><Relationship Id="rId452" Target="embeddings/oleObject41.bin" Type="http://schemas.openxmlformats.org/officeDocument/2006/relationships/oleObject"/><Relationship Id="rId453" Target="media/image253.wmf" Type="http://schemas.openxmlformats.org/officeDocument/2006/relationships/image"/><Relationship Id="rId454" Target="embeddings/oleObject42.bin" Type="http://schemas.openxmlformats.org/officeDocument/2006/relationships/oleObject"/><Relationship Id="rId455" Target="media/image254.wmf" Type="http://schemas.openxmlformats.org/officeDocument/2006/relationships/image"/><Relationship Id="rId456" Target="embeddings/oleObject43.bin" Type="http://schemas.openxmlformats.org/officeDocument/2006/relationships/oleObject"/><Relationship Id="rId457" Target="media/image255.emf" Type="http://schemas.openxmlformats.org/officeDocument/2006/relationships/image"/><Relationship Id="rId458" Target="media/image256.wmf" Type="http://schemas.openxmlformats.org/officeDocument/2006/relationships/image"/><Relationship Id="rId459" Target="embeddings/oleObject44.bin" Type="http://schemas.openxmlformats.org/officeDocument/2006/relationships/oleObject"/><Relationship Id="rId46" Target="media/image24.png" Type="http://schemas.openxmlformats.org/officeDocument/2006/relationships/image"/><Relationship Id="rId460" Target="media/image257.wmf" Type="http://schemas.openxmlformats.org/officeDocument/2006/relationships/image"/><Relationship Id="rId461" Target="embeddings/oleObject45.bin" Type="http://schemas.openxmlformats.org/officeDocument/2006/relationships/oleObject"/><Relationship Id="rId462" Target="media/image258.wmf" Type="http://schemas.openxmlformats.org/officeDocument/2006/relationships/image"/><Relationship Id="rId463" Target="embeddings/oleObject46.bin" Type="http://schemas.openxmlformats.org/officeDocument/2006/relationships/oleObject"/><Relationship Id="rId464" Target="media/image259.wmf" Type="http://schemas.openxmlformats.org/officeDocument/2006/relationships/image"/><Relationship Id="rId465" Target="embeddings/oleObject47.bin" Type="http://schemas.openxmlformats.org/officeDocument/2006/relationships/oleObject"/><Relationship Id="rId466" Target="media/image260.wmf" Type="http://schemas.openxmlformats.org/officeDocument/2006/relationships/image"/><Relationship Id="rId467" Target="embeddings/oleObject48.bin" Type="http://schemas.openxmlformats.org/officeDocument/2006/relationships/oleObject"/><Relationship Id="rId468" Target="media/image261.wmf" Type="http://schemas.openxmlformats.org/officeDocument/2006/relationships/image"/><Relationship Id="rId469" Target="embeddings/oleObject49.bin" Type="http://schemas.openxmlformats.org/officeDocument/2006/relationships/oleObject"/><Relationship Id="rId47" Target="media/hdphoto8.wdp" Type="http://schemas.microsoft.com/office/2007/relationships/hdphoto"/><Relationship Id="rId470" Target="media/image262.wmf" Type="http://schemas.openxmlformats.org/officeDocument/2006/relationships/image"/><Relationship Id="rId471" Target="embeddings/oleObject50.bin" Type="http://schemas.openxmlformats.org/officeDocument/2006/relationships/oleObject"/><Relationship Id="rId472" Target="media/image263.wmf" Type="http://schemas.openxmlformats.org/officeDocument/2006/relationships/image"/><Relationship Id="rId473" Target="embeddings/oleObject51.bin" Type="http://schemas.openxmlformats.org/officeDocument/2006/relationships/oleObject"/><Relationship Id="rId474" Target="media/image264.wmf" Type="http://schemas.openxmlformats.org/officeDocument/2006/relationships/image"/><Relationship Id="rId475" Target="embeddings/oleObject52.bin" Type="http://schemas.openxmlformats.org/officeDocument/2006/relationships/oleObject"/><Relationship Id="rId476" Target="media/image265.wmf" Type="http://schemas.openxmlformats.org/officeDocument/2006/relationships/image"/><Relationship Id="rId477" Target="embeddings/oleObject53.bin" Type="http://schemas.openxmlformats.org/officeDocument/2006/relationships/oleObject"/><Relationship Id="rId478" Target="media/image266.wmf" Type="http://schemas.openxmlformats.org/officeDocument/2006/relationships/image"/><Relationship Id="rId479" Target="embeddings/oleObject54.bin" Type="http://schemas.openxmlformats.org/officeDocument/2006/relationships/oleObject"/><Relationship Id="rId48" Target="media/image25.png" Type="http://schemas.openxmlformats.org/officeDocument/2006/relationships/image"/><Relationship Id="rId480" Target="media/image267.wmf" Type="http://schemas.openxmlformats.org/officeDocument/2006/relationships/image"/><Relationship Id="rId481" Target="embeddings/oleObject55.bin" Type="http://schemas.openxmlformats.org/officeDocument/2006/relationships/oleObject"/><Relationship Id="rId482" Target="media/image268.png" Type="http://schemas.openxmlformats.org/officeDocument/2006/relationships/image"/><Relationship Id="rId483" Target="media/image269.png" Type="http://schemas.openxmlformats.org/officeDocument/2006/relationships/image"/><Relationship Id="rId484" Target="media/image270.wmf" Type="http://schemas.openxmlformats.org/officeDocument/2006/relationships/image"/><Relationship Id="rId485" Target="embeddings/oleObject56.bin" Type="http://schemas.openxmlformats.org/officeDocument/2006/relationships/oleObject"/><Relationship Id="rId486" Target="media/image271.wmf" Type="http://schemas.openxmlformats.org/officeDocument/2006/relationships/image"/><Relationship Id="rId487" Target="embeddings/oleObject57.bin" Type="http://schemas.openxmlformats.org/officeDocument/2006/relationships/oleObject"/><Relationship Id="rId488" Target="media/image272.wmf" Type="http://schemas.openxmlformats.org/officeDocument/2006/relationships/image"/><Relationship Id="rId489" Target="embeddings/oleObject58.bin" Type="http://schemas.openxmlformats.org/officeDocument/2006/relationships/oleObject"/><Relationship Id="rId49" Target="media/image26.png" Type="http://schemas.openxmlformats.org/officeDocument/2006/relationships/image"/><Relationship Id="rId490" Target="media/image273.wmf" Type="http://schemas.openxmlformats.org/officeDocument/2006/relationships/image"/><Relationship Id="rId491" Target="embeddings/oleObject59.bin" Type="http://schemas.openxmlformats.org/officeDocument/2006/relationships/oleObject"/><Relationship Id="rId492" Target="media/image274.wmf" Type="http://schemas.openxmlformats.org/officeDocument/2006/relationships/image"/><Relationship Id="rId493" Target="embeddings/oleObject60.bin" Type="http://schemas.openxmlformats.org/officeDocument/2006/relationships/oleObject"/><Relationship Id="rId494" Target="media/image275.wmf" Type="http://schemas.openxmlformats.org/officeDocument/2006/relationships/image"/><Relationship Id="rId495" Target="embeddings/oleObject61.bin" Type="http://schemas.openxmlformats.org/officeDocument/2006/relationships/oleObject"/><Relationship Id="rId496" Target="media/image276.png" Type="http://schemas.openxmlformats.org/officeDocument/2006/relationships/image"/><Relationship Id="rId497" Target="media/image277.png" Type="http://schemas.openxmlformats.org/officeDocument/2006/relationships/image"/><Relationship Id="rId498" Target="media/image278.png" Type="http://schemas.openxmlformats.org/officeDocument/2006/relationships/image"/><Relationship Id="rId499" Target="media/image279.png" Type="http://schemas.openxmlformats.org/officeDocument/2006/relationships/image"/><Relationship Id="rId5" Target="webSettings.xml" Type="http://schemas.openxmlformats.org/officeDocument/2006/relationships/webSettings"/><Relationship Id="rId50" Target="media/image27.png" Type="http://schemas.openxmlformats.org/officeDocument/2006/relationships/image"/><Relationship Id="rId500" Target="media/image280.png" Type="http://schemas.openxmlformats.org/officeDocument/2006/relationships/image"/><Relationship Id="rId501" Target="media/image281.wmf" Type="http://schemas.openxmlformats.org/officeDocument/2006/relationships/image"/><Relationship Id="rId502" Target="embeddings/oleObject62.bin" Type="http://schemas.openxmlformats.org/officeDocument/2006/relationships/oleObject"/><Relationship Id="rId503" Target="media/image282.wmf" Type="http://schemas.openxmlformats.org/officeDocument/2006/relationships/image"/><Relationship Id="rId504" Target="embeddings/oleObject63.bin" Type="http://schemas.openxmlformats.org/officeDocument/2006/relationships/oleObject"/><Relationship Id="rId505" Target="media/image283.wmf" Type="http://schemas.openxmlformats.org/officeDocument/2006/relationships/image"/><Relationship Id="rId506" Target="embeddings/oleObject64.bin" Type="http://schemas.openxmlformats.org/officeDocument/2006/relationships/oleObject"/><Relationship Id="rId507" Target="media/image284.wmf" Type="http://schemas.openxmlformats.org/officeDocument/2006/relationships/image"/><Relationship Id="rId508" Target="embeddings/oleObject65.bin" Type="http://schemas.openxmlformats.org/officeDocument/2006/relationships/oleObject"/><Relationship Id="rId509" Target="media/image285.png" Type="http://schemas.openxmlformats.org/officeDocument/2006/relationships/image"/><Relationship Id="rId51" Target="media/image28.png" Type="http://schemas.openxmlformats.org/officeDocument/2006/relationships/image"/><Relationship Id="rId510" Target="media/image286.png" Type="http://schemas.openxmlformats.org/officeDocument/2006/relationships/image"/><Relationship Id="rId511" Target="media/image287.wmf" Type="http://schemas.openxmlformats.org/officeDocument/2006/relationships/image"/><Relationship Id="rId512" Target="embeddings/oleObject66.bin" Type="http://schemas.openxmlformats.org/officeDocument/2006/relationships/oleObject"/><Relationship Id="rId513" Target="media/image288.wmf" Type="http://schemas.openxmlformats.org/officeDocument/2006/relationships/image"/><Relationship Id="rId514" Target="embeddings/oleObject67.bin" Type="http://schemas.openxmlformats.org/officeDocument/2006/relationships/oleObject"/><Relationship Id="rId515" Target="media/image289.wmf" Type="http://schemas.openxmlformats.org/officeDocument/2006/relationships/image"/><Relationship Id="rId516" Target="embeddings/oleObject68.bin" Type="http://schemas.openxmlformats.org/officeDocument/2006/relationships/oleObject"/><Relationship Id="rId517" Target="media/image290.wmf" Type="http://schemas.openxmlformats.org/officeDocument/2006/relationships/image"/><Relationship Id="rId518" Target="embeddings/oleObject69.bin" Type="http://schemas.openxmlformats.org/officeDocument/2006/relationships/oleObject"/><Relationship Id="rId519" Target="media/image291.wmf" Type="http://schemas.openxmlformats.org/officeDocument/2006/relationships/image"/><Relationship Id="rId52" Target="media/hdphoto9.wdp" Type="http://schemas.microsoft.com/office/2007/relationships/hdphoto"/><Relationship Id="rId520" Target="embeddings/oleObject70.bin" Type="http://schemas.openxmlformats.org/officeDocument/2006/relationships/oleObject"/><Relationship Id="rId521" Target="media/image292.wmf" Type="http://schemas.openxmlformats.org/officeDocument/2006/relationships/image"/><Relationship Id="rId522" Target="embeddings/oleObject71.bin" Type="http://schemas.openxmlformats.org/officeDocument/2006/relationships/oleObject"/><Relationship Id="rId523" Target="media/image293.wmf" Type="http://schemas.openxmlformats.org/officeDocument/2006/relationships/image"/><Relationship Id="rId524" Target="embeddings/oleObject72.bin" Type="http://schemas.openxmlformats.org/officeDocument/2006/relationships/oleObject"/><Relationship Id="rId525" Target="media/image294.wmf" Type="http://schemas.openxmlformats.org/officeDocument/2006/relationships/image"/><Relationship Id="rId526" Target="embeddings/oleObject73.bin" Type="http://schemas.openxmlformats.org/officeDocument/2006/relationships/oleObject"/><Relationship Id="rId527" Target="media/image295.wmf" Type="http://schemas.openxmlformats.org/officeDocument/2006/relationships/image"/><Relationship Id="rId528" Target="embeddings/oleObject74.bin" Type="http://schemas.openxmlformats.org/officeDocument/2006/relationships/oleObject"/><Relationship Id="rId529" Target="media/image296.wmf" Type="http://schemas.openxmlformats.org/officeDocument/2006/relationships/image"/><Relationship Id="rId53" Target="media/image29.png" Type="http://schemas.openxmlformats.org/officeDocument/2006/relationships/image"/><Relationship Id="rId530" Target="embeddings/oleObject75.bin" Type="http://schemas.openxmlformats.org/officeDocument/2006/relationships/oleObject"/><Relationship Id="rId531" Target="media/image297.wmf" Type="http://schemas.openxmlformats.org/officeDocument/2006/relationships/image"/><Relationship Id="rId532" Target="embeddings/oleObject76.bin" Type="http://schemas.openxmlformats.org/officeDocument/2006/relationships/oleObject"/><Relationship Id="rId533" Target="media/image298.wmf" Type="http://schemas.openxmlformats.org/officeDocument/2006/relationships/image"/><Relationship Id="rId534" Target="embeddings/oleObject77.bin" Type="http://schemas.openxmlformats.org/officeDocument/2006/relationships/oleObject"/><Relationship Id="rId535" Target="media/image299.png" Type="http://schemas.openxmlformats.org/officeDocument/2006/relationships/image"/><Relationship Id="rId536" Target="media/image300.wmf" Type="http://schemas.openxmlformats.org/officeDocument/2006/relationships/image"/><Relationship Id="rId537" Target="embeddings/oleObject78.bin" Type="http://schemas.openxmlformats.org/officeDocument/2006/relationships/oleObject"/><Relationship Id="rId538" Target="media/image301.wmf" Type="http://schemas.openxmlformats.org/officeDocument/2006/relationships/image"/><Relationship Id="rId539" Target="embeddings/oleObject79.bin" Type="http://schemas.openxmlformats.org/officeDocument/2006/relationships/oleObject"/><Relationship Id="rId54" Target="media/image30.png" Type="http://schemas.openxmlformats.org/officeDocument/2006/relationships/image"/><Relationship Id="rId540" Target="media/image302.wmf" Type="http://schemas.openxmlformats.org/officeDocument/2006/relationships/image"/><Relationship Id="rId541" Target="embeddings/oleObject80.bin" Type="http://schemas.openxmlformats.org/officeDocument/2006/relationships/oleObject"/><Relationship Id="rId542" Target="media/image303.wmf" Type="http://schemas.openxmlformats.org/officeDocument/2006/relationships/image"/><Relationship Id="rId543" Target="embeddings/oleObject81.bin" Type="http://schemas.openxmlformats.org/officeDocument/2006/relationships/oleObject"/><Relationship Id="rId544" Target="media/image304.wmf" Type="http://schemas.openxmlformats.org/officeDocument/2006/relationships/image"/><Relationship Id="rId545" Target="embeddings/oleObject82.bin" Type="http://schemas.openxmlformats.org/officeDocument/2006/relationships/oleObject"/><Relationship Id="rId546" Target="media/image305.wmf" Type="http://schemas.openxmlformats.org/officeDocument/2006/relationships/image"/><Relationship Id="rId547" Target="embeddings/oleObject83.bin" Type="http://schemas.openxmlformats.org/officeDocument/2006/relationships/oleObject"/><Relationship Id="rId548" Target="media/image306.wmf" Type="http://schemas.openxmlformats.org/officeDocument/2006/relationships/image"/><Relationship Id="rId549" Target="embeddings/oleObject84.bin" Type="http://schemas.openxmlformats.org/officeDocument/2006/relationships/oleObject"/><Relationship Id="rId55" Target="media/image31.png" Type="http://schemas.openxmlformats.org/officeDocument/2006/relationships/image"/><Relationship Id="rId550" Target="media/image307.wmf" Type="http://schemas.openxmlformats.org/officeDocument/2006/relationships/image"/><Relationship Id="rId551" Target="embeddings/oleObject85.bin" Type="http://schemas.openxmlformats.org/officeDocument/2006/relationships/oleObject"/><Relationship Id="rId552" Target="media/image308.wmf" Type="http://schemas.openxmlformats.org/officeDocument/2006/relationships/image"/><Relationship Id="rId553" Target="embeddings/oleObject86.bin" Type="http://schemas.openxmlformats.org/officeDocument/2006/relationships/oleObject"/><Relationship Id="rId554" Target="media/image309.wmf" Type="http://schemas.openxmlformats.org/officeDocument/2006/relationships/image"/><Relationship Id="rId555" Target="embeddings/oleObject87.bin" Type="http://schemas.openxmlformats.org/officeDocument/2006/relationships/oleObject"/><Relationship Id="rId556" Target="media/image310.wmf" Type="http://schemas.openxmlformats.org/officeDocument/2006/relationships/image"/><Relationship Id="rId557" Target="embeddings/oleObject88.bin" Type="http://schemas.openxmlformats.org/officeDocument/2006/relationships/oleObject"/><Relationship Id="rId558" Target="media/image311.wmf" Type="http://schemas.openxmlformats.org/officeDocument/2006/relationships/image"/><Relationship Id="rId559" Target="embeddings/oleObject89.bin" Type="http://schemas.openxmlformats.org/officeDocument/2006/relationships/oleObject"/><Relationship Id="rId56" Target="media/image32.png" Type="http://schemas.openxmlformats.org/officeDocument/2006/relationships/image"/><Relationship Id="rId560" Target="media/image312.wmf" Type="http://schemas.openxmlformats.org/officeDocument/2006/relationships/image"/><Relationship Id="rId561" Target="embeddings/oleObject90.bin" Type="http://schemas.openxmlformats.org/officeDocument/2006/relationships/oleObject"/><Relationship Id="rId562" Target="media/image313.wmf" Type="http://schemas.openxmlformats.org/officeDocument/2006/relationships/image"/><Relationship Id="rId563" Target="embeddings/oleObject91.bin" Type="http://schemas.openxmlformats.org/officeDocument/2006/relationships/oleObject"/><Relationship Id="rId564" Target="media/image314.wmf" Type="http://schemas.openxmlformats.org/officeDocument/2006/relationships/image"/><Relationship Id="rId565" Target="embeddings/oleObject92.bin" Type="http://schemas.openxmlformats.org/officeDocument/2006/relationships/oleObject"/><Relationship Id="rId566" Target="media/image315.wmf" Type="http://schemas.openxmlformats.org/officeDocument/2006/relationships/image"/><Relationship Id="rId567" Target="embeddings/oleObject93.bin" Type="http://schemas.openxmlformats.org/officeDocument/2006/relationships/oleObject"/><Relationship Id="rId568" Target="media/image316.wmf" Type="http://schemas.openxmlformats.org/officeDocument/2006/relationships/image"/><Relationship Id="rId569" Target="embeddings/oleObject94.bin" Type="http://schemas.openxmlformats.org/officeDocument/2006/relationships/oleObject"/><Relationship Id="rId57" Target="media/image33.png" Type="http://schemas.openxmlformats.org/officeDocument/2006/relationships/image"/><Relationship Id="rId570" Target="media/image317.wmf" Type="http://schemas.openxmlformats.org/officeDocument/2006/relationships/image"/><Relationship Id="rId571" Target="embeddings/oleObject95.bin" Type="http://schemas.openxmlformats.org/officeDocument/2006/relationships/oleObject"/><Relationship Id="rId572" Target="media/image318.wmf" Type="http://schemas.openxmlformats.org/officeDocument/2006/relationships/image"/><Relationship Id="rId573" Target="embeddings/oleObject96.bin" Type="http://schemas.openxmlformats.org/officeDocument/2006/relationships/oleObject"/><Relationship Id="rId574" Target="media/image319.wmf" Type="http://schemas.openxmlformats.org/officeDocument/2006/relationships/image"/><Relationship Id="rId575" Target="embeddings/oleObject97.bin" Type="http://schemas.openxmlformats.org/officeDocument/2006/relationships/oleObject"/><Relationship Id="rId576" Target="media/image320.wmf" Type="http://schemas.openxmlformats.org/officeDocument/2006/relationships/image"/><Relationship Id="rId577" Target="embeddings/oleObject98.bin" Type="http://schemas.openxmlformats.org/officeDocument/2006/relationships/oleObject"/><Relationship Id="rId578" Target="media/image321.wmf" Type="http://schemas.openxmlformats.org/officeDocument/2006/relationships/image"/><Relationship Id="rId579" Target="embeddings/oleObject99.bin" Type="http://schemas.openxmlformats.org/officeDocument/2006/relationships/oleObject"/><Relationship Id="rId58" Target="media/hdphoto10.wdp" Type="http://schemas.microsoft.com/office/2007/relationships/hdphoto"/><Relationship Id="rId580" Target="media/image322.wmf" Type="http://schemas.openxmlformats.org/officeDocument/2006/relationships/image"/><Relationship Id="rId581" Target="embeddings/oleObject100.bin" Type="http://schemas.openxmlformats.org/officeDocument/2006/relationships/oleObject"/><Relationship Id="rId582" Target="media/image323.wmf" Type="http://schemas.openxmlformats.org/officeDocument/2006/relationships/image"/><Relationship Id="rId583" Target="embeddings/oleObject101.bin" Type="http://schemas.openxmlformats.org/officeDocument/2006/relationships/oleObject"/><Relationship Id="rId584" Target="media/image324.wmf" Type="http://schemas.openxmlformats.org/officeDocument/2006/relationships/image"/><Relationship Id="rId585" Target="embeddings/oleObject102.bin" Type="http://schemas.openxmlformats.org/officeDocument/2006/relationships/oleObject"/><Relationship Id="rId586" Target="media/image325.wmf" Type="http://schemas.openxmlformats.org/officeDocument/2006/relationships/image"/><Relationship Id="rId587" Target="embeddings/oleObject103.bin" Type="http://schemas.openxmlformats.org/officeDocument/2006/relationships/oleObject"/><Relationship Id="rId588" Target="media/image326.wmf" Type="http://schemas.openxmlformats.org/officeDocument/2006/relationships/image"/><Relationship Id="rId589" Target="embeddings/oleObject104.bin" Type="http://schemas.openxmlformats.org/officeDocument/2006/relationships/oleObject"/><Relationship Id="rId59" Target="media/image34.png" Type="http://schemas.openxmlformats.org/officeDocument/2006/relationships/image"/><Relationship Id="rId590" Target="media/image327.png" Type="http://schemas.openxmlformats.org/officeDocument/2006/relationships/image"/><Relationship Id="rId591" Target="embeddings/oleObject105.bin" Type="http://schemas.openxmlformats.org/officeDocument/2006/relationships/oleObject"/><Relationship Id="rId592" Target="media/image328.png" Type="http://schemas.openxmlformats.org/officeDocument/2006/relationships/image"/><Relationship Id="rId593" Target="media/image329.wmf" Type="http://schemas.openxmlformats.org/officeDocument/2006/relationships/image"/><Relationship Id="rId594" Target="embeddings/oleObject106.bin" Type="http://schemas.openxmlformats.org/officeDocument/2006/relationships/oleObject"/><Relationship Id="rId595" Target="media/image330.wmf" Type="http://schemas.openxmlformats.org/officeDocument/2006/relationships/image"/><Relationship Id="rId596" Target="embeddings/oleObject107.bin" Type="http://schemas.openxmlformats.org/officeDocument/2006/relationships/oleObject"/><Relationship Id="rId597" Target="media/image331.wmf" Type="http://schemas.openxmlformats.org/officeDocument/2006/relationships/image"/><Relationship Id="rId598" Target="embeddings/oleObject108.bin" Type="http://schemas.openxmlformats.org/officeDocument/2006/relationships/oleObject"/><Relationship Id="rId599" Target="media/image332.wmf" Type="http://schemas.openxmlformats.org/officeDocument/2006/relationships/image"/><Relationship Id="rId6" Target="footnotes.xml" Type="http://schemas.openxmlformats.org/officeDocument/2006/relationships/footnotes"/><Relationship Id="rId60" Target="media/image35.png" Type="http://schemas.openxmlformats.org/officeDocument/2006/relationships/image"/><Relationship Id="rId600" Target="embeddings/oleObject109.bin" Type="http://schemas.openxmlformats.org/officeDocument/2006/relationships/oleObject"/><Relationship Id="rId601" Target="media/image333.wmf" Type="http://schemas.openxmlformats.org/officeDocument/2006/relationships/image"/><Relationship Id="rId602" Target="embeddings/oleObject110.bin" Type="http://schemas.openxmlformats.org/officeDocument/2006/relationships/oleObject"/><Relationship Id="rId603" Target="media/image334.wmf" Type="http://schemas.openxmlformats.org/officeDocument/2006/relationships/image"/><Relationship Id="rId604" Target="embeddings/oleObject111.bin" Type="http://schemas.openxmlformats.org/officeDocument/2006/relationships/oleObject"/><Relationship Id="rId605" Target="media/image335.wmf" Type="http://schemas.openxmlformats.org/officeDocument/2006/relationships/image"/><Relationship Id="rId606" Target="embeddings/oleObject112.bin" Type="http://schemas.openxmlformats.org/officeDocument/2006/relationships/oleObject"/><Relationship Id="rId607" Target="media/image336.wmf" Type="http://schemas.openxmlformats.org/officeDocument/2006/relationships/image"/><Relationship Id="rId608" Target="embeddings/oleObject113.bin" Type="http://schemas.openxmlformats.org/officeDocument/2006/relationships/oleObject"/><Relationship Id="rId609" Target="media/image337.PNG" Type="http://schemas.openxmlformats.org/officeDocument/2006/relationships/image"/><Relationship Id="rId61" Target="media/image36.png" Type="http://schemas.openxmlformats.org/officeDocument/2006/relationships/image"/><Relationship Id="rId610" Target="media/image338.wmf" Type="http://schemas.openxmlformats.org/officeDocument/2006/relationships/image"/><Relationship Id="rId611" Target="embeddings/oleObject114.bin" Type="http://schemas.openxmlformats.org/officeDocument/2006/relationships/oleObject"/><Relationship Id="rId612" Target="media/image339.wmf" Type="http://schemas.openxmlformats.org/officeDocument/2006/relationships/image"/><Relationship Id="rId613" Target="embeddings/oleObject115.bin" Type="http://schemas.openxmlformats.org/officeDocument/2006/relationships/oleObject"/><Relationship Id="rId614" Target="media/image340.wmf" Type="http://schemas.openxmlformats.org/officeDocument/2006/relationships/image"/><Relationship Id="rId615" Target="embeddings/oleObject116.bin" Type="http://schemas.openxmlformats.org/officeDocument/2006/relationships/oleObject"/><Relationship Id="rId616" Target="media/image341.wmf" Type="http://schemas.openxmlformats.org/officeDocument/2006/relationships/image"/><Relationship Id="rId617" Target="embeddings/oleObject117.bin" Type="http://schemas.openxmlformats.org/officeDocument/2006/relationships/oleObject"/><Relationship Id="rId618" Target="media/image342.wmf" Type="http://schemas.openxmlformats.org/officeDocument/2006/relationships/image"/><Relationship Id="rId619" Target="embeddings/oleObject118.bin" Type="http://schemas.openxmlformats.org/officeDocument/2006/relationships/oleObject"/><Relationship Id="rId62" Target="media/image37.png" Type="http://schemas.openxmlformats.org/officeDocument/2006/relationships/image"/><Relationship Id="rId620" Target="media/image343.wmf" Type="http://schemas.openxmlformats.org/officeDocument/2006/relationships/image"/><Relationship Id="rId621" Target="embeddings/oleObject119.bin" Type="http://schemas.openxmlformats.org/officeDocument/2006/relationships/oleObject"/><Relationship Id="rId622" Target="media/image344.wmf" Type="http://schemas.openxmlformats.org/officeDocument/2006/relationships/image"/><Relationship Id="rId623" Target="embeddings/oleObject120.bin" Type="http://schemas.openxmlformats.org/officeDocument/2006/relationships/oleObject"/><Relationship Id="rId624" Target="media/image345.wmf" Type="http://schemas.openxmlformats.org/officeDocument/2006/relationships/image"/><Relationship Id="rId625" Target="embeddings/oleObject121.bin" Type="http://schemas.openxmlformats.org/officeDocument/2006/relationships/oleObject"/><Relationship Id="rId626" Target="media/image346.png" Type="http://schemas.openxmlformats.org/officeDocument/2006/relationships/image"/><Relationship Id="rId627" Target="media/image347.wmf" Type="http://schemas.openxmlformats.org/officeDocument/2006/relationships/image"/><Relationship Id="rId628" Target="embeddings/oleObject122.bin" Type="http://schemas.openxmlformats.org/officeDocument/2006/relationships/oleObject"/><Relationship Id="rId629" Target="media/image348.wmf" Type="http://schemas.openxmlformats.org/officeDocument/2006/relationships/image"/><Relationship Id="rId63" Target="media/image38.png" Type="http://schemas.openxmlformats.org/officeDocument/2006/relationships/image"/><Relationship Id="rId630" Target="embeddings/oleObject123.bin" Type="http://schemas.openxmlformats.org/officeDocument/2006/relationships/oleObject"/><Relationship Id="rId631" Target="media/image349.wmf" Type="http://schemas.openxmlformats.org/officeDocument/2006/relationships/image"/><Relationship Id="rId632" Target="embeddings/oleObject124.bin" Type="http://schemas.openxmlformats.org/officeDocument/2006/relationships/oleObject"/><Relationship Id="rId633" Target="media/image350.wmf" Type="http://schemas.openxmlformats.org/officeDocument/2006/relationships/image"/><Relationship Id="rId634" Target="embeddings/oleObject125.bin" Type="http://schemas.openxmlformats.org/officeDocument/2006/relationships/oleObject"/><Relationship Id="rId635" Target="media/image351.wmf" Type="http://schemas.openxmlformats.org/officeDocument/2006/relationships/image"/><Relationship Id="rId636" Target="embeddings/oleObject126.bin" Type="http://schemas.openxmlformats.org/officeDocument/2006/relationships/oleObject"/><Relationship Id="rId637" Target="media/image352.wmf" Type="http://schemas.openxmlformats.org/officeDocument/2006/relationships/image"/><Relationship Id="rId638" Target="embeddings/oleObject127.bin" Type="http://schemas.openxmlformats.org/officeDocument/2006/relationships/oleObject"/><Relationship Id="rId639" Target="media/image353.wmf" Type="http://schemas.openxmlformats.org/officeDocument/2006/relationships/image"/><Relationship Id="rId64" Target="media/image39.png" Type="http://schemas.openxmlformats.org/officeDocument/2006/relationships/image"/><Relationship Id="rId640" Target="embeddings/oleObject128.bin" Type="http://schemas.openxmlformats.org/officeDocument/2006/relationships/oleObject"/><Relationship Id="rId641" Target="media/image354.wmf" Type="http://schemas.openxmlformats.org/officeDocument/2006/relationships/image"/><Relationship Id="rId642" Target="embeddings/oleObject129.bin" Type="http://schemas.openxmlformats.org/officeDocument/2006/relationships/oleObject"/><Relationship Id="rId643" Target="media/image355.wmf" Type="http://schemas.openxmlformats.org/officeDocument/2006/relationships/image"/><Relationship Id="rId644" Target="embeddings/oleObject130.bin" Type="http://schemas.openxmlformats.org/officeDocument/2006/relationships/oleObject"/><Relationship Id="rId645" Target="media/image356.wmf" Type="http://schemas.openxmlformats.org/officeDocument/2006/relationships/image"/><Relationship Id="rId646" Target="embeddings/oleObject131.bin" Type="http://schemas.openxmlformats.org/officeDocument/2006/relationships/oleObject"/><Relationship Id="rId647" Target="media/image357.png" Type="http://schemas.openxmlformats.org/officeDocument/2006/relationships/image"/><Relationship Id="rId648" Target="media/image358.wmf" Type="http://schemas.openxmlformats.org/officeDocument/2006/relationships/image"/><Relationship Id="rId649" Target="embeddings/oleObject132.bin" Type="http://schemas.openxmlformats.org/officeDocument/2006/relationships/oleObject"/><Relationship Id="rId65" Target="media/image40.png" Type="http://schemas.openxmlformats.org/officeDocument/2006/relationships/image"/><Relationship Id="rId650" Target="media/image359.wmf" Type="http://schemas.openxmlformats.org/officeDocument/2006/relationships/image"/><Relationship Id="rId651" Target="embeddings/oleObject133.bin" Type="http://schemas.openxmlformats.org/officeDocument/2006/relationships/oleObject"/><Relationship Id="rId652" Target="media/image360.wmf" Type="http://schemas.openxmlformats.org/officeDocument/2006/relationships/image"/><Relationship Id="rId653" Target="embeddings/oleObject134.bin" Type="http://schemas.openxmlformats.org/officeDocument/2006/relationships/oleObject"/><Relationship Id="rId654" Target="media/image361.wmf" Type="http://schemas.openxmlformats.org/officeDocument/2006/relationships/image"/><Relationship Id="rId655" Target="embeddings/oleObject135.bin" Type="http://schemas.openxmlformats.org/officeDocument/2006/relationships/oleObject"/><Relationship Id="rId656" Target="media/image362.wmf" Type="http://schemas.openxmlformats.org/officeDocument/2006/relationships/image"/><Relationship Id="rId657" Target="embeddings/oleObject136.bin" Type="http://schemas.openxmlformats.org/officeDocument/2006/relationships/oleObject"/><Relationship Id="rId658" Target="media/image363.wmf" Type="http://schemas.openxmlformats.org/officeDocument/2006/relationships/image"/><Relationship Id="rId659" Target="embeddings/oleObject137.bin" Type="http://schemas.openxmlformats.org/officeDocument/2006/relationships/oleObject"/><Relationship Id="rId66" Target="media/hdphoto11.wdp" Type="http://schemas.microsoft.com/office/2007/relationships/hdphoto"/><Relationship Id="rId660" Target="media/image364.wmf" Type="http://schemas.openxmlformats.org/officeDocument/2006/relationships/image"/><Relationship Id="rId661" Target="embeddings/oleObject138.bin" Type="http://schemas.openxmlformats.org/officeDocument/2006/relationships/oleObject"/><Relationship Id="rId662" Target="media/image365.wmf" Type="http://schemas.openxmlformats.org/officeDocument/2006/relationships/image"/><Relationship Id="rId663" Target="embeddings/oleObject139.bin" Type="http://schemas.openxmlformats.org/officeDocument/2006/relationships/oleObject"/><Relationship Id="rId664" Target="media/image366.wmf" Type="http://schemas.openxmlformats.org/officeDocument/2006/relationships/image"/><Relationship Id="rId665" Target="embeddings/oleObject140.bin" Type="http://schemas.openxmlformats.org/officeDocument/2006/relationships/oleObject"/><Relationship Id="rId666" Target="media/image367.emf" Type="http://schemas.openxmlformats.org/officeDocument/2006/relationships/image"/><Relationship Id="rId667" Target="media/image368.wmf" Type="http://schemas.openxmlformats.org/officeDocument/2006/relationships/image"/><Relationship Id="rId668" Target="embeddings/oleObject141.bin" Type="http://schemas.openxmlformats.org/officeDocument/2006/relationships/oleObject"/><Relationship Id="rId669" Target="header1.xml" Type="http://schemas.openxmlformats.org/officeDocument/2006/relationships/header"/><Relationship Id="rId67" Target="media/image41.png" Type="http://schemas.openxmlformats.org/officeDocument/2006/relationships/image"/><Relationship Id="rId670" Target="footer1.xml" Type="http://schemas.openxmlformats.org/officeDocument/2006/relationships/footer"/><Relationship Id="rId671" Target="fontTable.xml" Type="http://schemas.openxmlformats.org/officeDocument/2006/relationships/fontTable"/><Relationship Id="rId672" Target="theme/theme1.xml" Type="http://schemas.openxmlformats.org/officeDocument/2006/relationships/theme"/><Relationship Id="rId68" Target="media/image42.png" Type="http://schemas.openxmlformats.org/officeDocument/2006/relationships/image"/><Relationship Id="rId69" Target="media/image43.png" Type="http://schemas.openxmlformats.org/officeDocument/2006/relationships/image"/><Relationship Id="rId7" Target="endnotes.xml" Type="http://schemas.openxmlformats.org/officeDocument/2006/relationships/endnotes"/><Relationship Id="rId70" Target="media/image44.png" Type="http://schemas.openxmlformats.org/officeDocument/2006/relationships/image"/><Relationship Id="rId71" Target="media/image45.png" Type="http://schemas.openxmlformats.org/officeDocument/2006/relationships/image"/><Relationship Id="rId72" Target="media/image46.png" Type="http://schemas.openxmlformats.org/officeDocument/2006/relationships/image"/><Relationship Id="rId73" Target="media/hdphoto12.wdp" Type="http://schemas.microsoft.com/office/2007/relationships/hdphoto"/><Relationship Id="rId74" Target="media/image47.png" Type="http://schemas.openxmlformats.org/officeDocument/2006/relationships/image"/><Relationship Id="rId75" Target="media/image48.png" Type="http://schemas.openxmlformats.org/officeDocument/2006/relationships/image"/><Relationship Id="rId76" Target="media/image49.png" Type="http://schemas.openxmlformats.org/officeDocument/2006/relationships/image"/><Relationship Id="rId77" Target="media/image50.png" Type="http://schemas.openxmlformats.org/officeDocument/2006/relationships/image"/><Relationship Id="rId78" Target="media/image51.png" Type="http://schemas.openxmlformats.org/officeDocument/2006/relationships/image"/><Relationship Id="rId79" Target="media/image52.png" Type="http://schemas.openxmlformats.org/officeDocument/2006/relationships/image"/><Relationship Id="rId8" Target="media/image4.png" Type="http://schemas.openxmlformats.org/officeDocument/2006/relationships/image"/><Relationship Id="rId80" Target="media/image53.png" Type="http://schemas.openxmlformats.org/officeDocument/2006/relationships/image"/><Relationship Id="rId81" Target="media/image54.png" Type="http://schemas.openxmlformats.org/officeDocument/2006/relationships/image"/><Relationship Id="rId82" Target="media/image55.png" Type="http://schemas.openxmlformats.org/officeDocument/2006/relationships/image"/><Relationship Id="rId83" Target="media/image56.png" Type="http://schemas.openxmlformats.org/officeDocument/2006/relationships/image"/><Relationship Id="rId84" Target="media/image57.png" Type="http://schemas.openxmlformats.org/officeDocument/2006/relationships/image"/><Relationship Id="rId85" Target="media/image58.png" Type="http://schemas.openxmlformats.org/officeDocument/2006/relationships/image"/><Relationship Id="rId86" Target="media/image59.png" Type="http://schemas.openxmlformats.org/officeDocument/2006/relationships/image"/><Relationship Id="rId87" Target="media/image60.png" Type="http://schemas.openxmlformats.org/officeDocument/2006/relationships/image"/><Relationship Id="rId88" Target="media/image61.png" Type="http://schemas.openxmlformats.org/officeDocument/2006/relationships/image"/><Relationship Id="rId89" Target="media/image62.png" Type="http://schemas.openxmlformats.org/officeDocument/2006/relationships/image"/><Relationship Id="rId9" Target="media/image5.png" Type="http://schemas.openxmlformats.org/officeDocument/2006/relationships/image"/><Relationship Id="rId90" Target="media/image63.png" Type="http://schemas.openxmlformats.org/officeDocument/2006/relationships/image"/><Relationship Id="rId91" Target="media/image64.png" Type="http://schemas.openxmlformats.org/officeDocument/2006/relationships/image"/><Relationship Id="rId92" Target="media/image5.svg" Type="http://schemas.openxmlformats.org/officeDocument/2006/relationships/image"/><Relationship Id="rId93" Target="media/image65.png" Type="http://schemas.openxmlformats.org/officeDocument/2006/relationships/image"/><Relationship Id="rId94" Target="media/image66.png" Type="http://schemas.openxmlformats.org/officeDocument/2006/relationships/image"/><Relationship Id="rId95" Target="media/hdphoto13.wdp" Type="http://schemas.microsoft.com/office/2007/relationships/hdphoto"/><Relationship Id="rId96" Target="media/image67.png" Type="http://schemas.openxmlformats.org/officeDocument/2006/relationships/image"/><Relationship Id="rId97" Target="media/hdphoto14.wdp" Type="http://schemas.microsoft.com/office/2007/relationships/hdphoto"/><Relationship Id="rId98" Target="media/image68.png" Type="http://schemas.openxmlformats.org/officeDocument/2006/relationships/image"/><Relationship Id="rId99" Target="media/hdphoto15.wdp" Type="http://schemas.microsoft.com/office/2007/relationships/hdphoto"/></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2</Pages>
  <Words>15941</Words>
  <Characters>90865</Characters>
  <Application>Microsoft Office Word</Application>
  <DocSecurity>0</DocSecurity>
  <Lines>757</Lines>
  <Paragraphs>213</Paragraphs>
  <ScaleCrop>false</ScaleCrop>
  <Company>thuvienhoclieu.com</Company>
  <LinksUpToDate>false</LinksUpToDate>
  <CharactersWithSpaces>106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03T08:30:00Z</dcterms:created>
  <dc:creator>tailieu123.edu.vn</dc:creator>
  <dc:description>Chuyên đề lý thuyết đồ thị ôn thi tốt nghiệp 2025 giải chi tiết được soạn dưới dạng file word và PDF gồm 112 trang. Các bạn xem và tải về ở dưới.</dc:description>
  <dcterms:modified xsi:type="dcterms:W3CDTF">2025-05-03T08:35:00Z</dcterms:modified>
  <cp:revision>1</cp:revision>
  <dc:title>Chuyên Đề Lý Thuyết Đồ Thị Ôn Thi Tốt Nghiệp 2025 Giải Chi Tiết</dc:title>
</cp:coreProperties>
</file>